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ink/ink1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4.1.0 -->
  <w:body>
    <w:tbl>
      <w:tblPr>
        <w:tblStyle w:val="TableGrid"/>
        <w:tblpPr w:leftFromText="180" w:rightFromText="180" w:horzAnchor="margin" w:tblpY="-204"/>
        <w:bidiVisual/>
        <w:tblW w:w="5696" w:type="dxa"/>
        <w:tblLayout w:type="fixed"/>
        <w:tblLook w:val="04A0"/>
      </w:tblPr>
      <w:tblGrid>
        <w:gridCol w:w="1407"/>
        <w:gridCol w:w="1492"/>
        <w:gridCol w:w="1224"/>
        <w:gridCol w:w="1573"/>
      </w:tblGrid>
      <w:tr w14:paraId="26CD7AC4" w14:textId="77777777" w:rsidTr="005F44DC">
        <w:tblPrEx>
          <w:tblW w:w="5696" w:type="dxa"/>
          <w:tblLayout w:type="fixed"/>
          <w:tblLook w:val="04A0"/>
        </w:tblPrEx>
        <w:trPr>
          <w:trHeight w:val="159"/>
        </w:trPr>
        <w:tc>
          <w:tcPr>
            <w:tcW w:w="1407" w:type="dxa"/>
            <w:vAlign w:val="center"/>
          </w:tcPr>
          <w:p w:rsidR="00885ABB" w:rsidRPr="00533935" w:rsidP="00B3521E" w14:paraId="30910F28" w14:textId="5AD5538A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bookmarkStart w:id="0" w:name="_Hlk126942149"/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اسم الطالب</w:t>
            </w:r>
            <w:r w:rsidR="0000309C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/</w:t>
            </w: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ة</w:t>
            </w:r>
          </w:p>
        </w:tc>
        <w:tc>
          <w:tcPr>
            <w:tcW w:w="4289" w:type="dxa"/>
            <w:gridSpan w:val="3"/>
            <w:vAlign w:val="center"/>
          </w:tcPr>
          <w:p w:rsidR="00885ABB" w:rsidRPr="002F3393" w:rsidP="00B3521E" w14:paraId="47FF4381" w14:textId="5E67644A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color w:val="FF0000"/>
                <w:sz w:val="28"/>
                <w:szCs w:val="28"/>
                <w:rtl/>
              </w:rPr>
            </w:pPr>
            <w:r w:rsidRPr="002F3393">
              <w:rPr>
                <w:rFonts w:ascii="Sakkal Majalla" w:hAnsi="Sakkal Majalla" w:cs="Sakkal Majalla" w:hint="cs"/>
                <w:b/>
                <w:bCs/>
                <w:color w:val="FF0000"/>
                <w:sz w:val="28"/>
                <w:szCs w:val="28"/>
                <w:rtl/>
              </w:rPr>
              <w:t xml:space="preserve">نموذج </w:t>
            </w:r>
            <w:r w:rsidRPr="002F3393" w:rsidR="002F3393">
              <w:rPr>
                <w:rFonts w:ascii="Sakkal Majalla" w:hAnsi="Sakkal Majalla" w:cs="Sakkal Majalla" w:hint="cs"/>
                <w:b/>
                <w:bCs/>
                <w:color w:val="FF0000"/>
                <w:sz w:val="28"/>
                <w:szCs w:val="28"/>
                <w:rtl/>
              </w:rPr>
              <w:t>للفائدة فقط، الحقوق ملتقيات الرياضيات</w:t>
            </w:r>
          </w:p>
        </w:tc>
      </w:tr>
      <w:tr w14:paraId="6A7BBA82" w14:textId="77777777" w:rsidTr="005F44DC">
        <w:tblPrEx>
          <w:tblW w:w="5696" w:type="dxa"/>
          <w:tblLayout w:type="fixed"/>
          <w:tblLook w:val="04A0"/>
        </w:tblPrEx>
        <w:trPr>
          <w:trHeight w:val="159"/>
        </w:trPr>
        <w:tc>
          <w:tcPr>
            <w:tcW w:w="1407" w:type="dxa"/>
            <w:vAlign w:val="center"/>
          </w:tcPr>
          <w:p w:rsidR="00885ABB" w:rsidRPr="00533935" w:rsidP="00B3521E" w14:paraId="33EB6EF2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رقم الجلوس</w:t>
            </w:r>
          </w:p>
        </w:tc>
        <w:tc>
          <w:tcPr>
            <w:tcW w:w="4289" w:type="dxa"/>
            <w:gridSpan w:val="3"/>
            <w:vAlign w:val="center"/>
          </w:tcPr>
          <w:p w:rsidR="00885ABB" w:rsidRPr="00533935" w:rsidP="00B3521E" w14:paraId="6A0C072A" w14:textId="77777777">
            <w:pPr>
              <w:spacing w:after="0" w:line="240" w:lineRule="auto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</w:p>
        </w:tc>
      </w:tr>
      <w:tr w14:paraId="20B4C326" w14:textId="77777777" w:rsidTr="005F44DC">
        <w:tblPrEx>
          <w:tblW w:w="5696" w:type="dxa"/>
          <w:tblLayout w:type="fixed"/>
          <w:tblLook w:val="04A0"/>
        </w:tblPrEx>
        <w:trPr>
          <w:trHeight w:val="159"/>
        </w:trPr>
        <w:tc>
          <w:tcPr>
            <w:tcW w:w="1407" w:type="dxa"/>
            <w:vAlign w:val="center"/>
          </w:tcPr>
          <w:p w:rsidR="00885ABB" w:rsidRPr="00533935" w:rsidP="00B3521E" w14:paraId="27AF0EC8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المادة</w:t>
            </w:r>
          </w:p>
        </w:tc>
        <w:tc>
          <w:tcPr>
            <w:tcW w:w="1492" w:type="dxa"/>
            <w:vAlign w:val="center"/>
          </w:tcPr>
          <w:p w:rsidR="00885ABB" w:rsidRPr="00533935" w:rsidP="00B3521E" w14:paraId="01D6C44F" w14:textId="2E2F3C60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رياضيات </w:t>
            </w:r>
            <w:r w:rsidR="005F44DC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2</w:t>
            </w: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-</w:t>
            </w:r>
            <w:r w:rsidR="00EB08A1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1224" w:type="dxa"/>
            <w:vAlign w:val="center"/>
          </w:tcPr>
          <w:p w:rsidR="00885ABB" w:rsidRPr="00533935" w:rsidP="00B3521E" w14:paraId="2735C046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الصف</w:t>
            </w:r>
          </w:p>
        </w:tc>
        <w:tc>
          <w:tcPr>
            <w:tcW w:w="1572" w:type="dxa"/>
            <w:vAlign w:val="center"/>
          </w:tcPr>
          <w:p w:rsidR="00885ABB" w:rsidRPr="00533935" w:rsidP="00B3521E" w14:paraId="541E1266" w14:textId="1118DD76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ثاني</w:t>
            </w: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ثانوي</w:t>
            </w:r>
          </w:p>
        </w:tc>
      </w:tr>
      <w:tr w14:paraId="7AE1D038" w14:textId="77777777" w:rsidTr="005F44DC">
        <w:tblPrEx>
          <w:tblW w:w="5696" w:type="dxa"/>
          <w:tblLayout w:type="fixed"/>
          <w:tblLook w:val="04A0"/>
        </w:tblPrEx>
        <w:trPr>
          <w:trHeight w:val="159"/>
        </w:trPr>
        <w:tc>
          <w:tcPr>
            <w:tcW w:w="1407" w:type="dxa"/>
            <w:vAlign w:val="center"/>
          </w:tcPr>
          <w:p w:rsidR="00885ABB" w:rsidRPr="00533935" w:rsidP="00B3521E" w14:paraId="51AF5874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33935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الزمن</w:t>
            </w:r>
          </w:p>
        </w:tc>
        <w:tc>
          <w:tcPr>
            <w:tcW w:w="1492" w:type="dxa"/>
            <w:vAlign w:val="center"/>
          </w:tcPr>
          <w:p w:rsidR="00885ABB" w:rsidRPr="00533935" w:rsidP="00B3521E" w14:paraId="4EE13733" w14:textId="02BF561A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ساعتان ونصف</w:t>
            </w:r>
          </w:p>
        </w:tc>
        <w:tc>
          <w:tcPr>
            <w:tcW w:w="1224" w:type="dxa"/>
          </w:tcPr>
          <w:p w:rsidR="00885ABB" w:rsidRPr="00533935" w:rsidP="00B3521E" w14:paraId="310F904C" w14:textId="4ED7E4CD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عدد</w:t>
            </w:r>
            <w:r w:rsidR="00A65C0B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لاسئلة</w:t>
            </w:r>
          </w:p>
        </w:tc>
        <w:tc>
          <w:tcPr>
            <w:tcW w:w="1572" w:type="dxa"/>
          </w:tcPr>
          <w:p w:rsidR="00885ABB" w:rsidRPr="00533935" w:rsidP="00B3521E" w14:paraId="3D1F753F" w14:textId="4164317A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أربعة</w:t>
            </w:r>
          </w:p>
        </w:tc>
      </w:tr>
      <w:tr w14:paraId="230436BC" w14:textId="77777777" w:rsidTr="005F44DC">
        <w:tblPrEx>
          <w:tblW w:w="5696" w:type="dxa"/>
          <w:tblLayout w:type="fixed"/>
          <w:tblLook w:val="04A0"/>
        </w:tblPrEx>
        <w:trPr>
          <w:trHeight w:val="159"/>
        </w:trPr>
        <w:tc>
          <w:tcPr>
            <w:tcW w:w="1407" w:type="dxa"/>
            <w:vAlign w:val="center"/>
          </w:tcPr>
          <w:p w:rsidR="00885ABB" w:rsidRPr="00533935" w:rsidP="00B3521E" w14:paraId="43FDE87C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ليوم</w:t>
            </w:r>
          </w:p>
        </w:tc>
        <w:tc>
          <w:tcPr>
            <w:tcW w:w="1492" w:type="dxa"/>
            <w:vAlign w:val="center"/>
          </w:tcPr>
          <w:p w:rsidR="00885ABB" w:rsidRPr="00533935" w:rsidP="00B3521E" w14:paraId="7ECCA580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الاحد </w:t>
            </w:r>
          </w:p>
        </w:tc>
        <w:tc>
          <w:tcPr>
            <w:tcW w:w="1224" w:type="dxa"/>
          </w:tcPr>
          <w:p w:rsidR="00885ABB" w:rsidRPr="00533935" w:rsidP="00B3521E" w14:paraId="0BF61225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عدد الاوراق </w:t>
            </w:r>
          </w:p>
        </w:tc>
        <w:tc>
          <w:tcPr>
            <w:tcW w:w="1572" w:type="dxa"/>
          </w:tcPr>
          <w:p w:rsidR="00885ABB" w:rsidRPr="00533935" w:rsidP="00B3521E" w14:paraId="7A22C59E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أربعة</w:t>
            </w:r>
          </w:p>
        </w:tc>
      </w:tr>
    </w:tbl>
    <w:p w:rsidR="00130727" w:rsidP="00130727" w14:paraId="6743F574" w14:textId="77777777">
      <w:pPr>
        <w:jc w:val="center"/>
        <w:rPr>
          <w:rFonts w:ascii="Sakkal Majalla" w:hAnsi="Sakkal Majalla" w:cs="Sakkal Majalla"/>
          <w:sz w:val="32"/>
          <w:szCs w:val="32"/>
          <w:u w:val="single"/>
          <w:rtl/>
        </w:rPr>
      </w:pPr>
      <w:bookmarkStart w:id="1" w:name="_Hlk126942110"/>
      <w:bookmarkEnd w:id="0"/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23310</wp:posOffset>
            </wp:positionH>
            <wp:positionV relativeFrom="paragraph">
              <wp:posOffset>-3810</wp:posOffset>
            </wp:positionV>
            <wp:extent cx="1473392" cy="8419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172" t="6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392" cy="84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995929</wp:posOffset>
                </wp:positionH>
                <wp:positionV relativeFrom="paragraph">
                  <wp:posOffset>5655</wp:posOffset>
                </wp:positionV>
                <wp:extent cx="1990725" cy="913130"/>
                <wp:effectExtent l="0" t="0" r="0" b="0"/>
                <wp:wrapNone/>
                <wp:docPr id="881" name="Rectangle 88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90725" cy="913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130727" w:rsidRPr="002E39AF" w:rsidP="00130727" w14:textId="77777777">
                            <w:pPr>
                              <w:spacing w:after="0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مملكة العربية السعودية</w:t>
                            </w:r>
                          </w:p>
                          <w:p w:rsidR="00130727" w:rsidRPr="002E39AF" w:rsidP="00130727" w14:textId="77777777">
                            <w:pPr>
                              <w:spacing w:after="0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وزارة التعليـــــــــــــم</w:t>
                            </w:r>
                          </w:p>
                          <w:p w:rsidR="00130727" w:rsidRPr="002E39AF" w:rsidP="00130727" w14:textId="0B5ABF64">
                            <w:pPr>
                              <w:spacing w:after="0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إدارة التعليم بالمنطقة </w:t>
                            </w:r>
                            <w:r w:rsidR="0000309C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</w:t>
                            </w:r>
                          </w:p>
                          <w:p w:rsidR="00130727" w:rsidRPr="002E39AF" w:rsidP="00130727" w14:textId="4D80A20B">
                            <w:pPr>
                              <w:spacing w:after="0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المدرسة </w:t>
                            </w:r>
                            <w:r w:rsidR="005F44DC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الثانوية </w:t>
                            </w:r>
                            <w:r w:rsidR="0000309C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</w:t>
                            </w:r>
                            <w:r w:rsidRPr="002E39AF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</w:p>
                          <w:p w:rsidR="00130727" w:rsidP="00130727" w14:textId="77777777"/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1" o:spid="_x0000_s1025" style="width:156.75pt;height:71.9pt;margin-top:0.45pt;margin-left:393.4pt;mso-height-percent:0;mso-height-relative:page;mso-width-percent:0;mso-width-relative:page;mso-wrap-distance-bottom:0;mso-wrap-distance-left:9pt;mso-wrap-distance-right:9pt;mso-wrap-distance-top:0;mso-wrap-style:square;position:absolute;v-text-anchor:top;visibility:visible;z-index:251659264" stroked="f">
                <v:textbox>
                  <w:txbxContent>
                    <w:p w:rsidR="00130727" w:rsidRPr="002E39AF" w:rsidP="00130727" w14:paraId="6F107EED" w14:textId="77777777">
                      <w:pPr>
                        <w:spacing w:after="0"/>
                        <w:rPr>
                          <w:b/>
                          <w:bCs/>
                          <w:rtl/>
                        </w:rPr>
                      </w:pPr>
                      <w:r w:rsidRPr="002E39AF">
                        <w:rPr>
                          <w:rFonts w:hint="cs"/>
                          <w:b/>
                          <w:bCs/>
                          <w:rtl/>
                        </w:rPr>
                        <w:t>المملكة العربية السعودية</w:t>
                      </w:r>
                    </w:p>
                    <w:p w:rsidR="00130727" w:rsidRPr="002E39AF" w:rsidP="00130727" w14:paraId="66E2402F" w14:textId="77777777">
                      <w:pPr>
                        <w:spacing w:after="0"/>
                        <w:rPr>
                          <w:b/>
                          <w:bCs/>
                          <w:rtl/>
                        </w:rPr>
                      </w:pPr>
                      <w:r w:rsidRPr="002E39AF">
                        <w:rPr>
                          <w:rFonts w:hint="cs"/>
                          <w:b/>
                          <w:bCs/>
                          <w:rtl/>
                        </w:rPr>
                        <w:t>وزارة التعليـــــــــــــم</w:t>
                      </w:r>
                    </w:p>
                    <w:p w:rsidR="00130727" w:rsidRPr="002E39AF" w:rsidP="00130727" w14:paraId="10C52F1B" w14:textId="0B5ABF64">
                      <w:pPr>
                        <w:spacing w:after="0"/>
                        <w:rPr>
                          <w:b/>
                          <w:bCs/>
                          <w:rtl/>
                        </w:rPr>
                      </w:pPr>
                      <w:r w:rsidRPr="002E39AF">
                        <w:rPr>
                          <w:rFonts w:hint="cs"/>
                          <w:b/>
                          <w:bCs/>
                          <w:rtl/>
                        </w:rPr>
                        <w:t xml:space="preserve">إدارة التعليم بالمنطقة </w:t>
                      </w:r>
                      <w:r w:rsidR="0000309C">
                        <w:rPr>
                          <w:rFonts w:hint="cs"/>
                          <w:b/>
                          <w:bCs/>
                          <w:rtl/>
                        </w:rPr>
                        <w:t>..............</w:t>
                      </w:r>
                    </w:p>
                    <w:p w:rsidR="00130727" w:rsidRPr="002E39AF" w:rsidP="00130727" w14:paraId="77ACE517" w14:textId="4D80A20B">
                      <w:pPr>
                        <w:spacing w:after="0"/>
                        <w:rPr>
                          <w:b/>
                          <w:bCs/>
                          <w:rtl/>
                        </w:rPr>
                      </w:pPr>
                      <w:r w:rsidRPr="002E39AF">
                        <w:rPr>
                          <w:rFonts w:hint="cs"/>
                          <w:b/>
                          <w:bCs/>
                          <w:rtl/>
                        </w:rPr>
                        <w:t xml:space="preserve">المدرسة </w:t>
                      </w:r>
                      <w:r w:rsidR="005F44DC">
                        <w:rPr>
                          <w:rFonts w:hint="cs"/>
                          <w:b/>
                          <w:bCs/>
                          <w:rtl/>
                        </w:rPr>
                        <w:t xml:space="preserve">الثانوية </w:t>
                      </w:r>
                      <w:r w:rsidR="0000309C">
                        <w:rPr>
                          <w:rFonts w:hint="cs"/>
                          <w:b/>
                          <w:bCs/>
                          <w:rtl/>
                        </w:rPr>
                        <w:t>......</w:t>
                      </w:r>
                      <w:r w:rsidRPr="002E39AF">
                        <w:rPr>
                          <w:rFonts w:hint="cs"/>
                          <w:b/>
                          <w:bCs/>
                          <w:rtl/>
                        </w:rPr>
                        <w:t xml:space="preserve"> </w:t>
                      </w:r>
                    </w:p>
                    <w:p w:rsidR="00130727" w:rsidP="00130727" w14:paraId="3EDD8BBB" w14:textId="77777777"/>
                  </w:txbxContent>
                </v:textbox>
              </v:rect>
            </w:pict>
          </mc:Fallback>
        </mc:AlternateContent>
      </w:r>
    </w:p>
    <w:p w:rsidR="00130727" w:rsidP="00130727" w14:paraId="352C54C5" w14:textId="77777777">
      <w:pPr>
        <w:jc w:val="center"/>
        <w:rPr>
          <w:rFonts w:ascii="Sakkal Majalla" w:hAnsi="Sakkal Majalla" w:cs="Sakkal Majalla"/>
          <w:sz w:val="32"/>
          <w:szCs w:val="32"/>
          <w:u w:val="single"/>
          <w:rtl/>
        </w:rPr>
      </w:pPr>
    </w:p>
    <w:p w:rsidR="00130727" w:rsidRPr="00E70B95" w:rsidP="00130727" w14:paraId="00BCE1D6" w14:textId="77777777">
      <w:pPr>
        <w:jc w:val="center"/>
        <w:rPr>
          <w:rFonts w:ascii="Sakkal Majalla" w:hAnsi="Sakkal Majalla" w:cs="Sakkal Majalla"/>
          <w:sz w:val="14"/>
          <w:szCs w:val="14"/>
          <w:u w:val="single"/>
          <w:rtl/>
        </w:rPr>
      </w:pPr>
    </w:p>
    <w:p w:rsidR="00130727" w:rsidP="00130727" w14:paraId="6930812B" w14:textId="76EAF331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</w:pP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 xml:space="preserve"> اختبار مادة الرياضيات </w:t>
      </w:r>
      <w:r w:rsidR="005F44DC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2-</w:t>
      </w:r>
      <w:r w:rsidR="00EB08A1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2</w:t>
      </w: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 xml:space="preserve"> المسار </w:t>
      </w:r>
      <w:r w:rsidR="005F44DC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العام السنة الثانية</w:t>
      </w: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 xml:space="preserve"> للفصل الدراسي </w:t>
      </w:r>
      <w:r w:rsidR="00EB08A1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الثاني</w:t>
      </w:r>
      <w:r w:rsidR="005F44DC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 xml:space="preserve"> </w:t>
      </w: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>(</w:t>
      </w:r>
      <w:r w:rsidR="00EB08A1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 xml:space="preserve">الدور </w:t>
      </w:r>
      <w:r w:rsidR="0000309C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الأول</w:t>
      </w:r>
      <w:r w:rsidRPr="008D11E7" w:rsidR="007C3826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)</w:t>
      </w: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 xml:space="preserve"> لعام /144</w:t>
      </w:r>
      <w:r w:rsidR="0000309C">
        <w:rPr>
          <w:rFonts w:ascii="Sakkal Majalla" w:hAnsi="Sakkal Majalla" w:cs="Sakkal Majalla" w:hint="cs"/>
          <w:b/>
          <w:bCs/>
          <w:sz w:val="32"/>
          <w:szCs w:val="32"/>
          <w:u w:val="single"/>
          <w:rtl/>
        </w:rPr>
        <w:t>5</w:t>
      </w:r>
      <w:r w:rsidRPr="008D11E7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>هـ</w:t>
      </w:r>
    </w:p>
    <w:tbl>
      <w:tblPr>
        <w:tblStyle w:val="TableGrid"/>
        <w:bidiVisual/>
        <w:tblW w:w="0" w:type="auto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</w:tblBorders>
        <w:tblLook w:val="04A0"/>
      </w:tblPr>
      <w:tblGrid>
        <w:gridCol w:w="1183"/>
        <w:gridCol w:w="1352"/>
        <w:gridCol w:w="2808"/>
        <w:gridCol w:w="1890"/>
        <w:gridCol w:w="1800"/>
        <w:gridCol w:w="1704"/>
      </w:tblGrid>
      <w:tr w14:paraId="34A8FBF7" w14:textId="77777777" w:rsidTr="00887C68">
        <w:tblPrEx>
          <w:tblW w:w="0" w:type="auto"/>
          <w:tblBorders>
            <w:top w:val="single" w:sz="18" w:space="0" w:color="000000" w:themeColor="text1"/>
            <w:left w:val="single" w:sz="18" w:space="0" w:color="000000" w:themeColor="text1"/>
            <w:bottom w:val="single" w:sz="18" w:space="0" w:color="000000" w:themeColor="text1"/>
            <w:right w:val="single" w:sz="18" w:space="0" w:color="000000" w:themeColor="text1"/>
          </w:tblBorders>
          <w:tblLook w:val="04A0"/>
        </w:tblPrEx>
        <w:trPr>
          <w:trHeight w:val="485"/>
        </w:trPr>
        <w:tc>
          <w:tcPr>
            <w:tcW w:w="1183" w:type="dxa"/>
          </w:tcPr>
          <w:p w:rsidR="00130727" w:rsidRPr="00503C95" w:rsidP="00971B30" w14:paraId="04D831D5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</w:rPr>
              <w:t>رقم السؤال</w:t>
            </w:r>
          </w:p>
        </w:tc>
        <w:tc>
          <w:tcPr>
            <w:tcW w:w="1352" w:type="dxa"/>
          </w:tcPr>
          <w:p w:rsidR="00130727" w:rsidRPr="00503C95" w:rsidP="00971B30" w14:paraId="74FC63D6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</w:rPr>
              <w:t>الدرجة رقما</w:t>
            </w:r>
          </w:p>
        </w:tc>
        <w:tc>
          <w:tcPr>
            <w:tcW w:w="2808" w:type="dxa"/>
          </w:tcPr>
          <w:p w:rsidR="00130727" w:rsidRPr="00503C95" w:rsidP="00971B30" w14:paraId="118EF012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</w:rPr>
              <w:t>الدرجة كتابة</w:t>
            </w:r>
          </w:p>
        </w:tc>
        <w:tc>
          <w:tcPr>
            <w:tcW w:w="1890" w:type="dxa"/>
          </w:tcPr>
          <w:p w:rsidR="00130727" w:rsidRPr="00503C95" w:rsidP="00971B30" w14:paraId="339CA899" w14:textId="18FC1638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اسم المصححة </w:t>
            </w:r>
          </w:p>
        </w:tc>
        <w:tc>
          <w:tcPr>
            <w:tcW w:w="1800" w:type="dxa"/>
          </w:tcPr>
          <w:p w:rsidR="00130727" w:rsidRPr="00503C95" w:rsidP="00971B30" w14:paraId="1BFCC90E" w14:textId="79785905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28"/>
                <w:szCs w:val="28"/>
                <w:u w:val="single"/>
                <w:rtl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اسم المراجعة </w:t>
            </w:r>
          </w:p>
        </w:tc>
        <w:tc>
          <w:tcPr>
            <w:tcW w:w="1704" w:type="dxa"/>
          </w:tcPr>
          <w:p w:rsidR="00130727" w:rsidRPr="00503C95" w:rsidP="00971B30" w14:paraId="4BB9DEE6" w14:textId="5A75EFAB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28"/>
                <w:szCs w:val="28"/>
                <w:u w:val="single"/>
                <w:rtl/>
              </w:rPr>
            </w:pPr>
            <w:r w:rsidRPr="00503C95"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اسم المدققة </w:t>
            </w:r>
          </w:p>
        </w:tc>
      </w:tr>
      <w:tr w14:paraId="1260D801" w14:textId="77777777" w:rsidTr="00887C68">
        <w:tblPrEx>
          <w:tblW w:w="0" w:type="auto"/>
          <w:tblLook w:val="04A0"/>
        </w:tblPrEx>
        <w:trPr>
          <w:trHeight w:val="315"/>
        </w:trPr>
        <w:tc>
          <w:tcPr>
            <w:tcW w:w="1183" w:type="dxa"/>
            <w:vAlign w:val="center"/>
          </w:tcPr>
          <w:p w:rsidR="00130727" w:rsidRPr="00503C95" w:rsidP="00971B30" w14:paraId="51D70779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  <w:r w:rsidRPr="00503C95">
              <w:rPr>
                <w:rFonts w:ascii="Sakkal Majalla" w:hAnsi="Sakkal Majalla" w:cs="Sakkal Majalla"/>
                <w:sz w:val="28"/>
                <w:szCs w:val="28"/>
                <w:rtl/>
              </w:rPr>
              <w:t>الأول</w:t>
            </w:r>
          </w:p>
        </w:tc>
        <w:tc>
          <w:tcPr>
            <w:tcW w:w="1352" w:type="dxa"/>
          </w:tcPr>
          <w:p w:rsidR="00130727" w:rsidRPr="00503C95" w:rsidP="00971B30" w14:paraId="41469781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2808" w:type="dxa"/>
          </w:tcPr>
          <w:p w:rsidR="00130727" w:rsidRPr="00503C95" w:rsidP="00971B30" w14:paraId="4C2F14F1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890" w:type="dxa"/>
          </w:tcPr>
          <w:p w:rsidR="00130727" w:rsidRPr="00887C68" w:rsidP="00971B30" w14:paraId="45433CAA" w14:textId="44F2C34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rtl/>
              </w:rPr>
            </w:pPr>
          </w:p>
        </w:tc>
        <w:tc>
          <w:tcPr>
            <w:tcW w:w="1800" w:type="dxa"/>
          </w:tcPr>
          <w:p w:rsidR="00130727" w:rsidRPr="00503C95" w:rsidP="00971B30" w14:paraId="3F7B1ACD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704" w:type="dxa"/>
          </w:tcPr>
          <w:p w:rsidR="00130727" w:rsidRPr="00503C95" w:rsidP="00971B30" w14:paraId="70C00A87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</w:tr>
      <w:tr w14:paraId="6EC64C0D" w14:textId="77777777" w:rsidTr="00887C68">
        <w:tblPrEx>
          <w:tblW w:w="0" w:type="auto"/>
          <w:tblLook w:val="04A0"/>
        </w:tblPrEx>
        <w:trPr>
          <w:trHeight w:val="315"/>
        </w:trPr>
        <w:tc>
          <w:tcPr>
            <w:tcW w:w="1183" w:type="dxa"/>
            <w:vAlign w:val="center"/>
          </w:tcPr>
          <w:p w:rsidR="00A87AC4" w:rsidRPr="00503C95" w:rsidP="00971B30" w14:paraId="284B54B0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  <w:r w:rsidRPr="00503C95">
              <w:rPr>
                <w:rFonts w:ascii="Sakkal Majalla" w:hAnsi="Sakkal Majalla" w:cs="Sakkal Majalla"/>
                <w:sz w:val="28"/>
                <w:szCs w:val="28"/>
                <w:rtl/>
              </w:rPr>
              <w:t>الثاني</w:t>
            </w:r>
          </w:p>
        </w:tc>
        <w:tc>
          <w:tcPr>
            <w:tcW w:w="1352" w:type="dxa"/>
            <w:vMerge w:val="restart"/>
          </w:tcPr>
          <w:p w:rsidR="00A87AC4" w:rsidRPr="00503C95" w:rsidP="00971B30" w14:paraId="6CFCB1DC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2808" w:type="dxa"/>
            <w:vMerge w:val="restart"/>
          </w:tcPr>
          <w:p w:rsidR="00A87AC4" w:rsidRPr="00503C95" w:rsidP="00971B30" w14:paraId="35404187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890" w:type="dxa"/>
            <w:vMerge w:val="restart"/>
          </w:tcPr>
          <w:p w:rsidR="00A87AC4" w:rsidRPr="00503C95" w:rsidP="00971B30" w14:paraId="7D1EB493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800" w:type="dxa"/>
            <w:vMerge w:val="restart"/>
          </w:tcPr>
          <w:p w:rsidR="00A87AC4" w:rsidRPr="00503C95" w:rsidP="00971B30" w14:paraId="1E02781F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704" w:type="dxa"/>
            <w:vMerge w:val="restart"/>
          </w:tcPr>
          <w:p w:rsidR="00A87AC4" w:rsidRPr="00503C95" w:rsidP="00971B30" w14:paraId="5FC6F588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</w:tr>
      <w:tr w14:paraId="799C5940" w14:textId="77777777" w:rsidTr="00887C68">
        <w:tblPrEx>
          <w:tblW w:w="0" w:type="auto"/>
          <w:tblLook w:val="04A0"/>
        </w:tblPrEx>
        <w:trPr>
          <w:trHeight w:val="309"/>
        </w:trPr>
        <w:tc>
          <w:tcPr>
            <w:tcW w:w="1183" w:type="dxa"/>
            <w:vAlign w:val="center"/>
          </w:tcPr>
          <w:p w:rsidR="00A87AC4" w:rsidRPr="00503C95" w:rsidP="00971B30" w14:paraId="48609345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  <w:r w:rsidRPr="00503C95">
              <w:rPr>
                <w:rFonts w:ascii="Sakkal Majalla" w:hAnsi="Sakkal Majalla" w:cs="Sakkal Majalla"/>
                <w:sz w:val="28"/>
                <w:szCs w:val="28"/>
                <w:rtl/>
              </w:rPr>
              <w:t>الثالث</w:t>
            </w:r>
          </w:p>
        </w:tc>
        <w:tc>
          <w:tcPr>
            <w:tcW w:w="1352" w:type="dxa"/>
            <w:vMerge/>
          </w:tcPr>
          <w:p w:rsidR="00A87AC4" w:rsidRPr="00503C95" w:rsidP="00971B30" w14:paraId="3BFEA458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2808" w:type="dxa"/>
            <w:vMerge/>
          </w:tcPr>
          <w:p w:rsidR="00A87AC4" w:rsidRPr="00503C95" w:rsidP="00971B30" w14:paraId="32F39B7C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890" w:type="dxa"/>
            <w:vMerge/>
          </w:tcPr>
          <w:p w:rsidR="00A87AC4" w:rsidRPr="00503C95" w:rsidP="00971B30" w14:paraId="46A0C3E1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800" w:type="dxa"/>
            <w:vMerge/>
          </w:tcPr>
          <w:p w:rsidR="00A87AC4" w:rsidRPr="00503C95" w:rsidP="00971B30" w14:paraId="208774CB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704" w:type="dxa"/>
            <w:vMerge/>
          </w:tcPr>
          <w:p w:rsidR="00A87AC4" w:rsidRPr="00503C95" w:rsidP="00971B30" w14:paraId="0798525C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</w:tr>
      <w:tr w14:paraId="684E7293" w14:textId="77777777" w:rsidTr="00887C68">
        <w:tblPrEx>
          <w:tblW w:w="0" w:type="auto"/>
          <w:tblLook w:val="04A0"/>
        </w:tblPrEx>
        <w:trPr>
          <w:trHeight w:val="309"/>
        </w:trPr>
        <w:tc>
          <w:tcPr>
            <w:tcW w:w="1183" w:type="dxa"/>
            <w:vAlign w:val="center"/>
          </w:tcPr>
          <w:p w:rsidR="00A87AC4" w:rsidRPr="00503C95" w:rsidP="00971B30" w14:paraId="414D5CF2" w14:textId="6F7D1534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</w:rPr>
              <w:t>الرابع</w:t>
            </w:r>
          </w:p>
        </w:tc>
        <w:tc>
          <w:tcPr>
            <w:tcW w:w="1352" w:type="dxa"/>
            <w:vMerge/>
          </w:tcPr>
          <w:p w:rsidR="00A87AC4" w:rsidRPr="00503C95" w:rsidP="00971B30" w14:paraId="4FF391D8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2808" w:type="dxa"/>
            <w:vMerge/>
          </w:tcPr>
          <w:p w:rsidR="00A87AC4" w:rsidRPr="00503C95" w:rsidP="00971B30" w14:paraId="4E2EF4D1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890" w:type="dxa"/>
            <w:vMerge/>
          </w:tcPr>
          <w:p w:rsidR="00A87AC4" w:rsidRPr="00503C95" w:rsidP="00971B30" w14:paraId="7A72DE99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800" w:type="dxa"/>
            <w:vMerge/>
          </w:tcPr>
          <w:p w:rsidR="00A87AC4" w:rsidRPr="00503C95" w:rsidP="00971B30" w14:paraId="23D28A45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704" w:type="dxa"/>
            <w:vMerge/>
          </w:tcPr>
          <w:p w:rsidR="00A87AC4" w:rsidRPr="00503C95" w:rsidP="00971B30" w14:paraId="5F0F481D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</w:tr>
      <w:tr w14:paraId="7BAD7093" w14:textId="77777777" w:rsidTr="00887C68">
        <w:tblPrEx>
          <w:tblW w:w="0" w:type="auto"/>
          <w:tblLook w:val="04A0"/>
        </w:tblPrEx>
        <w:trPr>
          <w:trHeight w:val="315"/>
        </w:trPr>
        <w:tc>
          <w:tcPr>
            <w:tcW w:w="1183" w:type="dxa"/>
            <w:vAlign w:val="center"/>
          </w:tcPr>
          <w:p w:rsidR="00130727" w:rsidRPr="00503C95" w:rsidP="00971B30" w14:paraId="7E18F78A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  <w:r w:rsidRPr="00503C95">
              <w:rPr>
                <w:rFonts w:ascii="Sakkal Majalla" w:hAnsi="Sakkal Majalla" w:cs="Sakkal Majalla"/>
                <w:sz w:val="28"/>
                <w:szCs w:val="28"/>
                <w:rtl/>
              </w:rPr>
              <w:t>المجموع</w:t>
            </w:r>
          </w:p>
        </w:tc>
        <w:tc>
          <w:tcPr>
            <w:tcW w:w="1352" w:type="dxa"/>
          </w:tcPr>
          <w:p w:rsidR="00130727" w:rsidRPr="00503C95" w:rsidP="00971B30" w14:paraId="1EDD5CC0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2808" w:type="dxa"/>
          </w:tcPr>
          <w:p w:rsidR="00130727" w:rsidRPr="00503C95" w:rsidP="00971B30" w14:paraId="2D3BEFB8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890" w:type="dxa"/>
          </w:tcPr>
          <w:p w:rsidR="00130727" w:rsidRPr="00503C95" w:rsidP="00971B30" w14:paraId="6F6821A2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800" w:type="dxa"/>
          </w:tcPr>
          <w:p w:rsidR="00130727" w:rsidRPr="00503C95" w:rsidP="00971B30" w14:paraId="08DF421C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  <w:tc>
          <w:tcPr>
            <w:tcW w:w="1704" w:type="dxa"/>
          </w:tcPr>
          <w:p w:rsidR="00130727" w:rsidRPr="00503C95" w:rsidP="00971B30" w14:paraId="77F7E231" w14:textId="77777777">
            <w:pPr>
              <w:spacing w:after="0" w:line="240" w:lineRule="auto"/>
              <w:jc w:val="center"/>
              <w:rPr>
                <w:rFonts w:ascii="Sakkal Majalla" w:hAnsi="Sakkal Majalla" w:cs="Sakkal Majalla"/>
                <w:sz w:val="32"/>
                <w:szCs w:val="32"/>
                <w:u w:val="single"/>
                <w:rtl/>
              </w:rPr>
            </w:pPr>
          </w:p>
        </w:tc>
      </w:tr>
    </w:tbl>
    <w:p w:rsidR="00130727" w:rsidP="00130727" w14:paraId="47C4C47E" w14:textId="303A5515">
      <w:pPr>
        <w:spacing w:after="0"/>
        <w:rPr>
          <w:rFonts w:ascii="Sakkal Majalla" w:hAnsi="Sakkal Majalla" w:cs="Sakkal Majalla"/>
          <w:b/>
          <w:bCs/>
          <w:sz w:val="32"/>
          <w:szCs w:val="32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5830570</wp:posOffset>
                </wp:positionV>
                <wp:extent cx="1828800" cy="438150"/>
                <wp:effectExtent l="0" t="0" r="0" b="0"/>
                <wp:wrapNone/>
                <wp:docPr id="876" name="Text Box 87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8288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130727" w:rsidRPr="00FE693D" w:rsidP="00130727" w14:textId="77777777">
                            <w:pPr>
                              <w:spacing w:after="0"/>
                              <w:jc w:val="center"/>
                              <w:rPr>
                                <w:rFonts w:ascii="Sakkal Majalla" w:hAnsi="Sakkal Majalla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  <w:r w:rsidRPr="00FE693D">
                              <w:rPr>
                                <w:rFonts w:ascii="Sakkal Majalla" w:hAnsi="Sakkal Majalla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76" o:spid="_x0000_s1026" type="#_x0000_t202" style="width:2in;height:34.5pt;margin-top:459.1pt;margin-left:0;mso-height-percent:0;mso-height-relative:page;mso-position-horizontal:left;mso-position-horizontal-relative:margin;mso-width-percent:0;mso-width-relative:page;mso-wrap-distance-bottom:0;mso-wrap-distance-left:9pt;mso-wrap-distance-right:9pt;mso-wrap-distance-top:0;mso-wrap-style:square;position:absolute;v-text-anchor:top;visibility:visible;z-index:251662336" filled="f" stroked="f">
                <v:textbox>
                  <w:txbxContent>
                    <w:p w:rsidR="00130727" w:rsidRPr="00FE693D" w:rsidP="00130727" w14:paraId="2AD6E1CB" w14:textId="77777777">
                      <w:pPr>
                        <w:spacing w:after="0"/>
                        <w:jc w:val="center"/>
                        <w:rPr>
                          <w:rFonts w:ascii="Sakkal Majalla" w:hAnsi="Sakkal Majalla" w:cs="Sakkal Majalla"/>
                          <w:noProof/>
                          <w:color w:val="000000" w:themeColor="text1"/>
                          <w:sz w:val="32"/>
                          <w:szCs w:val="32"/>
                        </w:rPr>
                      </w:pPr>
                      <w:r w:rsidRPr="00FE693D">
                        <w:rPr>
                          <w:rFonts w:ascii="Sakkal Majalla" w:hAnsi="Sakkal Majalla" w:cs="Sakkal Majalla" w:hint="cs"/>
                          <w:noProof/>
                          <w:color w:val="000000" w:themeColor="text1"/>
                          <w:sz w:val="32"/>
                          <w:szCs w:val="32"/>
                          <w:rtl/>
                        </w:rPr>
                        <w:t>يتبع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B3981">
        <w:rPr>
          <w:rFonts w:ascii="Sakkal Majalla" w:hAnsi="Sakkal Majalla" w:cs="Sakkal Majalla"/>
          <w:b/>
          <w:bCs/>
          <w:sz w:val="32"/>
          <w:szCs w:val="32"/>
          <w:rtl/>
        </w:rPr>
        <w:t xml:space="preserve">السؤال الأول: اختاري الإجابة الصحيحة: 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/>
      </w:tblPr>
      <w:tblGrid>
        <w:gridCol w:w="5384"/>
        <w:gridCol w:w="5370"/>
      </w:tblGrid>
      <w:tr w14:paraId="58DBED5A" w14:textId="77777777" w:rsidTr="00D71C61">
        <w:tblPrEx>
          <w:tblW w:w="0" w:type="auto"/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single" w:sz="18" w:space="0" w:color="auto"/>
            <w:insideV w:val="single" w:sz="18" w:space="0" w:color="auto"/>
          </w:tblBorders>
          <w:tblLook w:val="04A0"/>
        </w:tblPrEx>
        <w:tc>
          <w:tcPr>
            <w:tcW w:w="10754" w:type="dxa"/>
            <w:gridSpan w:val="2"/>
          </w:tcPr>
          <w:bookmarkEnd w:id="1"/>
          <w:p w:rsidR="001D4195" w:rsidRPr="00A65C0B" w:rsidP="001D4195" w14:paraId="0163485E" w14:textId="1E49645E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للإجابة عن الأسئلة (1-4) استخدمي الدالتين </w:t>
            </w:r>
            <w:r w:rsidR="007C3826">
              <w:rPr>
                <w:rFonts w:asciiTheme="majorHAnsi" w:hAnsiTheme="majorHAnsi" w:cstheme="majorHAnsi" w:hint="cs"/>
                <w:sz w:val="28"/>
                <w:szCs w:val="28"/>
                <w:rtl/>
                <w:lang w:val="en-GB"/>
              </w:rPr>
              <w:t>الآتية</w:t>
            </w:r>
            <w:r w:rsidRPr="00A65C0B" w:rsidR="00A65C0B">
              <w:rPr>
                <w:rFonts w:asciiTheme="majorHAnsi" w:hAnsiTheme="majorHAnsi" w:cstheme="majorHAnsi" w:hint="cs"/>
                <w:sz w:val="28"/>
                <w:szCs w:val="28"/>
                <w:rtl/>
                <w:lang w:val="en-GB"/>
              </w:rPr>
              <w:t xml:space="preserve">: </w:t>
            </w:r>
            <w:r w:rsidRPr="00A65C0B" w:rsidR="00A65C0B">
              <w:rPr>
                <w:rFonts w:asciiTheme="majorHAnsi" w:hAnsiTheme="majorHAnsi" w:cstheme="majorHAnsi" w:hint="cs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4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-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x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= (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x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ƒ   ،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2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-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x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5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= (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x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g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</w:t>
            </w:r>
          </w:p>
        </w:tc>
      </w:tr>
      <w:tr w14:paraId="24E72955" w14:textId="77777777" w:rsidTr="00971B30">
        <w:tblPrEx>
          <w:tblW w:w="0" w:type="auto"/>
          <w:tblLook w:val="04A0"/>
        </w:tblPrEx>
        <w:tc>
          <w:tcPr>
            <w:tcW w:w="5384" w:type="dxa"/>
          </w:tcPr>
          <w:p w:rsidR="001D4195" w:rsidRPr="00A65C0B" w:rsidP="001D4195" w14:paraId="3C7AEFEF" w14:textId="53C650FA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1) </w:t>
            </w:r>
            <m:oMath>
              <m:d>
                <m: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f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g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x</m:t>
                  </m:r>
                </m:e>
              </m:d>
            </m:oMath>
          </w:p>
          <w:p w:rsidR="001D4195" w:rsidRPr="00A65C0B" w:rsidP="001D4195" w14:paraId="53537725" w14:textId="5067D892">
            <w:pPr>
              <w:spacing w:after="0"/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 xml:space="preserve">x-4 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 xml:space="preserve">5x-2 </m:t>
                  </m: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x≠2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x≠5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 xml:space="preserve">x-4 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 xml:space="preserve">5x-2 </m:t>
                  </m:r>
                </m:den>
              </m:f>
            </m:oMath>
          </w:p>
          <w:p w:rsidR="001D4195" w:rsidRPr="00A65C0B" w:rsidP="001D4195" w14:paraId="1E0A94EA" w14:textId="17B20822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 xml:space="preserve">x-4 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 xml:space="preserve">5x-2 </m:t>
                  </m: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 x≠1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x≠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5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 xml:space="preserve">x-4 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 xml:space="preserve">5x-2 </m:t>
                  </m:r>
                </m:den>
              </m:f>
            </m:oMath>
          </w:p>
        </w:tc>
        <w:tc>
          <w:tcPr>
            <w:tcW w:w="5370" w:type="dxa"/>
          </w:tcPr>
          <w:p w:rsidR="001D4195" w:rsidRPr="00A65C0B" w:rsidP="001D4195" w14:paraId="78A41B62" w14:textId="2BCB5D1E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 w:hint="cs"/>
                <w:sz w:val="28"/>
                <w:szCs w:val="28"/>
                <w:rtl/>
              </w:rPr>
              <w:t>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(fog) (x)</w:t>
            </w:r>
          </w:p>
          <w:p w:rsidR="001D4195" w:rsidRPr="00A65C0B" w:rsidP="001D4195" w14:paraId="4ABB742A" w14:textId="0A8140A1">
            <w:pPr>
              <w:rPr>
                <w:rFonts w:asciiTheme="majorHAnsi" w:hAnsiTheme="majorHAnsi" w:cstheme="majorHAnsi"/>
                <w:sz w:val="28"/>
                <w:szCs w:val="28"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5x-4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ab/>
            </w:r>
            <w:r w:rsidR="007C3826">
              <w:rPr>
                <w:rFonts w:asciiTheme="majorHAnsi" w:hAnsiTheme="majorHAnsi" w:cstheme="majorHAnsi" w:hint="cs"/>
                <w:sz w:val="28"/>
                <w:szCs w:val="28"/>
                <w:rtl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5x+6 </m:t>
              </m:r>
            </m:oMath>
          </w:p>
          <w:p w:rsidR="001D4195" w:rsidRPr="00A65C0B" w:rsidP="001D4195" w14:paraId="51FE53F1" w14:textId="50076F40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5x-6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ab/>
            </w:r>
            <w:r w:rsidR="007C3826">
              <w:rPr>
                <w:rFonts w:asciiTheme="majorHAnsi" w:hAnsiTheme="majorHAnsi" w:cstheme="majorHAnsi" w:hint="cs"/>
                <w:sz w:val="28"/>
                <w:szCs w:val="28"/>
                <w:rtl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 xml:space="preserve">5x+22       </m:t>
              </m:r>
            </m:oMath>
          </w:p>
        </w:tc>
      </w:tr>
      <w:tr w14:paraId="43D2D51D" w14:textId="77777777" w:rsidTr="00971B30">
        <w:tblPrEx>
          <w:tblW w:w="0" w:type="auto"/>
          <w:tblLook w:val="04A0"/>
        </w:tblPrEx>
        <w:tc>
          <w:tcPr>
            <w:tcW w:w="5384" w:type="dxa"/>
          </w:tcPr>
          <w:p w:rsidR="001D4195" w:rsidRPr="00A65C0B" w:rsidP="001D4195" w14:paraId="0CA392BA" w14:textId="5FA3C5F5">
            <w:pPr>
              <w:spacing w:after="0"/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  <w:t xml:space="preserve">3)   </w:t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</w:rPr>
              <w:t>g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eastAsiaTheme="minorEastAsia" w:cstheme="maj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eastAsiaTheme="minorEastAsia" w:cstheme="majorHAnsi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eastAsiaTheme="minorEastAsia" w:cstheme="majorHAnsi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eastAsiaTheme="minorEastAsia" w:cstheme="majorHAnsi"/>
                          <w:sz w:val="28"/>
                          <w:szCs w:val="28"/>
                        </w:rPr>
                        <m:t>4</m:t>
                      </m:r>
                    </m:e>
                  </m:d>
                </m:e>
              </m:d>
            </m:oMath>
          </w:p>
          <w:p w:rsidR="001D4195" w:rsidRPr="00A65C0B" w:rsidP="001D4195" w14:paraId="7A4090AE" w14:textId="4CAF2671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(A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-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14</w:t>
            </w:r>
          </w:p>
          <w:p w:rsidR="001D4195" w:rsidRPr="00A65C0B" w:rsidP="001D4195" w14:paraId="176CAA59" w14:textId="4F678761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2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-14</w:t>
            </w:r>
          </w:p>
        </w:tc>
        <w:tc>
          <w:tcPr>
            <w:tcW w:w="5370" w:type="dxa"/>
          </w:tcPr>
          <w:p w:rsidR="001D4195" w:rsidRPr="00A65C0B" w:rsidP="001D4195" w14:paraId="14D8DB40" w14:textId="77777777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4) الدالة العكسية لدالة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g (x)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هي:</w:t>
            </w:r>
          </w:p>
          <w:p w:rsidR="001D4195" w:rsidRPr="00A65C0B" w:rsidP="001D4195" w14:paraId="5E5FF380" w14:textId="6A51B011">
            <w:pPr>
              <w:spacing w:after="0"/>
              <w:rPr>
                <w:rFonts w:asciiTheme="majorHAnsi" w:hAnsiTheme="majorHAnsi" w:cstheme="majorHAnsi"/>
                <w:i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g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en-GB"/>
                        </w:rPr>
                        <m:t>x</m:t>
                      </m:r>
                    </m:e>
                  </m:d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-1</m:t>
                  </m:r>
                </m:sup>
              </m:sSubSup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x+2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5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    </w:t>
            </w:r>
            <w:r w:rsidR="007C3826">
              <w:rPr>
                <w:rFonts w:asciiTheme="majorHAnsi" w:hAnsiTheme="majorHAnsi" w:cstheme="majorHAnsi" w:hint="cs"/>
                <w:sz w:val="28"/>
                <w:szCs w:val="28"/>
                <w:rtl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ab/>
            </w:r>
            <m:oMath>
              <m:sSubSup>
                <m:sSub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g</m:t>
                  </m:r>
                </m:e>
                <m:sub>
                  <m:d>
                    <m:d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val="en-GB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en-GB"/>
                        </w:rPr>
                        <m:t>x</m:t>
                      </m:r>
                    </m:e>
                  </m:d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-1</m:t>
                  </m:r>
                </m:sup>
              </m:sSubSup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x-2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5</m:t>
                  </m:r>
                </m:den>
              </m:f>
            </m:oMath>
          </w:p>
          <w:p w:rsidR="001D4195" w:rsidRPr="00A65C0B" w:rsidP="001D4195" w14:paraId="405624E9" w14:textId="28B74EDB">
            <w:pPr>
              <w:spacing w:after="0"/>
              <w:jc w:val="lowKashida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/>
                    </w:rPr>
                    <m:t>g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/>
                    </w:rPr>
                    <m:t>x</m:t>
                  </m:r>
                </m:e>
              </m:d>
              <m:r>
                <w:rPr>
                  <w:rFonts w:ascii="Cambria Math" w:hAnsi="Cambria Math" w:cstheme="majorHAnsi"/>
                  <w:sz w:val="24"/>
                  <w:szCs w:val="24"/>
                  <w:lang w:val="en-GB"/>
                </w:rPr>
                <m:t xml:space="preserve">=-5y+2 </m:t>
              </m:r>
            </m:oMath>
            <w:r w:rsidRPr="007C3826">
              <w:rPr>
                <w:rFonts w:asciiTheme="majorHAnsi" w:hAnsiTheme="majorHAnsi" w:cstheme="majorHAnsi"/>
                <w:sz w:val="24"/>
                <w:szCs w:val="24"/>
                <w:rtl/>
              </w:rPr>
              <w:t xml:space="preserve">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</w:t>
            </w:r>
            <w:r w:rsid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/>
                    </w:rPr>
                    <m:t>g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  <w:lang w:val="en-GB"/>
                    </w:rPr>
                    <m:t>x</m:t>
                  </m:r>
                </m:e>
              </m:d>
              <m:r>
                <w:rPr>
                  <w:rFonts w:ascii="Cambria Math" w:hAnsi="Cambria Math" w:cstheme="majorHAnsi"/>
                  <w:sz w:val="24"/>
                  <w:szCs w:val="24"/>
                </w:rPr>
                <m:t>=5y+2</m:t>
              </m:r>
            </m:oMath>
          </w:p>
        </w:tc>
      </w:tr>
      <w:tr w14:paraId="60C5E5F0" w14:textId="77777777" w:rsidTr="00971B30">
        <w:tblPrEx>
          <w:tblW w:w="0" w:type="auto"/>
          <w:tblLook w:val="04A0"/>
        </w:tblPrEx>
        <w:tc>
          <w:tcPr>
            <w:tcW w:w="5384" w:type="dxa"/>
          </w:tcPr>
          <w:p w:rsidR="001D4195" w:rsidRPr="00A65C0B" w:rsidP="001D4195" w14:paraId="2AFF91FC" w14:textId="257F36AF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5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m:oMath>
              <m:rad>
                <m:ra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8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16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8</m:t>
                      </m:r>
                    </m:sup>
                  </m:sSup>
                </m:e>
              </m:rad>
            </m:oMath>
          </w:p>
          <w:p w:rsidR="001D4195" w:rsidRPr="00A65C0B" w:rsidP="001D4195" w14:paraId="29904C7C" w14:textId="7C3A04C9">
            <w:pPr>
              <w:spacing w:after="0"/>
              <w:rPr>
                <w:rFonts w:asciiTheme="majorHAnsi" w:hAnsiTheme="majorHAnsi" w:cstheme="majorHAnsi"/>
                <w:sz w:val="28"/>
                <w:szCs w:val="28"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3</m:t>
                  </m:r>
                </m:sup>
              </m:sSup>
              <m:d>
                <m:dPr>
                  <m:begChr m:val="|"/>
                  <m:endChr m:val="|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y</m:t>
                  </m:r>
                </m:e>
              </m: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y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</m:oMath>
          </w:p>
          <w:p w:rsidR="001D4195" w:rsidRPr="00A65C0B" w:rsidP="001D4195" w14:paraId="41152568" w14:textId="4C71730D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eastAsiaTheme="minorEastAsia" w:cstheme="majorHAnsi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eastAsiaTheme="minorEastAsia" w:cstheme="majorHAnsi"/>
                      <w:sz w:val="28"/>
                      <w:szCs w:val="28"/>
                      <w:lang w:val="en-GB"/>
                    </w:rPr>
                    <m:t>x</m:t>
                  </m:r>
                </m:e>
                <m:sup>
                  <m:r>
                    <w:rPr>
                      <w:rFonts w:ascii="Cambria Math" w:hAnsi="Cambria Math" w:eastAsiaTheme="minorEastAsia" w:cstheme="majorHAnsi"/>
                      <w:sz w:val="28"/>
                      <w:szCs w:val="28"/>
                      <w:lang w:val="en-GB"/>
                    </w:rPr>
                    <m:t>3</m:t>
                  </m:r>
                </m:sup>
              </m:sSup>
              <m:r>
                <w:rPr>
                  <w:rFonts w:ascii="Cambria Math" w:hAnsi="Cambria Math" w:eastAsiaTheme="minorEastAsia" w:cstheme="majorHAnsi"/>
                  <w:sz w:val="28"/>
                  <w:szCs w:val="28"/>
                  <w:lang w:val="en-GB"/>
                </w:rPr>
                <m:t>x</m:t>
              </m:r>
            </m:oMath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lang w:val="en-GB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2</m:t>
                  </m:r>
                </m:sup>
              </m:sSup>
              <m:d>
                <m:dPr>
                  <m:begChr m:val="|"/>
                  <m:endChr m:val="|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y</m:t>
                  </m:r>
                </m:e>
              </m:d>
            </m:oMath>
          </w:p>
        </w:tc>
        <w:tc>
          <w:tcPr>
            <w:tcW w:w="5370" w:type="dxa"/>
          </w:tcPr>
          <w:p w:rsidR="001D4195" w:rsidRPr="00A65C0B" w:rsidP="001D4195" w14:paraId="300DCD36" w14:textId="5EB3FD94">
            <w:pPr>
              <w:spacing w:after="0"/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6) 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10</m:t>
              </m:r>
              <m:rad>
                <m:radPr>
                  <m:degHide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8</m:t>
                  </m:r>
                </m:e>
              </m:rad>
              <m:r>
                <w:rPr>
                  <w:rFonts w:ascii="Cambria Math" w:hAnsi="Cambria Math" w:cstheme="majorHAnsi"/>
                  <w:sz w:val="28"/>
                  <w:szCs w:val="28"/>
                </w:rPr>
                <m:t>-6</m:t>
              </m:r>
              <m:rad>
                <m:radPr>
                  <m:degHide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50</m:t>
                  </m:r>
                </m:e>
              </m:rad>
            </m:oMath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  <w:t xml:space="preserve">  في أبسط صورة تساوي</w:t>
            </w:r>
          </w:p>
          <w:p w:rsidR="001D4195" w:rsidRPr="00A65C0B" w:rsidP="001D4195" w14:paraId="1C866CDB" w14:textId="21A5340B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7</m:t>
              </m:r>
              <m:rad>
                <m:radPr>
                  <m:degHide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58</m:t>
                  </m:r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23</w:t>
            </w:r>
            <m:oMath>
              <m:rad>
                <m:radPr>
                  <m:degHide/>
                  <m:ctrlPr>
                    <w:rPr>
                      <w:rFonts w:ascii="Cambria Math" w:hAnsi="Cambria Math" w:cstheme="majorHAnsi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e>
              </m:rad>
            </m:oMath>
          </w:p>
          <w:p w:rsidR="001D4195" w:rsidRPr="00A65C0B" w:rsidP="001D4195" w14:paraId="1B35247F" w14:textId="417A9F43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</w:rPr>
                <m:t>-</m:t>
              </m:r>
              <m:r>
                <w:rPr>
                  <w:rFonts w:ascii="Cambria Math" w:hAnsi="Cambria Math" w:cstheme="majorHAnsi"/>
                  <w:sz w:val="28"/>
                  <w:szCs w:val="28"/>
                </w:rPr>
                <m:t>10</m:t>
              </m:r>
              <m:rad>
                <m:radPr>
                  <m:degHide/>
                  <m:ctrlPr>
                    <w:rPr>
                      <w:rFonts w:ascii="Cambria Math" w:hAnsi="Cambria Math" w:cstheme="majorHAnsi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30</m:t>
              </m:r>
              <m:rad>
                <m:radPr>
                  <m:degHide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2</m:t>
                  </m:r>
                </m:e>
              </m:rad>
            </m:oMath>
          </w:p>
        </w:tc>
      </w:tr>
      <w:tr w14:paraId="0DE3DC75" w14:textId="77777777" w:rsidTr="00971B30">
        <w:tblPrEx>
          <w:tblW w:w="0" w:type="auto"/>
          <w:tblLook w:val="04A0"/>
        </w:tblPrEx>
        <w:tc>
          <w:tcPr>
            <w:tcW w:w="5384" w:type="dxa"/>
          </w:tcPr>
          <w:p w:rsidR="001D4195" w:rsidRPr="00A65C0B" w:rsidP="001D4195" w14:paraId="0BF1BE74" w14:textId="5DF4ED23">
            <w:pPr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7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{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(−8, −3), (−8, −6)</w:t>
            </w:r>
            <w:r w:rsidR="00A65C0B">
              <w:rPr>
                <w:rFonts w:asciiTheme="majorHAnsi" w:hAnsiTheme="majorHAnsi" w:cstheme="majorHAnsi"/>
                <w:sz w:val="28"/>
                <w:szCs w:val="28"/>
              </w:rPr>
              <w:t>,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(−3, −6</w:t>
            </w:r>
            <w:r w:rsidRPr="00A65C0B" w:rsidR="00A65C0B">
              <w:rPr>
                <w:rFonts w:asciiTheme="majorHAnsi" w:hAnsiTheme="majorHAnsi" w:cstheme="majorHAnsi"/>
                <w:sz w:val="28"/>
                <w:szCs w:val="28"/>
              </w:rPr>
              <w:t>)}</w:t>
            </w:r>
            <w:r w:rsidRPr="00A65C0B" w:rsidR="00A65C0B">
              <w:rPr>
                <w:rFonts w:asciiTheme="majorHAnsi" w:hAnsiTheme="majorHAnsi" w:cstheme="majorHAnsi" w:hint="cs"/>
                <w:sz w:val="28"/>
                <w:szCs w:val="28"/>
                <w:rtl/>
              </w:rPr>
              <w:t xml:space="preserve"> العلاق</w:t>
            </w:r>
            <w:r w:rsidRPr="00A65C0B" w:rsidR="00A65C0B">
              <w:rPr>
                <w:rFonts w:asciiTheme="majorHAnsi" w:hAnsiTheme="majorHAnsi" w:cstheme="majorHAnsi" w:hint="eastAsia"/>
                <w:sz w:val="28"/>
                <w:szCs w:val="28"/>
                <w:rtl/>
              </w:rPr>
              <w:t>ة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العكسية </w:t>
            </w:r>
            <w:r w:rsidRPr="00A65C0B" w:rsidR="00A65C0B">
              <w:rPr>
                <w:rFonts w:asciiTheme="majorHAnsi" w:hAnsiTheme="majorHAnsi" w:cstheme="majorHAnsi" w:hint="cs"/>
                <w:sz w:val="28"/>
                <w:szCs w:val="28"/>
                <w:rtl/>
              </w:rPr>
              <w:t>للأزواج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المرتبة</w:t>
            </w:r>
          </w:p>
          <w:p w:rsidR="001D4195" w:rsidRPr="00A65C0B" w:rsidP="001D4195" w14:paraId="542416F8" w14:textId="77777777">
            <w:pPr>
              <w:rPr>
                <w:rFonts w:asciiTheme="majorHAnsi" w:hAnsiTheme="majorHAnsi" w:cstheme="majorHAnsi"/>
                <w:sz w:val="28"/>
                <w:szCs w:val="28"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{(−3, −8), (−6, −8), (−6, −3)}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  <w:p w:rsidR="001D4195" w:rsidRPr="00A65C0B" w:rsidP="001D4195" w14:paraId="07921618" w14:textId="183A3BD2">
            <w:pPr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{(−8, −3), (−8, −6)</w:t>
            </w:r>
            <w:r w:rsidR="00A65C0B">
              <w:rPr>
                <w:rFonts w:asciiTheme="majorHAnsi" w:hAnsiTheme="majorHAnsi" w:cstheme="majorHAnsi"/>
                <w:sz w:val="28"/>
                <w:szCs w:val="28"/>
              </w:rPr>
              <w:t>,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(−3, −6)}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  <w:p w:rsidR="001D4195" w:rsidRPr="00A65C0B" w:rsidP="001D4195" w14:paraId="0A663CB6" w14:textId="77777777">
            <w:pPr>
              <w:rPr>
                <w:rFonts w:asciiTheme="majorHAnsi" w:hAnsiTheme="majorHAnsi" w:cstheme="majorHAnsi"/>
                <w:sz w:val="28"/>
                <w:szCs w:val="28"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{(3,8), (6,8), (6,3)}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  <w:p w:rsidR="001D4195" w:rsidRPr="00A65C0B" w:rsidP="001D4195" w14:paraId="2B21217C" w14:textId="0F33C91E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{(-3,8), (-6,8), (-6,3)}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</w:tc>
        <w:tc>
          <w:tcPr>
            <w:tcW w:w="5370" w:type="dxa"/>
          </w:tcPr>
          <w:p w:rsidR="001D4195" w:rsidRPr="00A65C0B" w:rsidP="001D4195" w14:paraId="5A3A1C9F" w14:textId="6ACAFF3F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8) أي المتباينات الآتية لها التمثيل البيان الظاهر في الشكل أدناه؟                </w:t>
            </w:r>
          </w:p>
          <w:p w:rsidR="001D4195" w:rsidRPr="00A65C0B" w:rsidP="001D4195" w14:paraId="0268D63C" w14:textId="5F2D5447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1846580</wp:posOffset>
                  </wp:positionH>
                  <wp:positionV relativeFrom="paragraph">
                    <wp:posOffset>8890</wp:posOffset>
                  </wp:positionV>
                  <wp:extent cx="1365885" cy="1348105"/>
                  <wp:effectExtent l="0" t="0" r="5715" b="4445"/>
                  <wp:wrapTight wrapText="bothSides">
                    <wp:wrapPolygon>
                      <wp:start x="0" y="0"/>
                      <wp:lineTo x="0" y="21366"/>
                      <wp:lineTo x="21389" y="21366"/>
                      <wp:lineTo x="21389" y="0"/>
                      <wp:lineTo x="0" y="0"/>
                    </wp:wrapPolygon>
                  </wp:wrapTight>
                  <wp:docPr id="4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صورة 2"/>
                          <pic:cNvPicPr/>
                        </pic:nvPicPr>
                        <pic:blipFill>
                          <a:blip xmlns:r="http://schemas.openxmlformats.org/officeDocument/2006/relationships" r:embed="rId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885" cy="1348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</w:rPr>
              <w:t xml:space="preserve">     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y&gt;</m:t>
              </m:r>
              <m:rad>
                <m:radPr>
                  <m:degHide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x+</m:t>
                  </m:r>
                </m:e>
              </m:rad>
              <m:r>
                <w:rPr>
                  <w:rFonts w:ascii="Cambria Math" w:hAnsi="Cambria Math" w:cstheme="majorHAnsi"/>
                  <w:sz w:val="28"/>
                  <w:szCs w:val="28"/>
                </w:rPr>
                <m:t xml:space="preserve">4 (A        </m:t>
              </m:r>
            </m:oMath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</w:rPr>
              <w:t xml:space="preserve"> </w:t>
            </w:r>
          </w:p>
          <w:p w:rsidR="001D4195" w:rsidRPr="00A65C0B" w:rsidP="001D4195" w14:paraId="0AEF6071" w14:textId="41693446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y≤</m:t>
                </m:r>
                <m:rad>
                  <m:radPr>
                    <m:degHide/>
                    <m:ctrlPr>
                      <w:rPr>
                        <w:rFonts w:ascii="Cambria Math" w:hAnsi="Cambria Math" w:cstheme="majorHAnsi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HAnsi"/>
                        <w:sz w:val="28"/>
                        <w:szCs w:val="28"/>
                      </w:rPr>
                      <m:t xml:space="preserve">x+4 </m:t>
                    </m:r>
                  </m:e>
                </m:rad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(B</m:t>
                </m:r>
              </m:oMath>
            </m:oMathPara>
          </w:p>
          <w:p w:rsidR="001D4195" w:rsidRPr="00A65C0B" w:rsidP="001D4195" w14:paraId="1C537BB7" w14:textId="1C8BC75C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y&gt;</m:t>
                </m:r>
                <m:rad>
                  <m:radPr>
                    <m:degHide/>
                    <m:ctrlPr>
                      <w:rPr>
                        <w:rFonts w:ascii="Cambria Math" w:hAnsi="Cambria Math" w:cstheme="majorHAnsi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HAnsi"/>
                        <w:sz w:val="28"/>
                        <w:szCs w:val="28"/>
                      </w:rPr>
                      <m:t>x-4</m:t>
                    </m:r>
                  </m:e>
                </m:rad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 xml:space="preserve"> (C</m:t>
                </m:r>
              </m:oMath>
            </m:oMathPara>
          </w:p>
          <w:p w:rsidR="001D4195" w:rsidRPr="00A65C0B" w:rsidP="001D4195" w14:paraId="21B15A15" w14:textId="65DE8F90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m:oMathPara>
              <m:oMath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>y≤</m:t>
                </m:r>
                <m:rad>
                  <m:radPr>
                    <m:degHide/>
                    <m:ctrlPr>
                      <w:rPr>
                        <w:rFonts w:ascii="Cambria Math" w:hAnsi="Cambria Math" w:cstheme="majorHAnsi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HAnsi"/>
                        <w:sz w:val="28"/>
                        <w:szCs w:val="28"/>
                      </w:rPr>
                      <m:t>x-4</m:t>
                    </m:r>
                  </m:e>
                </m:rad>
                <m:r>
                  <w:rPr>
                    <w:rFonts w:ascii="Cambria Math" w:hAnsi="Cambria Math" w:cstheme="majorHAnsi"/>
                    <w:sz w:val="28"/>
                    <w:szCs w:val="28"/>
                  </w:rPr>
                  <m:t xml:space="preserve"> (D</m:t>
                </m:r>
              </m:oMath>
            </m:oMathPara>
          </w:p>
          <w:p w:rsidR="001D4195" w:rsidRPr="00A65C0B" w:rsidP="001D4195" w14:paraId="310E551C" w14:textId="203395BF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</w:tc>
      </w:tr>
    </w:tbl>
    <w:p w:rsidR="00275AC7" w14:paraId="3065E622" w14:textId="5954434B">
      <w:pPr>
        <w:rPr>
          <w:rtl/>
        </w:rPr>
      </w:pPr>
    </w:p>
    <w:p w:rsidR="00275AC7" w14:paraId="10A67548" w14:textId="5CEE073F">
      <w:r w:rsidRPr="00C64731">
        <w:rPr>
          <w:rFonts w:ascii="Sakkal Majalla" w:hAnsi="Sakkal Majalla" w:cs="Sakkal Majalla"/>
          <w:b/>
          <w:bCs/>
          <w:sz w:val="32"/>
          <w:szCs w:val="32"/>
          <w:rtl/>
        </w:rPr>
        <w:t>تابع السؤال الاول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/>
      </w:tblPr>
      <w:tblGrid>
        <w:gridCol w:w="5384"/>
        <w:gridCol w:w="5370"/>
      </w:tblGrid>
      <w:tr w14:paraId="152061DA" w14:textId="77777777" w:rsidTr="00971B30">
        <w:tblPrEx>
          <w:tblW w:w="0" w:type="auto"/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single" w:sz="18" w:space="0" w:color="auto"/>
            <w:insideV w:val="single" w:sz="18" w:space="0" w:color="auto"/>
          </w:tblBorders>
          <w:tblLook w:val="04A0"/>
        </w:tblPrEx>
        <w:tc>
          <w:tcPr>
            <w:tcW w:w="5384" w:type="dxa"/>
          </w:tcPr>
          <w:p w:rsidR="001D4195" w:rsidRPr="00A65C0B" w:rsidP="001D4195" w14:paraId="713F331B" w14:textId="12395651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9)  اكتب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x 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3</m:t>
                      </m:r>
                    </m:den>
                  </m:f>
                </m:sup>
              </m:sSup>
            </m:oMath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  <w:t>على الصورة الجذرية</w:t>
            </w:r>
          </w:p>
          <w:p w:rsidR="001D4195" w:rsidRPr="00A65C0B" w:rsidP="001D4195" w14:paraId="209877F7" w14:textId="285991AE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3</m:t>
                  </m:r>
                </m:sup>
              </m:sSup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 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(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m:oMath>
              <m:rad>
                <m:ra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3</m:t>
                      </m:r>
                    </m:sup>
                  </m:sSup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   </w:t>
            </w:r>
          </w:p>
          <w:p w:rsidR="001D4195" w:rsidRPr="00A65C0B" w:rsidP="001D4195" w14:paraId="19341B5A" w14:textId="4EA89A43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</w:rPr>
                <m:t xml:space="preserve">  </m:t>
              </m:r>
              <m:rad>
                <m:ra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</w:t>
            </w:r>
            <m:oMath>
              <m:rad>
                <m:radPr>
                  <m:degHide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  <w:lang w:val="en-GB"/>
                        </w:rPr>
                        <m:t>3</m:t>
                      </m:r>
                    </m:sup>
                  </m:sSup>
                </m:e>
              </m:rad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  <w:p w:rsidR="001D4195" w:rsidRPr="00A65C0B" w:rsidP="001D4195" w14:paraId="174BF6C2" w14:textId="301A488C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</w:p>
        </w:tc>
        <w:tc>
          <w:tcPr>
            <w:tcW w:w="5370" w:type="dxa"/>
          </w:tcPr>
          <w:p w:rsidR="001D4195" w:rsidRPr="00A65C0B" w:rsidP="001D4195" w14:paraId="2B642342" w14:textId="6BF88640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10</w:t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  <w:t xml:space="preserve">) ما حل المعادلة  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</w:rPr>
              <w:br/>
            </w:r>
            <m:oMathPara>
              <m:oMath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sz w:val="28"/>
                        <w:szCs w:val="28"/>
                      </w:rPr>
                      <m:t>(x+5)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theme="majorHAnsi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HAnsi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theme="majorHAnsi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 w:eastAsiaTheme="minorEastAsia" w:cstheme="majorHAnsi"/>
                    <w:sz w:val="28"/>
                    <w:szCs w:val="28"/>
                  </w:rPr>
                  <m:t>+1=4</m:t>
                </m:r>
              </m:oMath>
            </m:oMathPara>
          </w:p>
          <w:p w:rsidR="001D4195" w:rsidRPr="00A65C0B" w:rsidP="001D4195" w14:paraId="6AB7985A" w14:textId="3FB5838F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(B                    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10</m:t>
              </m:r>
            </m:oMath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  <w:lang w:val="en-GB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11</m:t>
              </m:r>
            </m:oMath>
          </w:p>
          <w:p w:rsidR="001D4195" w:rsidRPr="00A65C0B" w:rsidP="001D4195" w14:paraId="58461F02" w14:textId="583DD496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4  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20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 xml:space="preserve">  </m:t>
              </m:r>
            </m:oMath>
          </w:p>
        </w:tc>
      </w:tr>
      <w:tr w14:paraId="676FB024" w14:textId="77777777" w:rsidTr="00971B30">
        <w:tblPrEx>
          <w:tblW w:w="0" w:type="auto"/>
          <w:tblLook w:val="04A0"/>
        </w:tblPrEx>
        <w:tc>
          <w:tcPr>
            <w:tcW w:w="5384" w:type="dxa"/>
          </w:tcPr>
          <w:p w:rsidR="001D4195" w:rsidRPr="00A65C0B" w:rsidP="001D4195" w14:paraId="60A07345" w14:textId="46DAA939">
            <w:pPr>
              <w:spacing w:after="0"/>
              <w:rPr>
                <w:rFonts w:asciiTheme="majorHAnsi" w:hAnsiTheme="majorHAnsi" w:cstheme="majorHAnsi"/>
                <w:i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78435</wp:posOffset>
                      </wp:positionH>
                      <wp:positionV relativeFrom="paragraph">
                        <wp:posOffset>9003030</wp:posOffset>
                      </wp:positionV>
                      <wp:extent cx="1828800" cy="438150"/>
                      <wp:effectExtent l="0" t="0" r="0" b="0"/>
                      <wp:wrapNone/>
                      <wp:docPr id="64" name="Text Box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28800" cy="438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130727" w:rsidRPr="00FE693D" w:rsidP="00130727" w14:textId="77777777">
                                  <w:pPr>
                                    <w:spacing w:after="0"/>
                                    <w:jc w:val="center"/>
                                    <w:rPr>
                                      <w:rFonts w:ascii="Sakkal Majalla" w:hAnsi="Sakkal Majalla" w:cs="Sakkal Majalla"/>
                                      <w:noProof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</w:pPr>
                                  <w:r w:rsidRPr="00FE693D">
                                    <w:rPr>
                                      <w:rFonts w:ascii="Sakkal Majalla" w:hAnsi="Sakkal Majalla" w:cs="Sakkal Majalla" w:hint="cs"/>
                                      <w:noProof/>
                                      <w:color w:val="000000" w:themeColor="text1"/>
                                      <w:sz w:val="32"/>
                                      <w:szCs w:val="32"/>
                                      <w:rtl/>
                                    </w:rPr>
                                    <w:t>يتبع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" o:spid="_x0000_s1027" type="#_x0000_t202" style="width:2in;height:34.5pt;margin-top:708.9pt;margin-left:14.05pt;mso-height-percent:0;mso-height-relative:page;mso-width-percent:0;mso-width-relative:page;mso-wrap-distance-bottom:0;mso-wrap-distance-left:9pt;mso-wrap-distance-right:9pt;mso-wrap-distance-top:0;mso-wrap-style:square;position:absolute;v-text-anchor:top;visibility:visible;z-index:251664384" filled="f" stroked="f">
                      <v:textbox>
                        <w:txbxContent>
                          <w:p w:rsidR="00130727" w:rsidRPr="00FE693D" w:rsidP="00130727" w14:paraId="08F6284F" w14:textId="77777777">
                            <w:pPr>
                              <w:spacing w:after="0"/>
                              <w:jc w:val="center"/>
                              <w:rPr>
                                <w:rFonts w:ascii="Sakkal Majalla" w:hAnsi="Sakkal Majalla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  <w:r w:rsidRPr="00FE693D">
                              <w:rPr>
                                <w:rFonts w:ascii="Sakkal Majalla" w:hAnsi="Sakkal Majalla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يتبع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 w:rsidR="001D4195">
              <w:rPr>
                <w:rFonts w:asciiTheme="majorHAnsi" w:hAnsiTheme="majorHAnsi" w:cstheme="majorHAnsi"/>
                <w:sz w:val="28"/>
                <w:szCs w:val="28"/>
                <w:rtl/>
              </w:rPr>
              <w:t>11)  بسّط العبارة: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4pn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8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oMath>
          </w:p>
          <w:p w:rsidR="001D4195" w:rsidRPr="00A65C0B" w:rsidP="001D4195" w14:paraId="067313EF" w14:textId="01D9A63E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 p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4 n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rtl/>
                </w:rPr>
                <m:t xml:space="preserve"> </m:t>
              </m:r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 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(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4 p 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1D4195" w:rsidRPr="00A65C0B" w:rsidP="001D4195" w14:paraId="28FAF372" w14:textId="02BEDDC0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 w:eastAsiaTheme="minorEastAsia" w:cstheme="majorHAnsi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4 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 p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4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5370" w:type="dxa"/>
          </w:tcPr>
          <w:p w:rsidR="001D4195" w:rsidRPr="00A65C0B" w:rsidP="001D4195" w14:paraId="4DCE7EF7" w14:textId="7F93EA99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12) ما أبسط صورة للكسر المركّب </w:t>
            </w:r>
            <m:oMath>
              <m:f>
                <m:fPr>
                  <m:ctrlPr>
                    <w:rPr>
                      <w:rFonts w:ascii="Cambria Math" w:hAnsi="Cambria Math" w:cstheme="majorHAnsi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 xml:space="preserve"> 3 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+ 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 xml:space="preserve"> 2 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y</m:t>
                      </m:r>
                    </m:den>
                  </m:f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1 + 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 xml:space="preserve"> 4 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y</m:t>
                      </m:r>
                    </m:den>
                  </m:f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؟</w:t>
            </w:r>
          </w:p>
          <w:p w:rsidR="001D4195" w:rsidRPr="00A65C0B" w:rsidP="001D4195" w14:paraId="05E9AF1D" w14:textId="37EA8D31">
            <w:pPr>
              <w:spacing w:after="0"/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eastAsiaTheme="minorEastAsia" w:hAnsiTheme="majorHAnsi" w:cstheme="majorHAns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y + 2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y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+ 4x</m:t>
                  </m: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y + 2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y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+ 4x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</m:t>
              </m:r>
            </m:oMath>
          </w:p>
          <w:p w:rsidR="001D4195" w:rsidRPr="00A65C0B" w:rsidP="001D4195" w14:paraId="5736ABF5" w14:textId="4B283FF3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x + 2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y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+ 4x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x + 2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y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+ 4x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</w:tc>
      </w:tr>
      <w:tr w14:paraId="493C2A4F" w14:textId="77777777" w:rsidTr="00971B30">
        <w:tblPrEx>
          <w:tblW w:w="0" w:type="auto"/>
          <w:tblLook w:val="04A0"/>
        </w:tblPrEx>
        <w:tc>
          <w:tcPr>
            <w:tcW w:w="5384" w:type="dxa"/>
          </w:tcPr>
          <w:p w:rsidR="001D4195" w:rsidRPr="00A65C0B" w:rsidP="001D4195" w14:paraId="20C5BCC1" w14:textId="1D3645C6">
            <w:pPr>
              <w:tabs>
                <w:tab w:val="left" w:pos="1756"/>
              </w:tabs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13) </w:t>
            </w:r>
            <w:r w:rsidRPr="00A65C0B" w:rsidR="00A65C0B">
              <w:rPr>
                <w:rFonts w:asciiTheme="majorHAnsi" w:hAnsiTheme="majorHAnsi" w:cstheme="majorHAnsi" w:hint="cs"/>
                <w:sz w:val="28"/>
                <w:szCs w:val="28"/>
                <w:rtl/>
                <w:lang w:val="en-GB"/>
              </w:rPr>
              <w:t xml:space="preserve">قيم </w:t>
            </w:r>
            <w:r w:rsidRPr="00A65C0B" w:rsidR="00A65C0B">
              <w:rPr>
                <w:rFonts w:asciiTheme="majorHAnsi" w:hAnsiTheme="majorHAnsi" w:cstheme="majorHAnsi" w:hint="cs"/>
                <w:sz w:val="28"/>
                <w:szCs w:val="28"/>
                <w:lang w:val="en-GB"/>
              </w:rPr>
              <w:t>x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التي تجعل العبارة 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+5x-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-5x+6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غير معرفة </w:t>
            </w:r>
          </w:p>
          <w:p w:rsidR="001D4195" w:rsidRPr="00A65C0B" w:rsidP="001D4195" w14:paraId="5CE70596" w14:textId="77777777">
            <w:pPr>
              <w:tabs>
                <w:tab w:val="left" w:pos="1756"/>
              </w:tabs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2,3</w:t>
            </w:r>
          </w:p>
          <w:p w:rsidR="001D4195" w:rsidRPr="00A65C0B" w:rsidP="001D4195" w14:paraId="3A6CB654" w14:textId="25CE44A7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,-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-3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5,6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</w:tc>
        <w:tc>
          <w:tcPr>
            <w:tcW w:w="5370" w:type="dxa"/>
          </w:tcPr>
          <w:p w:rsidR="001D4195" w:rsidRPr="00A65C0B" w:rsidP="001D4195" w14:paraId="48A383E9" w14:textId="77777777">
            <w:pPr>
              <w:tabs>
                <w:tab w:val="left" w:pos="1756"/>
              </w:tabs>
              <w:spacing w:after="0"/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14)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</w:rPr>
              <w:t xml:space="preserve"> L. C. M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/>
              </w:rPr>
              <w:t>لمجموعة كثيرات الحدود</w:t>
            </w:r>
          </w:p>
          <w:p w:rsidR="001D4195" w:rsidRPr="00A65C0B" w:rsidP="001D4195" w14:paraId="44085317" w14:textId="6A94F201">
            <w:pPr>
              <w:tabs>
                <w:tab w:val="left" w:pos="1756"/>
              </w:tabs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12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, 15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</m:t>
                  </m: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, 20a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1D4195" w:rsidRPr="00A65C0B" w:rsidP="001D4195" w14:paraId="0E688435" w14:textId="342E0537">
            <w:pPr>
              <w:tabs>
                <w:tab w:val="left" w:pos="1756"/>
              </w:tabs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12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</m:t>
                  </m: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6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</m:t>
                  </m: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</m:t>
                  </m:r>
                </m:sup>
              </m:sSup>
            </m:oMath>
          </w:p>
          <w:p w:rsidR="001D4195" w:rsidRPr="00A65C0B" w:rsidP="001D4195" w14:paraId="7926313F" w14:textId="24D976CA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6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3</m:t>
                  </m: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120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sup>
              </m:sSup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5</m:t>
                  </m:r>
                </m:sup>
              </m:sSup>
            </m:oMath>
          </w:p>
        </w:tc>
      </w:tr>
      <w:tr w14:paraId="30944977" w14:textId="77777777" w:rsidTr="00971B30">
        <w:tblPrEx>
          <w:tblW w:w="0" w:type="auto"/>
          <w:tblLook w:val="04A0"/>
        </w:tblPrEx>
        <w:tc>
          <w:tcPr>
            <w:tcW w:w="5384" w:type="dxa"/>
          </w:tcPr>
          <w:p w:rsidR="001D4195" w:rsidRPr="00A65C0B" w:rsidP="001D4195" w14:paraId="6F17A99A" w14:textId="1F2DD3A4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15)   حدّد مجال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الدالّة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f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(x)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3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x + 1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، ومداها:</w:t>
            </w:r>
          </w:p>
          <w:p w:rsidR="001D4195" w:rsidRPr="00A65C0B" w:rsidP="001D4195" w14:paraId="79D2715A" w14:textId="4539A82C">
            <w:pPr>
              <w:spacing w:after="0"/>
              <w:rPr>
                <w:rFonts w:asciiTheme="majorHAnsi" w:hAnsiTheme="majorHAnsi" w:cstheme="majorHAnsi"/>
                <w:iCs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≠1</m:t>
                  </m:r>
                </m:e>
              </m:d>
            </m:oMath>
            <w:r w:rsidRPr="00A65C0B">
              <w:rPr>
                <w:rFonts w:asciiTheme="majorHAnsi" w:hAnsiTheme="majorHAnsi" w:cstheme="majorHAnsi"/>
                <w:iCs/>
                <w:sz w:val="28"/>
                <w:szCs w:val="28"/>
                <w:rtl/>
                <w:lang w:val="en-GB"/>
              </w:rPr>
              <w:t xml:space="preserve"> ،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f(x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f(x)≠0</m:t>
                  </m:r>
                </m:e>
              </m:d>
            </m:oMath>
          </w:p>
          <w:p w:rsidR="001D4195" w:rsidRPr="00A65C0B" w:rsidP="001D4195" w14:paraId="19538601" w14:textId="67D5B6B9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≠-1</m:t>
                  </m:r>
                </m:e>
              </m:d>
            </m:oMath>
            <w:r w:rsidRPr="00A65C0B">
              <w:rPr>
                <w:rFonts w:asciiTheme="majorHAnsi" w:hAnsiTheme="majorHAnsi" w:cstheme="majorHAnsi"/>
                <w:iCs/>
                <w:sz w:val="28"/>
                <w:szCs w:val="28"/>
                <w:rtl/>
                <w:lang w:val="en-GB"/>
              </w:rPr>
              <w:t xml:space="preserve"> ،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f(x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f(x)≠0</m:t>
                  </m:r>
                </m:e>
              </m:d>
            </m:oMath>
          </w:p>
          <w:p w:rsidR="001D4195" w:rsidRPr="00A65C0B" w:rsidP="001D4195" w14:paraId="34489507" w14:textId="460CDD5F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≠0</m:t>
                  </m:r>
                </m:e>
              </m:d>
            </m:oMath>
            <w:r w:rsidRPr="00A65C0B">
              <w:rPr>
                <w:rFonts w:asciiTheme="majorHAnsi" w:hAnsiTheme="majorHAnsi" w:cstheme="majorHAnsi"/>
                <w:iCs/>
                <w:sz w:val="28"/>
                <w:szCs w:val="28"/>
                <w:rtl/>
                <w:lang w:val="en-GB"/>
              </w:rPr>
              <w:t xml:space="preserve"> ،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f(x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f(x)≠1</m:t>
                  </m:r>
                </m:e>
              </m:d>
            </m:oMath>
          </w:p>
          <w:p w:rsidR="001D4195" w:rsidRPr="00A65C0B" w:rsidP="001D4195" w14:paraId="797C3986" w14:textId="4B3E378E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≠0</m:t>
                  </m:r>
                </m:e>
              </m:d>
            </m:oMath>
            <w:r w:rsidRPr="00A65C0B">
              <w:rPr>
                <w:rFonts w:asciiTheme="majorHAnsi" w:hAnsiTheme="majorHAnsi" w:cstheme="majorHAnsi"/>
                <w:iCs/>
                <w:sz w:val="28"/>
                <w:szCs w:val="28"/>
                <w:rtl/>
                <w:lang w:val="en-GB"/>
              </w:rPr>
              <w:t xml:space="preserve"> ،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f(x)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≠-1</m:t>
                  </m:r>
                </m:e>
              </m:d>
            </m:oMath>
          </w:p>
        </w:tc>
        <w:tc>
          <w:tcPr>
            <w:tcW w:w="5370" w:type="dxa"/>
          </w:tcPr>
          <w:p w:rsidR="001D4195" w:rsidRPr="00A65C0B" w:rsidP="001D4195" w14:paraId="04E29710" w14:textId="293D860E">
            <w:pPr>
              <w:tabs>
                <w:tab w:val="left" w:pos="1756"/>
              </w:tabs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16) </w:t>
            </w:r>
            <w:r w:rsidR="00983F47">
              <w:rPr>
                <w:rFonts w:asciiTheme="majorHAnsi" w:hAnsiTheme="majorHAnsi" w:cstheme="majorHAnsi" w:hint="cs"/>
                <w:sz w:val="28"/>
                <w:szCs w:val="28"/>
                <w:rtl/>
                <w:lang w:val="en-GB"/>
              </w:rPr>
              <w:t xml:space="preserve">ما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خط التقارب الأفقي للدالة الموضحة بالرسم            </w:t>
            </w:r>
          </w:p>
          <w:p w:rsidR="001D4195" w:rsidRPr="00A65C0B" w:rsidP="001D4195" w14:paraId="03C9E468" w14:textId="77777777">
            <w:pPr>
              <w:tabs>
                <w:tab w:val="left" w:pos="1756"/>
              </w:tabs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7456" behindDoc="1" locked="0" layoutInCell="1" allowOverlap="1">
                      <wp:simplePos x="0" y="0"/>
                      <wp:positionH relativeFrom="column">
                        <wp:posOffset>470432</wp:posOffset>
                      </wp:positionH>
                      <wp:positionV relativeFrom="paragraph">
                        <wp:posOffset>50595</wp:posOffset>
                      </wp:positionV>
                      <wp:extent cx="1401097" cy="1327354"/>
                      <wp:effectExtent l="0" t="0" r="8890" b="6350"/>
                      <wp:wrapSquare wrapText="bothSides"/>
                      <wp:docPr id="61" name="Group 3750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401097" cy="1327354"/>
                                <a:chOff x="0" y="0"/>
                                <a:chExt cx="1478806" cy="123497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2" name="Picture 1678"/>
                                <pic:cNvPicPr/>
                              </pic:nvPicPr>
                              <pic:blipFill>
                                <a:blip xmlns:r="http://schemas.openxmlformats.org/officeDocument/2006/relationships"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78806" cy="123497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 xmlns:wps="http://schemas.microsoft.com/office/word/2010/wordprocessingShape">
                              <wps:cNvPr id="63" name="Rectangle 2398"/>
                              <wps:cNvSpPr/>
                              <wps:spPr>
                                <a:xfrm>
                                  <a:off x="666496" y="325890"/>
                                  <a:ext cx="49293" cy="16338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1D4195" w:rsidP="00756990" w14:textId="77777777">
                                    <w:pPr>
                                      <w:bidi w:val="0"/>
                                    </w:pPr>
                                    <w:r>
                                      <w:rPr>
                                        <w:rFonts w:ascii="Tahoma" w:eastAsia="Tahoma" w:hAnsi="Tahoma" w:cs="Tahoma"/>
                                        <w:b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/>
                            </wps:wsp>
                            <wps:wsp xmlns:wps="http://schemas.microsoft.com/office/word/2010/wordprocessingShape">
                              <wps:cNvPr id="46593" name="Rectangle 2399"/>
                              <wps:cNvSpPr/>
                              <wps:spPr>
                                <a:xfrm>
                                  <a:off x="585724" y="325890"/>
                                  <a:ext cx="49293" cy="16338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1D4195" w:rsidP="00756990" w14:textId="77777777">
                                    <w:pPr>
                                      <w:bidi w:val="0"/>
                                    </w:pPr>
                                    <w:r>
                                      <w:rPr>
                                        <w:rFonts w:ascii="Tahoma" w:eastAsia="Tahoma" w:hAnsi="Tahoma" w:cs="Tahoma"/>
                                        <w:b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7509" o:spid="_x0000_s1028" style="width:110.3pt;height:104.5pt;margin-top:4pt;margin-left:37.05pt;mso-height-relative:margin;mso-width-relative:margin;position:absolute;z-index:-251648000" coordsize="14788,1234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678" o:spid="_x0000_s1029" type="#_x0000_t75" style="width:14788;height:12349;mso-wrap-style:square;position:absolute;visibility:visible">
                        <v:imagedata r:id="rId7" o:title=""/>
                      </v:shape>
                      <v:rect id="Rectangle 2398" o:spid="_x0000_s1030" style="width:493;height:1634;left:6664;mso-wrap-style:square;position:absolute;top:3258;v-text-anchor:top;visibility:visible" filled="f" stroked="f">
                        <v:textbox inset="0,0,0,0">
                          <w:txbxContent>
                            <w:p w:rsidR="001D4195" w:rsidP="00756990" w14:paraId="1B26C72C" w14:textId="77777777">
                              <w:pPr>
                                <w:bidi w:val="0"/>
                              </w:pPr>
                              <w:r>
                                <w:rPr>
                                  <w:rFonts w:ascii="Tahoma" w:eastAsia="Tahoma" w:hAnsi="Tahoma" w:cs="Tahoma"/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v:rect id="Rectangle 2399" o:spid="_x0000_s1031" style="width:493;height:1634;left:5857;mso-wrap-style:square;position:absolute;top:3258;v-text-anchor:top;visibility:visible" filled="f" stroked="f">
                        <v:textbox inset="0,0,0,0">
                          <w:txbxContent>
                            <w:p w:rsidR="001D4195" w:rsidP="00756990" w14:paraId="3A3E176D" w14:textId="77777777">
                              <w:pPr>
                                <w:bidi w:val="0"/>
                              </w:pPr>
                              <w:r>
                                <w:rPr>
                                  <w:rFonts w:ascii="Tahoma" w:eastAsia="Tahoma" w:hAnsi="Tahoma" w:cs="Tahoma"/>
                                  <w:b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wrap type="square"/>
                    </v:group>
                  </w:pict>
                </mc:Fallback>
              </mc:AlternateConten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X=-3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</w:t>
            </w:r>
          </w:p>
          <w:p w:rsidR="001D4195" w:rsidRPr="00A65C0B" w:rsidP="001D4195" w14:paraId="734C27F8" w14:textId="77777777">
            <w:pPr>
              <w:tabs>
                <w:tab w:val="left" w:pos="1756"/>
              </w:tabs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X= +3</w:t>
            </w:r>
          </w:p>
          <w:p w:rsidR="001D4195" w:rsidRPr="00A65C0B" w:rsidP="001D4195" w14:paraId="4BA64C28" w14:textId="77777777">
            <w:pPr>
              <w:tabs>
                <w:tab w:val="left" w:pos="1756"/>
              </w:tabs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y=-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</w:p>
          <w:p w:rsidR="001D4195" w:rsidRPr="00A65C0B" w:rsidP="001D4195" w14:paraId="1F2A3086" w14:textId="45C46622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D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y=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-3</w:t>
            </w:r>
          </w:p>
        </w:tc>
      </w:tr>
      <w:tr w14:paraId="053E9C15" w14:textId="77777777" w:rsidTr="00971B30">
        <w:tblPrEx>
          <w:tblW w:w="0" w:type="auto"/>
          <w:tblLook w:val="04A0"/>
        </w:tblPrEx>
        <w:tc>
          <w:tcPr>
            <w:tcW w:w="5384" w:type="dxa"/>
          </w:tcPr>
          <w:p w:rsidR="001D4195" w:rsidRPr="00A65C0B" w:rsidP="001D4195" w14:paraId="5889B14C" w14:textId="4332E8E5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17)  ما هي إحداثيات نقطة </w:t>
            </w:r>
            <w:r w:rsidRPr="00A65C0B" w:rsidR="00A65C0B">
              <w:rPr>
                <w:rFonts w:asciiTheme="majorHAnsi" w:hAnsiTheme="majorHAnsi" w:cstheme="majorHAnsi" w:hint="cs"/>
                <w:sz w:val="28"/>
                <w:szCs w:val="28"/>
                <w:rtl/>
              </w:rPr>
              <w:t>الانفصال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في التمثيل البياني للدالّة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+6x+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+ 5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؟</w:t>
            </w:r>
          </w:p>
          <w:p w:rsidR="001D4195" w:rsidRPr="00A65C0B" w:rsidP="001D4195" w14:paraId="35638C79" w14:textId="77777777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(5 , 0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(– 5 , 0 )</w:t>
            </w:r>
          </w:p>
          <w:p w:rsidR="001D4195" w:rsidRPr="00A65C0B" w:rsidP="001D4195" w14:paraId="4710CBF5" w14:textId="77777777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(– 5 , – 1)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D   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(– 5 , – 4)</w:t>
            </w:r>
          </w:p>
          <w:p w:rsidR="001D4195" w:rsidRPr="00A65C0B" w:rsidP="001D4195" w14:paraId="4A9229EC" w14:textId="199732EF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</w:p>
        </w:tc>
        <w:tc>
          <w:tcPr>
            <w:tcW w:w="5370" w:type="dxa"/>
          </w:tcPr>
          <w:p w:rsidR="001D4195" w:rsidRPr="00A65C0B" w:rsidP="001D4195" w14:paraId="7F1E3D51" w14:textId="77777777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18)  ما معادلة خط التقارب الرأسي للدالّة النسبية</w:t>
            </w:r>
          </w:p>
          <w:p w:rsidR="001D4195" w:rsidRPr="00A65C0B" w:rsidP="001D4195" w14:paraId="4623528C" w14:textId="6EA8C394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f(x)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 + 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</w:rPr>
                    <m:t xml:space="preserve">x + </m:t>
                  </m:r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؟</w:t>
            </w:r>
          </w:p>
          <w:p w:rsidR="001D4195" w:rsidRPr="00A65C0B" w:rsidP="001D4195" w14:paraId="5422A418" w14:textId="77777777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x=-2(B                            x = 2(A</w:t>
            </w:r>
          </w:p>
          <w:p w:rsidR="001D4195" w:rsidRPr="00A65C0B" w:rsidP="001D4195" w14:paraId="4FFE0163" w14:textId="732C7861">
            <w:pPr>
              <w:tabs>
                <w:tab w:val="left" w:pos="1756"/>
              </w:tabs>
              <w:bidi w:val="0"/>
              <w:spacing w:after="0"/>
              <w:jc w:val="right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y=2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(D                           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y=1</m:t>
              </m:r>
            </m:oMath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(C   </w:t>
            </w:r>
          </w:p>
          <w:p w:rsidR="001D4195" w:rsidRPr="00A65C0B" w:rsidP="001D4195" w14:paraId="0C99D9A1" w14:textId="6A6D5336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</w:p>
        </w:tc>
      </w:tr>
      <w:tr w14:paraId="15790E8A" w14:textId="77777777" w:rsidTr="00E661BD">
        <w:tblPrEx>
          <w:tblW w:w="0" w:type="auto"/>
          <w:tblLook w:val="04A0"/>
        </w:tblPrEx>
        <w:tc>
          <w:tcPr>
            <w:tcW w:w="5384" w:type="dxa"/>
            <w:vAlign w:val="center"/>
          </w:tcPr>
          <w:p w:rsidR="001D4195" w:rsidRPr="00A65C0B" w:rsidP="001D4195" w14:paraId="25D5BBB3" w14:textId="77777777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19) إذا كانت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تتغيَّر طرديًّا مع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، وعكسيًّا مع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، وكانت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b = 15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عندما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c = 2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,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a = 4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فما قيمة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عندما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a = 7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,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c = – 8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؟</w:t>
            </w:r>
          </w:p>
          <w:p w:rsidR="001D4195" w:rsidRPr="00A65C0B" w:rsidP="001D4195" w14:paraId="138E7668" w14:textId="77777777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-105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105</w:t>
            </w:r>
          </w:p>
          <w:p w:rsidR="001D4195" w:rsidRPr="00A65C0B" w:rsidP="001D4195" w14:paraId="5B6125FB" w14:textId="317B5892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-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05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D   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05</m:t>
                  </m:r>
                </m:den>
              </m:f>
            </m:oMath>
          </w:p>
          <w:p w:rsidR="001D4195" w:rsidRPr="00A65C0B" w:rsidP="001D4195" w14:paraId="379C74CA" w14:textId="5E88168B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</w:p>
        </w:tc>
        <w:tc>
          <w:tcPr>
            <w:tcW w:w="5370" w:type="dxa"/>
          </w:tcPr>
          <w:p w:rsidR="001D4195" w:rsidRPr="00A65C0B" w:rsidP="001D4195" w14:paraId="10A9118E" w14:textId="6B14F5C3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20) قيمة </w:t>
            </w:r>
            <w:r w:rsidR="00C25AF6">
              <w:rPr>
                <w:rFonts w:asciiTheme="majorHAnsi" w:hAnsiTheme="majorHAnsi" w:cstheme="majorHAnsi"/>
                <w:sz w:val="28"/>
                <w:szCs w:val="28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التي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تحقق المعادلة</w:t>
            </w:r>
          </w:p>
          <w:p w:rsidR="001D4195" w:rsidRPr="00A65C0B" w:rsidP="001D4195" w14:paraId="41133C71" w14:textId="76F085B9">
            <w:pPr>
              <w:spacing w:after="0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a+2</m:t>
                  </m: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0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a+5</m:t>
                  </m:r>
                </m:den>
              </m:f>
              <m:r>
                <w:rPr>
                  <w:rFonts w:ascii="Cambria Math" w:hAnsi="Cambria Math" w:cstheme="majorHAns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3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+7a+10</m:t>
                  </m:r>
                </m:den>
              </m:f>
            </m:oMath>
          </w:p>
          <w:p w:rsidR="001D4195" w:rsidRPr="00A65C0B" w:rsidP="00A65C0B" w14:paraId="1A029C4F" w14:textId="77777777">
            <w:pPr>
              <w:spacing w:after="0" w:line="480" w:lineRule="auto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-1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B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1</w:t>
            </w:r>
          </w:p>
          <w:p w:rsidR="001D4195" w:rsidRPr="00A65C0B" w:rsidP="00A65C0B" w14:paraId="0839337E" w14:textId="7816DB04">
            <w:pPr>
              <w:spacing w:after="0" w:line="48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>-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den>
              </m:f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D                       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A65C0B">
              <w:rPr>
                <w:rFonts w:asciiTheme="majorHAnsi" w:hAnsiTheme="majorHAnsi" w:cstheme="majorHAnsi"/>
                <w:i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</w:tr>
    </w:tbl>
    <w:p w:rsidR="00275AC7" w14:paraId="0F951E65" w14:textId="1B80CA9C">
      <w:pPr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399415</wp:posOffset>
                </wp:positionV>
                <wp:extent cx="1828800" cy="438150"/>
                <wp:effectExtent l="0" t="0" r="0" b="0"/>
                <wp:wrapNone/>
                <wp:docPr id="3" name="Text Box 87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8288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7C3826" w:rsidRPr="00FE693D" w:rsidP="007C3826" w14:textId="77777777">
                            <w:pPr>
                              <w:spacing w:after="0"/>
                              <w:jc w:val="center"/>
                              <w:rPr>
                                <w:rFonts w:ascii="Sakkal Majalla" w:hAnsi="Sakkal Majalla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  <w:r w:rsidRPr="00FE693D">
                              <w:rPr>
                                <w:rFonts w:ascii="Sakkal Majalla" w:hAnsi="Sakkal Majalla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width:2in;height:34.5pt;margin-top:31.45pt;margin-left:0;mso-height-percent:0;mso-height-relative:page;mso-position-horizontal:left;mso-position-horizontal-relative:margin;mso-width-percent:0;mso-width-relative:page;mso-wrap-distance-bottom:0;mso-wrap-distance-left:9pt;mso-wrap-distance-right:9pt;mso-wrap-distance-top:0;mso-wrap-style:square;position:absolute;v-text-anchor:top;visibility:visible;z-index:251673600" filled="f" stroked="f">
                <v:textbox>
                  <w:txbxContent>
                    <w:p w:rsidR="007C3826" w:rsidRPr="00FE693D" w:rsidP="007C3826" w14:paraId="7EF9D31F" w14:textId="77777777">
                      <w:pPr>
                        <w:spacing w:after="0"/>
                        <w:jc w:val="center"/>
                        <w:rPr>
                          <w:rFonts w:ascii="Sakkal Majalla" w:hAnsi="Sakkal Majalla" w:cs="Sakkal Majalla"/>
                          <w:noProof/>
                          <w:color w:val="000000" w:themeColor="text1"/>
                          <w:sz w:val="32"/>
                          <w:szCs w:val="32"/>
                        </w:rPr>
                      </w:pPr>
                      <w:r w:rsidRPr="00FE693D">
                        <w:rPr>
                          <w:rFonts w:ascii="Sakkal Majalla" w:hAnsi="Sakkal Majalla" w:cs="Sakkal Majalla" w:hint="cs"/>
                          <w:noProof/>
                          <w:color w:val="000000" w:themeColor="text1"/>
                          <w:sz w:val="32"/>
                          <w:szCs w:val="32"/>
                          <w:rtl/>
                        </w:rPr>
                        <w:t>يتبع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75AC7" w14:paraId="4A70D7D4" w14:textId="370291D0">
      <w:r w:rsidRPr="00C64731">
        <w:rPr>
          <w:rFonts w:ascii="Sakkal Majalla" w:hAnsi="Sakkal Majalla" w:cs="Sakkal Majalla"/>
          <w:b/>
          <w:bCs/>
          <w:sz w:val="32"/>
          <w:szCs w:val="32"/>
          <w:rtl/>
        </w:rPr>
        <w:t>تابع السؤال الاول</w:t>
      </w:r>
    </w:p>
    <w:tbl>
      <w:tblPr>
        <w:tblStyle w:val="TableGrid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/>
      </w:tblPr>
      <w:tblGrid>
        <w:gridCol w:w="5384"/>
        <w:gridCol w:w="5370"/>
      </w:tblGrid>
      <w:tr w14:paraId="45E576EC" w14:textId="77777777" w:rsidTr="00971B30">
        <w:tblPrEx>
          <w:tblW w:w="0" w:type="auto"/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single" w:sz="18" w:space="0" w:color="auto"/>
            <w:insideV w:val="single" w:sz="18" w:space="0" w:color="auto"/>
          </w:tblBorders>
          <w:tblLook w:val="04A0"/>
        </w:tblPrEx>
        <w:tc>
          <w:tcPr>
            <w:tcW w:w="5384" w:type="dxa"/>
          </w:tcPr>
          <w:p w:rsidR="00983F47" w:rsidP="00983F47" w14:paraId="12A3B663" w14:textId="77777777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21) </w:t>
            </w:r>
            <w:r>
              <w:rPr>
                <w:rFonts w:asciiTheme="majorHAnsi" w:hAnsiTheme="majorHAnsi" w:cstheme="majorHAnsi" w:hint="cs"/>
                <w:sz w:val="28"/>
                <w:szCs w:val="28"/>
                <w:rtl/>
              </w:rPr>
              <w:t>أ</w:t>
            </w:r>
            <w:r w:rsidRPr="007C3826" w:rsidR="003641F1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وجد مجموع حدود المتسلسلة </w:t>
            </w:r>
            <w:r>
              <w:rPr>
                <w:rFonts w:asciiTheme="majorHAnsi" w:hAnsiTheme="majorHAnsi" w:cstheme="majorHAnsi" w:hint="cs"/>
                <w:sz w:val="28"/>
                <w:szCs w:val="28"/>
                <w:rtl/>
              </w:rPr>
              <w:t>إ</w:t>
            </w:r>
            <w:r w:rsidRPr="007C3826" w:rsidR="003641F1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ن وجدت </w:t>
            </w:r>
          </w:p>
          <w:p w:rsidR="003641F1" w:rsidRPr="00983F47" w:rsidP="00983F47" w14:paraId="28CEF1E4" w14:textId="764D6835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m:oMath>
              <m:nary>
                <m:naryPr>
                  <m:chr m:val="∑"/>
                  <m:grow/>
                  <m:limLoc m:val="undOvr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∞</m:t>
                  </m:r>
                </m:sup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9</m:t>
                  </m:r>
                </m:e>
              </m:nary>
              <m:r>
                <w:rPr>
                  <w:rFonts w:ascii="Cambria Math" w:hAnsi="Cambria Math" w:cstheme="majorHAnsi"/>
                  <w:sz w:val="28"/>
                  <w:szCs w:val="28"/>
                </w:rPr>
                <m:t>⋅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n-1</m:t>
                  </m:r>
                </m:sup>
              </m:sSup>
            </m:oMath>
            <w:r w:rsidRPr="007C3826"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/>
              </w:rPr>
              <w:t xml:space="preserve">  </w:t>
            </w:r>
          </w:p>
          <w:p w:rsidR="003641F1" w:rsidRPr="007C3826" w:rsidP="007C3826" w14:paraId="26228455" w14:textId="33F19F07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 </w:t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9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-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   </w:t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4.5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</w:t>
            </w:r>
          </w:p>
          <w:p w:rsidR="00093DC2" w:rsidRPr="007C3826" w:rsidP="007C3826" w14:paraId="02FBD9CE" w14:textId="3507FBA8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9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   </w:t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 غير موجود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</w:p>
          <w:p w:rsidR="00275AC7" w:rsidRPr="007C3826" w:rsidP="007C3826" w14:paraId="4716446D" w14:textId="41552B7F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</w:p>
        </w:tc>
        <w:tc>
          <w:tcPr>
            <w:tcW w:w="5370" w:type="dxa"/>
          </w:tcPr>
          <w:p w:rsidR="00275AC7" w:rsidRPr="007C3826" w:rsidP="007C3826" w14:paraId="6BF553DB" w14:textId="20EA8B6D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22) ينمو أحد أنواع البكتيريا في وسط غذائي بحيث ينقسم الى جزئين ثم الى </w:t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rtl/>
              </w:rPr>
              <w:t>أربعة ثم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الى ثمانية </w:t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rtl/>
              </w:rPr>
              <w:t>وهكذا.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rtl/>
              </w:rPr>
              <w:t>إذا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بدأ مجتمع هذا النوع من البكتريا بعدد10فما مجموع البكتريا فيه بعد 8 انقسامات </w:t>
            </w:r>
          </w:p>
          <w:p w:rsidR="00275AC7" w:rsidRPr="007C3826" w:rsidP="007C3826" w14:paraId="3D9EEC66" w14:textId="69FF7779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</w:t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4096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B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</m:t>
              </m:r>
            </m:oMath>
            <w:r w:rsidRPr="007C3826" w:rsidR="00A65C0B">
              <w:rPr>
                <w:rFonts w:asciiTheme="majorHAnsi" w:eastAsiaTheme="minorEastAsia" w:hAnsiTheme="majorHAnsi" w:cstheme="majorHAnsi"/>
                <w:sz w:val="28"/>
                <w:szCs w:val="28"/>
                <w:lang w:val="en-GB"/>
              </w:rPr>
              <w:t>5502</w:t>
            </w:r>
          </w:p>
          <w:p w:rsidR="00275AC7" w:rsidRPr="007C3826" w:rsidP="007C3826" w14:paraId="3C4BE037" w14:textId="626AD602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9405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ab/>
            </w:r>
            <w:r w:rsidRPr="007C3826" w:rsidR="00A65C0B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2550</w:t>
            </w:r>
          </w:p>
        </w:tc>
      </w:tr>
      <w:tr w14:paraId="27601CF5" w14:textId="77777777" w:rsidTr="00971B30">
        <w:tblPrEx>
          <w:tblW w:w="0" w:type="auto"/>
          <w:tblLook w:val="04A0"/>
        </w:tblPrEx>
        <w:tc>
          <w:tcPr>
            <w:tcW w:w="5384" w:type="dxa"/>
          </w:tcPr>
          <w:p w:rsidR="00275AC7" w:rsidRPr="007C3826" w:rsidP="007C3826" w14:paraId="2F2364BC" w14:textId="77777777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23)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المتتابعة  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 2,-1,4,-5,………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>….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هي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:-</w:t>
            </w:r>
          </w:p>
          <w:p w:rsidR="00275AC7" w:rsidRPr="007C3826" w:rsidP="007C3826" w14:paraId="7BDC3B7D" w14:textId="77777777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 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حسابية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             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هندسية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  <w:p w:rsidR="00067D67" w:rsidRPr="007C3826" w:rsidP="007C3826" w14:paraId="0516D9E2" w14:textId="1F91E360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حسابية وهندسية في ان معا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غير ذلك</w:t>
            </w:r>
          </w:p>
        </w:tc>
        <w:tc>
          <w:tcPr>
            <w:tcW w:w="5370" w:type="dxa"/>
          </w:tcPr>
          <w:p w:rsidR="00275AC7" w:rsidRPr="007C3826" w:rsidP="007C3826" w14:paraId="7DC0C042" w14:textId="20E3C7A2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24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w:r w:rsidRPr="007C3826" w:rsidR="00093DC2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المتتابعة  </w:t>
            </w:r>
            <w:r w:rsidRPr="007C3826" w:rsidR="00093DC2">
              <w:rPr>
                <w:rFonts w:asciiTheme="majorHAnsi" w:hAnsiTheme="majorHAnsi" w:cstheme="majorHAnsi"/>
                <w:sz w:val="28"/>
                <w:szCs w:val="28"/>
              </w:rPr>
              <w:t>3</w:t>
            </w:r>
            <w:r w:rsidRPr="007C3826" w:rsidR="00093DC2">
              <w:rPr>
                <w:rFonts w:asciiTheme="majorHAnsi" w:hAnsiTheme="majorHAnsi" w:cstheme="majorHAnsi"/>
                <w:sz w:val="28"/>
                <w:szCs w:val="28"/>
              </w:rPr>
              <w:t>,6,9,12,15,…….</w:t>
            </w:r>
          </w:p>
          <w:p w:rsidR="00093DC2" w:rsidRPr="007C3826" w:rsidP="007C3826" w14:paraId="615FDC8B" w14:textId="683362D2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حسابية أساسها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3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هندسية أساسها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2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</w:p>
          <w:p w:rsidR="00067D67" w:rsidRPr="007C3826" w:rsidP="007C3826" w14:paraId="58B15D96" w14:textId="773F79B6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حسابية أساسها 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>-3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هندسية أساسها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-2</w:t>
            </w:r>
          </w:p>
        </w:tc>
      </w:tr>
      <w:tr w14:paraId="72CDA1D1" w14:textId="77777777" w:rsidTr="00B56B84">
        <w:tblPrEx>
          <w:tblW w:w="0" w:type="auto"/>
          <w:tblLook w:val="04A0"/>
        </w:tblPrEx>
        <w:tc>
          <w:tcPr>
            <w:tcW w:w="5384" w:type="dxa"/>
            <w:tcBorders>
              <w:bottom w:val="single" w:sz="18" w:space="0" w:color="auto"/>
            </w:tcBorders>
          </w:tcPr>
          <w:p w:rsidR="003641F1" w:rsidRPr="007C3826" w:rsidP="007C3826" w14:paraId="1065BFFA" w14:textId="565654F6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25</w:t>
            </w:r>
            <w:r w:rsidRPr="007C3826" w:rsidR="00C11CB6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7C3826" w:rsidR="00093DC2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</w:t>
            </w:r>
            <w:r w:rsidR="00983F47">
              <w:rPr>
                <w:rFonts w:asciiTheme="majorHAnsi" w:hAnsiTheme="majorHAnsi" w:cstheme="majorHAnsi" w:hint="cs"/>
                <w:sz w:val="28"/>
                <w:szCs w:val="28"/>
                <w:rtl/>
              </w:rPr>
              <w:t>أ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وجد</w:t>
            </w:r>
            <w:r w:rsidRPr="007C3826">
              <w:rPr>
                <w:rFonts w:eastAsia="Arial" w:asciiTheme="majorHAnsi" w:hAnsiTheme="majorHAnsi" w:cstheme="majorHAnsi"/>
                <w:color w:val="000000"/>
                <w:sz w:val="28"/>
                <w:szCs w:val="28"/>
                <w:rtl/>
              </w:rPr>
              <w:t xml:space="preserve"> </w:t>
            </w:r>
            <w:r w:rsidRPr="007C3826">
              <w:rPr>
                <w:rFonts w:asciiTheme="majorHAnsi" w:hAnsiTheme="majorHAnsi" w:cstheme="majorHAnsi"/>
                <w:i/>
                <w:iCs/>
                <w:sz w:val="28"/>
                <w:szCs w:val="28"/>
              </w:rPr>
              <w:t xml:space="preserve"> </w:t>
            </w:r>
            <m:oMath>
              <m:nary>
                <m:naryPr>
                  <m:chr m:val="∑"/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n=1</m:t>
                  </m:r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5</m:t>
                  </m:r>
                </m:sup>
                <m:e>
                  <m:d>
                    <m:dPr>
                      <m:ctrlPr>
                        <w:rPr>
                          <w:rFonts w:ascii="Cambria Math" w:hAnsi="Cambria Math" w:cstheme="majorHAnsi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HAnsi"/>
                          <w:sz w:val="28"/>
                          <w:szCs w:val="28"/>
                        </w:rPr>
                        <m:t>4n+1</m:t>
                      </m:r>
                    </m:e>
                  </m:d>
                </m:e>
              </m:nary>
            </m:oMath>
          </w:p>
          <w:p w:rsidR="003641F1" w:rsidRPr="007C3826" w:rsidP="007C3826" w14:paraId="2A8299D0" w14:textId="253F671D">
            <w:pPr>
              <w:spacing w:after="0" w:line="360" w:lineRule="auto"/>
              <w:rPr>
                <w:rFonts w:asciiTheme="majorHAnsi" w:eastAsiaTheme="minorEastAsia" w:hAnsiTheme="majorHAnsi" w:cstheme="majorHAnsi"/>
                <w:sz w:val="28"/>
                <w:szCs w:val="28"/>
                <w:rtl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44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65</m:t>
              </m:r>
            </m:oMath>
          </w:p>
          <w:p w:rsidR="00C11CB6" w:rsidRPr="007C3826" w:rsidP="007C3826" w14:paraId="64148166" w14:textId="0787C58A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60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>90</m:t>
              </m:r>
            </m:oMath>
          </w:p>
        </w:tc>
        <w:tc>
          <w:tcPr>
            <w:tcW w:w="5370" w:type="dxa"/>
            <w:tcBorders>
              <w:bottom w:val="single" w:sz="18" w:space="0" w:color="auto"/>
            </w:tcBorders>
          </w:tcPr>
          <w:p w:rsidR="00C11CB6" w:rsidRPr="007C3826" w:rsidP="007C3826" w14:paraId="49B480A3" w14:textId="0500FC27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2</w:t>
            </w:r>
            <w:r w:rsidRPr="007C3826" w:rsidR="00275AC7">
              <w:rPr>
                <w:rFonts w:asciiTheme="majorHAnsi" w:hAnsiTheme="majorHAnsi" w:cstheme="majorHAnsi"/>
                <w:sz w:val="28"/>
                <w:szCs w:val="28"/>
                <w:rtl/>
              </w:rPr>
              <w:t>6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7C3826">
              <w:rPr>
                <w:rFonts w:eastAsia="Calibri" w:asciiTheme="majorHAnsi" w:hAnsiTheme="majorHAnsi" w:cstheme="majorHAnsi"/>
                <w:i/>
                <w:color w:val="000000"/>
                <w:sz w:val="28"/>
                <w:szCs w:val="28"/>
              </w:rPr>
              <w:t xml:space="preserve"> </w:t>
            </w:r>
            <w:r w:rsidRPr="007C3826">
              <w:rPr>
                <w:rFonts w:eastAsia="Times New Roman" w:asciiTheme="majorHAnsi" w:hAnsiTheme="majorHAnsi" w:cstheme="majorHAnsi"/>
                <w:color w:val="000000"/>
                <w:sz w:val="28"/>
                <w:szCs w:val="28"/>
                <w:rtl/>
              </w:rPr>
              <w:t xml:space="preserve"> </w:t>
            </w:r>
            <w:r w:rsidRPr="007C3826">
              <w:rPr>
                <w:rFonts w:asciiTheme="majorHAnsi" w:hAnsiTheme="majorHAnsi" w:cstheme="majorHAnsi"/>
                <w:i/>
                <w:sz w:val="28"/>
                <w:szCs w:val="28"/>
                <w:rtl/>
              </w:rPr>
              <w:t xml:space="preserve">الحد النوني </w:t>
            </w:r>
            <w:r w:rsidRPr="007C3826">
              <w:rPr>
                <w:rFonts w:asciiTheme="majorHAnsi" w:hAnsiTheme="majorHAnsi" w:cstheme="majorHAnsi"/>
                <w:i/>
                <w:sz w:val="28"/>
                <w:szCs w:val="28"/>
                <w:rtl/>
              </w:rPr>
              <w:t xml:space="preserve">للمتتابعة  </w:t>
            </w:r>
            <w:r w:rsidRPr="007C3826">
              <w:rPr>
                <w:rFonts w:asciiTheme="majorHAnsi" w:hAnsiTheme="majorHAnsi" w:cstheme="majorHAnsi"/>
                <w:i/>
                <w:sz w:val="28"/>
                <w:szCs w:val="28"/>
              </w:rPr>
              <w:t>12</w:t>
            </w:r>
            <w:r w:rsidRPr="007C3826">
              <w:rPr>
                <w:rFonts w:asciiTheme="majorHAnsi" w:hAnsiTheme="majorHAnsi" w:cstheme="majorHAnsi"/>
                <w:i/>
                <w:sz w:val="28"/>
                <w:szCs w:val="28"/>
              </w:rPr>
              <w:t>,3,-6,……….</w:t>
            </w:r>
            <w:r w:rsidRPr="007C3826">
              <w:rPr>
                <w:rFonts w:asciiTheme="majorHAnsi" w:hAnsiTheme="majorHAnsi" w:cstheme="majorHAnsi"/>
                <w:i/>
                <w:sz w:val="28"/>
                <w:szCs w:val="28"/>
                <w:rtl/>
              </w:rPr>
              <w:t xml:space="preserve"> </w:t>
            </w:r>
            <w:r w:rsidRPr="007C3826">
              <w:rPr>
                <w:rFonts w:asciiTheme="majorHAnsi" w:hAnsiTheme="majorHAnsi" w:cstheme="majorHAnsi"/>
                <w:i/>
                <w:sz w:val="28"/>
                <w:szCs w:val="28"/>
                <w:rtl/>
              </w:rPr>
              <w:t>هو:-</w:t>
            </w:r>
          </w:p>
          <w:p w:rsidR="00C11CB6" w:rsidRPr="007C3826" w:rsidP="007C3826" w14:paraId="2CB7BEF7" w14:textId="77777777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object>
                <v:shape id="_x0000_i1033" type="#_x0000_t75" style="width:46pt;height:14pt" o:ole="">
                  <v:imagedata r:id="rId8" o:title=""/>
                </v:shape>
                <o:OLEObject Type="Embed" ProgID="Equation.DSMT4" ShapeID="_x0000_i1033" DrawAspect="Content" ObjectID="_1767362288" r:id="rId9"/>
              </w:objec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  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object>
                <v:shape id="_x0000_i1034" type="#_x0000_t75" style="width:31pt;height:14pt" o:ole="">
                  <v:imagedata r:id="rId10" o:title=""/>
                </v:shape>
                <o:OLEObject Type="Embed" ProgID="Equation.DSMT4" ShapeID="_x0000_i1034" DrawAspect="Content" ObjectID="_1767362289" r:id="rId11"/>
              </w:object>
            </w:r>
          </w:p>
          <w:p w:rsidR="00C11CB6" w:rsidRPr="007C3826" w:rsidP="007C3826" w14:paraId="20A19B40" w14:textId="2025C3BA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w:r>
              <w:rPr>
                <w:rFonts w:eastAsia="Calibri" w:asciiTheme="majorHAnsi" w:hAnsiTheme="majorHAnsi" w:cstheme="majorHAnsi"/>
                <w:noProof/>
                <w:color w:val="000000"/>
                <w:sz w:val="28"/>
                <w:szCs w:val="28"/>
              </w:rPr>
              <w:object>
                <v:shape id="_x0000_i1035" type="#_x0000_t75" style="width:39pt;height:14pt" o:ole="">
                  <v:imagedata r:id="rId12" o:title=""/>
                </v:shape>
                <o:OLEObject Type="Embed" ProgID="Equation.DSMT4" ShapeID="_x0000_i1035" DrawAspect="Content" ObjectID="_1767362290" r:id="rId13"/>
              </w:objec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ab/>
              <w:t xml:space="preserve">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>
              <w:rPr>
                <w:rFonts w:eastAsia="Calibri" w:asciiTheme="majorHAnsi" w:hAnsiTheme="majorHAnsi" w:cstheme="majorHAnsi"/>
                <w:noProof/>
                <w:color w:val="000000"/>
                <w:sz w:val="28"/>
                <w:szCs w:val="28"/>
              </w:rPr>
              <w:object>
                <v:shape id="_x0000_i1036" type="#_x0000_t75" style="width:38pt;height:14pt" o:ole="">
                  <v:imagedata r:id="rId14" o:title=""/>
                </v:shape>
                <o:OLEObject Type="Embed" ProgID="Equation.DSMT4" ShapeID="_x0000_i1036" DrawAspect="Content" ObjectID="_1767362291" r:id="rId15"/>
              </w:object>
            </w:r>
          </w:p>
        </w:tc>
      </w:tr>
      <w:tr w14:paraId="19A7A92D" w14:textId="77777777" w:rsidTr="00B56B84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538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11CB6" w:rsidRPr="007C3826" w:rsidP="007C3826" w14:paraId="1D9F38FA" w14:textId="5202C383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27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</w:t>
            </w:r>
            <w:r w:rsidRPr="007C3826">
              <w:rPr>
                <w:rFonts w:eastAsia="Tahoma" w:asciiTheme="majorHAnsi" w:hAnsiTheme="majorHAnsi" w:cstheme="majorHAnsi"/>
                <w:color w:val="000000"/>
                <w:sz w:val="28"/>
                <w:szCs w:val="28"/>
                <w:rtl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أوجد الوسطين الحسابيين بين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10</m:t>
              </m:r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 w:cstheme="majorHAnsi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theme="majorHAnsi"/>
                  <w:sz w:val="28"/>
                  <w:szCs w:val="28"/>
                </w:rPr>
                <m:t>70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:</w:t>
            </w:r>
          </w:p>
          <w:p w:rsidR="00C11CB6" w:rsidRPr="007C3826" w:rsidP="007C3826" w14:paraId="0105C7F0" w14:textId="77777777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</w:p>
          <w:p w:rsidR="00C11CB6" w:rsidRPr="007C3826" w:rsidP="007C3826" w14:paraId="55D3EE3C" w14:textId="7F6A8F4F">
            <w:pPr>
              <w:spacing w:after="0" w:line="360" w:lineRule="auto"/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 xml:space="preserve">30,50  </m:t>
              </m:r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  <w:t xml:space="preserve">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ab/>
              <w:t xml:space="preserve">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25,45</m:t>
              </m:r>
            </m:oMath>
          </w:p>
          <w:p w:rsidR="00C11CB6" w:rsidRPr="007C3826" w:rsidP="007C3826" w14:paraId="04D021E1" w14:textId="70A9013E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43,28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D      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)</w:t>
            </w:r>
            <w:r w:rsidR="00862C01">
              <w:rPr>
                <w:rFonts w:asciiTheme="majorHAnsi" w:hAnsiTheme="majorHAnsi" w:cstheme="majorHAnsi"/>
                <w:sz w:val="28"/>
                <w:szCs w:val="28"/>
              </w:rPr>
              <w:t>40 ,</w:t>
            </w:r>
            <w:r w:rsidR="00862C01">
              <w:rPr>
                <w:rFonts w:asciiTheme="majorHAnsi" w:hAnsiTheme="majorHAnsi" w:cstheme="majorHAnsi"/>
                <w:sz w:val="28"/>
                <w:szCs w:val="28"/>
              </w:rPr>
              <w:t xml:space="preserve"> 40</w:t>
            </w:r>
          </w:p>
        </w:tc>
        <w:tc>
          <w:tcPr>
            <w:tcW w:w="53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11CB6" w:rsidRPr="007C3826" w:rsidP="007C3826" w14:paraId="794DF68A" w14:textId="35F294BF">
            <w:pPr>
              <w:spacing w:after="0" w:line="360" w:lineRule="auto"/>
              <w:jc w:val="lowKashida"/>
              <w:rPr>
                <w:rFonts w:asciiTheme="majorHAnsi" w:eastAsiaTheme="minorEastAsia" w:hAnsiTheme="majorHAnsi" w:cstheme="majorHAnsi"/>
                <w:iCs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28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)  أوجد الحد المجهول في المتتابعة الهندسية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64,96,144,216,</m:t>
              </m:r>
              <m:bar>
                <m:bar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 ?  </m:t>
                  </m:r>
                </m:e>
              </m:bar>
            </m:oMath>
          </w:p>
          <w:p w:rsidR="00C11CB6" w:rsidRPr="007C3826" w:rsidP="007C3826" w14:paraId="4CFE10FD" w14:textId="77777777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72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B 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1024</w:t>
            </w:r>
          </w:p>
          <w:p w:rsidR="00C11CB6" w:rsidRPr="007C3826" w:rsidP="007C3826" w14:paraId="7E72EAD3" w14:textId="7BDA39A6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324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360</w:t>
            </w:r>
          </w:p>
        </w:tc>
      </w:tr>
      <w:tr w14:paraId="31CC4F04" w14:textId="77777777" w:rsidTr="00B56B84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538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93DC2" w:rsidRPr="007C3826" w:rsidP="007C3826" w14:paraId="4D2E6A02" w14:textId="128789E6">
            <w:pPr>
              <w:spacing w:after="0" w:line="360" w:lineRule="auto"/>
              <w:rPr>
                <w:rFonts w:asciiTheme="majorHAnsi" w:eastAsiaTheme="minorEastAsia" w:hAnsiTheme="majorHAnsi" w:cstheme="majorHAnsi"/>
                <w:sz w:val="28"/>
                <w:szCs w:val="28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29) </w:t>
            </w:r>
            <w:r w:rsidR="00983F47">
              <w:rPr>
                <w:rFonts w:asciiTheme="majorHAnsi" w:hAnsiTheme="majorHAnsi" w:cstheme="majorHAnsi" w:hint="cs"/>
                <w:sz w:val="28"/>
                <w:szCs w:val="28"/>
                <w:rtl/>
              </w:rPr>
              <w:t>أ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وجد </w:t>
            </w:r>
            <m:oMath>
              <m:sSub>
                <m:sSub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</m:t>
                  </m:r>
                </m:sub>
              </m:sSub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</w:rPr>
              <w:t xml:space="preserve"> </w:t>
            </w:r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  <w:t xml:space="preserve">في المتتابعة الهندسية التي فيها </w:t>
            </w:r>
          </w:p>
          <w:p w:rsidR="00093DC2" w:rsidRPr="007C3826" w:rsidP="007C3826" w14:paraId="08A5BCFD" w14:textId="36624DB8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</w:rPr>
              <w:t>n=</w:t>
            </w:r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</w:rPr>
              <w:t>8  ,</w:t>
            </w:r>
            <m:oMath>
              <m:sSub>
                <m:sSubPr>
                  <m:ctrlPr>
                    <w:rPr>
                      <w:rFonts w:ascii="Cambria Math" w:hAnsi="Cambria Math" w:eastAsiaTheme="minorEastAsia" w:cstheme="majorHAnsi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eastAsiaTheme="minorEastAsia" w:cstheme="majorHAnsi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eastAsiaTheme="minorEastAsia" w:cstheme="majorHAnsi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 w:hAnsi="Cambria Math" w:eastAsiaTheme="minorEastAsia" w:cstheme="majorHAnsi"/>
                  <w:sz w:val="28"/>
                  <w:szCs w:val="28"/>
                </w:rPr>
                <m:t>=-26240</m:t>
              </m:r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</w:rPr>
              <w:t xml:space="preserve">  , r=-</w:t>
            </w:r>
            <w:r w:rsidR="00862C01">
              <w:rPr>
                <w:rFonts w:asciiTheme="majorHAnsi" w:eastAsiaTheme="minorEastAsia" w:hAnsiTheme="majorHAnsi" w:cstheme="majorHAnsi"/>
                <w:sz w:val="28"/>
                <w:szCs w:val="28"/>
              </w:rPr>
              <w:t>3</w:t>
            </w:r>
          </w:p>
          <w:p w:rsidR="00093DC2" w:rsidRPr="007C3826" w:rsidP="007C3826" w14:paraId="117C9B41" w14:textId="6DD97965">
            <w:pPr>
              <w:spacing w:after="0" w:line="360" w:lineRule="auto"/>
              <w:rPr>
                <w:rFonts w:asciiTheme="majorHAnsi" w:hAnsiTheme="majorHAnsi" w:cstheme="majorHAnsi"/>
                <w:i/>
                <w:sz w:val="28"/>
                <w:szCs w:val="28"/>
                <w:rtl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13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B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17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 </m:t>
              </m:r>
            </m:oMath>
          </w:p>
          <w:p w:rsidR="00130727" w:rsidRPr="007C3826" w:rsidP="007C3826" w14:paraId="6F43122A" w14:textId="24412C04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</m:t>
              </m:r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16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D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 xml:space="preserve"> </m:t>
              </m:r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</w:rPr>
              <w:t>14</w:t>
            </w:r>
          </w:p>
        </w:tc>
        <w:tc>
          <w:tcPr>
            <w:tcW w:w="53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11CB6" w:rsidRPr="007C3826" w:rsidP="007C3826" w14:paraId="661BF284" w14:textId="0F7EDFD8">
            <w:pPr>
              <w:spacing w:after="0" w:line="360" w:lineRule="auto"/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rtl/>
              </w:rPr>
              <w:t>30)</w:t>
            </w:r>
            <w:r w:rsidRPr="007C3826" w:rsidR="00AA6F78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 </w:t>
            </w:r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  <w:t xml:space="preserve">اكتب </w:t>
            </w:r>
            <m:oMath>
              <m:r>
                <w:rPr>
                  <w:rFonts w:ascii="Cambria Math" w:hAnsi="Cambria Math" w:eastAsiaTheme="minorEastAsia" w:cstheme="majorHAnsi"/>
                  <w:sz w:val="28"/>
                  <w:szCs w:val="28"/>
                </w:rPr>
                <m:t>0.</m:t>
              </m:r>
              <m:acc>
                <m:accPr>
                  <m:chr m:val="̅"/>
                  <m:ctrlPr>
                    <w:rPr>
                      <w:rFonts w:ascii="Cambria Math" w:hAnsi="Cambria Math" w:eastAsiaTheme="minorEastAsia" w:cstheme="majorHAnsi"/>
                      <w:i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eastAsiaTheme="minorEastAsia" w:cstheme="majorHAnsi"/>
                      <w:sz w:val="28"/>
                      <w:szCs w:val="28"/>
                    </w:rPr>
                    <m:t>48</m:t>
                  </m:r>
                </m:e>
              </m:acc>
            </m:oMath>
            <w:r w:rsidRPr="007C3826">
              <w:rPr>
                <w:rFonts w:asciiTheme="majorHAnsi" w:eastAsiaTheme="minorEastAsia" w:hAnsiTheme="majorHAnsi" w:cstheme="majorHAnsi"/>
                <w:sz w:val="28"/>
                <w:szCs w:val="28"/>
                <w:rtl/>
              </w:rPr>
              <w:t xml:space="preserve"> في صورة كسر اعتيادي:</w:t>
            </w:r>
          </w:p>
          <w:p w:rsidR="00C11CB6" w:rsidRPr="007C3826" w:rsidP="007C3826" w14:paraId="2C0D7F52" w14:textId="783BD83B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A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)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48</m:t>
                  </m:r>
                </m:den>
              </m:f>
            </m:oMath>
            <w:r w:rsidRPr="007C3826">
              <w:rPr>
                <w:rFonts w:asciiTheme="majorHAnsi" w:eastAsiaTheme="minorEastAsia" w:hAnsiTheme="majorHAnsi" w:cstheme="majorHAnsi"/>
                <w:iCs/>
                <w:sz w:val="28"/>
                <w:szCs w:val="28"/>
              </w:rPr>
              <w:t xml:space="preserve">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B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2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25</m:t>
                  </m:r>
                </m:den>
              </m:f>
            </m:oMath>
          </w:p>
          <w:p w:rsidR="00130727" w:rsidRPr="007C3826" w:rsidP="007C3826" w14:paraId="647684AA" w14:textId="7184B6BF">
            <w:pPr>
              <w:spacing w:after="0" w:line="360" w:lineRule="auto"/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>C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6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3</m:t>
                  </m:r>
                </m:den>
              </m:f>
            </m:oMath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D         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lang w:val="en-GB"/>
              </w:rPr>
              <w:t xml:space="preserve">  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)</w:t>
            </w:r>
            <w:r w:rsidRPr="007C382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ab/>
            </w:r>
            <m:oMath>
              <m:r>
                <w:rPr>
                  <w:rFonts w:ascii="Cambria Math" w:hAnsi="Cambria Math" w:cstheme="majorHAnsi"/>
                  <w:sz w:val="28"/>
                  <w:szCs w:val="28"/>
                  <w:lang w:val="en-GB"/>
                </w:rPr>
                <m:t xml:space="preserve">  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16</m:t>
                  </m:r>
                </m:num>
                <m:den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33</m:t>
                  </m:r>
                </m:den>
              </m:f>
            </m:oMath>
          </w:p>
        </w:tc>
      </w:tr>
    </w:tbl>
    <w:p w:rsidR="00D224B8" w:rsidP="00067D67" w14:paraId="67ABA60D" w14:textId="5EE59E12">
      <w:pPr>
        <w:spacing w:after="0"/>
        <w:jc w:val="center"/>
        <w:rPr>
          <w:rFonts w:ascii="Sakkal Majalla" w:hAnsi="Sakkal Majalla" w:cs="Sakkal Majalla"/>
          <w:b/>
          <w:bCs/>
          <w:sz w:val="32"/>
          <w:szCs w:val="32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margin">
                  <wp:posOffset>177800</wp:posOffset>
                </wp:positionH>
                <wp:positionV relativeFrom="paragraph">
                  <wp:posOffset>3275965</wp:posOffset>
                </wp:positionV>
                <wp:extent cx="1828800" cy="438150"/>
                <wp:effectExtent l="0" t="0" r="0" b="0"/>
                <wp:wrapNone/>
                <wp:docPr id="65" name="Text Box 6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8288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A65C0B" w:rsidRPr="00FE693D" w:rsidP="00A65C0B" w14:textId="77777777">
                            <w:pPr>
                              <w:spacing w:after="0"/>
                              <w:jc w:val="center"/>
                              <w:rPr>
                                <w:rFonts w:ascii="Sakkal Majalla" w:hAnsi="Sakkal Majalla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  <w:r w:rsidRPr="00FE693D">
                              <w:rPr>
                                <w:rFonts w:ascii="Sakkal Majalla" w:hAnsi="Sakkal Majalla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37" type="#_x0000_t202" style="width:2in;height:34.5pt;margin-top:257.95pt;margin-left:14pt;mso-height-percent:0;mso-height-relative:page;mso-position-horizontal-relative:margin;mso-width-percent:0;mso-width-relative:page;mso-wrap-distance-bottom:0;mso-wrap-distance-left:9pt;mso-wrap-distance-right:9pt;mso-wrap-distance-top:0;mso-wrap-style:square;position:absolute;v-text-anchor:top;visibility:visible;z-index:251671552" filled="f" stroked="f">
                <v:textbox>
                  <w:txbxContent>
                    <w:p w:rsidR="00A65C0B" w:rsidRPr="00FE693D" w:rsidP="00A65C0B" w14:paraId="5864D645" w14:textId="77777777">
                      <w:pPr>
                        <w:spacing w:after="0"/>
                        <w:jc w:val="center"/>
                        <w:rPr>
                          <w:rFonts w:ascii="Sakkal Majalla" w:hAnsi="Sakkal Majalla" w:cs="Sakkal Majalla"/>
                          <w:noProof/>
                          <w:color w:val="000000" w:themeColor="text1"/>
                          <w:sz w:val="32"/>
                          <w:szCs w:val="32"/>
                        </w:rPr>
                      </w:pPr>
                      <w:r w:rsidRPr="00FE693D">
                        <w:rPr>
                          <w:rFonts w:ascii="Sakkal Majalla" w:hAnsi="Sakkal Majalla" w:cs="Sakkal Majalla" w:hint="cs"/>
                          <w:noProof/>
                          <w:color w:val="000000" w:themeColor="text1"/>
                          <w:sz w:val="32"/>
                          <w:szCs w:val="32"/>
                          <w:rtl/>
                        </w:rPr>
                        <w:t>يتبع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7C3826" w:rsidP="00A65C0B" w14:paraId="54B9B9FF" w14:textId="77777777">
      <w:pPr>
        <w:spacing w:after="0"/>
        <w:rPr>
          <w:rFonts w:cstheme="minorHAnsi"/>
          <w:b/>
          <w:bCs/>
          <w:sz w:val="28"/>
          <w:szCs w:val="28"/>
          <w:rtl/>
        </w:rPr>
      </w:pPr>
    </w:p>
    <w:p w:rsidR="007C3826" w:rsidP="00A65C0B" w14:paraId="3CF179CB" w14:textId="2CD28C54">
      <w:pPr>
        <w:spacing w:after="0"/>
        <w:rPr>
          <w:rFonts w:cstheme="minorHAnsi"/>
          <w:b/>
          <w:bCs/>
          <w:sz w:val="28"/>
          <w:szCs w:val="28"/>
          <w:rtl/>
        </w:rPr>
      </w:pPr>
    </w:p>
    <w:p w:rsidR="006767E2" w:rsidP="00A65C0B" w14:paraId="245E4B15" w14:textId="507332EE">
      <w:pPr>
        <w:spacing w:after="0"/>
        <w:rPr>
          <w:rFonts w:cstheme="minorHAnsi"/>
          <w:b/>
          <w:bCs/>
          <w:sz w:val="28"/>
          <w:szCs w:val="28"/>
          <w:rtl/>
        </w:rPr>
      </w:pPr>
    </w:p>
    <w:p w:rsidR="006767E2" w:rsidP="00A65C0B" w14:paraId="6E75A72E" w14:textId="329B7DEE">
      <w:pPr>
        <w:spacing w:after="0"/>
        <w:rPr>
          <w:rFonts w:cstheme="minorHAnsi"/>
          <w:b/>
          <w:bCs/>
          <w:sz w:val="28"/>
          <w:szCs w:val="28"/>
          <w:rtl/>
        </w:rPr>
      </w:pPr>
    </w:p>
    <w:p w:rsidR="006767E2" w:rsidP="00A65C0B" w14:paraId="123AF4CC" w14:textId="77777777">
      <w:pPr>
        <w:spacing w:after="0"/>
        <w:rPr>
          <w:rFonts w:cstheme="minorHAnsi"/>
          <w:b/>
          <w:bCs/>
          <w:sz w:val="28"/>
          <w:szCs w:val="28"/>
          <w:rtl/>
        </w:rPr>
      </w:pPr>
    </w:p>
    <w:p w:rsidR="007C3826" w:rsidP="00A65C0B" w14:paraId="4B5171D2" w14:textId="534769B2">
      <w:pPr>
        <w:spacing w:after="0"/>
        <w:rPr>
          <w:rFonts w:cstheme="minorHAnsi"/>
          <w:b/>
          <w:bCs/>
          <w:sz w:val="28"/>
          <w:szCs w:val="28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margin">
                  <wp:posOffset>-165100</wp:posOffset>
                </wp:positionH>
                <wp:positionV relativeFrom="paragraph">
                  <wp:posOffset>158750</wp:posOffset>
                </wp:positionV>
                <wp:extent cx="1828800" cy="438150"/>
                <wp:effectExtent l="0" t="0" r="0" b="0"/>
                <wp:wrapNone/>
                <wp:docPr id="5" name="Text Box 87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8288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7C3826" w:rsidRPr="00FE693D" w:rsidP="007C3826" w14:textId="77777777">
                            <w:pPr>
                              <w:spacing w:after="0"/>
                              <w:jc w:val="center"/>
                              <w:rPr>
                                <w:rFonts w:ascii="Sakkal Majalla" w:hAnsi="Sakkal Majalla" w:cs="Sakkal Majalla"/>
                                <w:noProof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  <w:r w:rsidRPr="00FE693D">
                              <w:rPr>
                                <w:rFonts w:ascii="Sakkal Majalla" w:hAnsi="Sakkal Majalla" w:cs="Sakkal Majalla" w:hint="cs"/>
                                <w:noProof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8" type="#_x0000_t202" style="width:2in;height:34.5pt;margin-top:12.5pt;margin-left:-13pt;mso-height-percent:0;mso-height-relative:page;mso-position-horizontal-relative:margin;mso-width-percent:0;mso-width-relative:page;mso-wrap-distance-bottom:0;mso-wrap-distance-left:9pt;mso-wrap-distance-right:9pt;mso-wrap-distance-top:0;mso-wrap-style:square;position:absolute;v-text-anchor:top;visibility:visible;z-index:251676672" filled="f" stroked="f">
                <v:textbox>
                  <w:txbxContent>
                    <w:p w:rsidR="007C3826" w:rsidRPr="00FE693D" w:rsidP="007C3826" w14:paraId="58DF10CE" w14:textId="77777777">
                      <w:pPr>
                        <w:spacing w:after="0"/>
                        <w:jc w:val="center"/>
                        <w:rPr>
                          <w:rFonts w:ascii="Sakkal Majalla" w:hAnsi="Sakkal Majalla" w:cs="Sakkal Majalla"/>
                          <w:noProof/>
                          <w:color w:val="000000" w:themeColor="text1"/>
                          <w:sz w:val="32"/>
                          <w:szCs w:val="32"/>
                        </w:rPr>
                      </w:pPr>
                      <w:r w:rsidRPr="00FE693D">
                        <w:rPr>
                          <w:rFonts w:ascii="Sakkal Majalla" w:hAnsi="Sakkal Majalla" w:cs="Sakkal Majalla" w:hint="cs"/>
                          <w:noProof/>
                          <w:color w:val="000000" w:themeColor="text1"/>
                          <w:sz w:val="32"/>
                          <w:szCs w:val="32"/>
                          <w:rtl/>
                        </w:rPr>
                        <w:t>يتبع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130727" w:rsidRPr="00FB2C17" w:rsidP="00A65C0B" w14:paraId="5CB82DA9" w14:textId="16DA2F33">
      <w:pPr>
        <w:spacing w:after="0"/>
        <w:rPr>
          <w:rFonts w:cstheme="minorHAnsi"/>
          <w:b/>
          <w:bCs/>
          <w:sz w:val="28"/>
          <w:szCs w:val="28"/>
          <w:rtl/>
        </w:rPr>
      </w:pPr>
      <w:r w:rsidRPr="00FB2C17">
        <w:rPr>
          <w:rFonts w:cstheme="minorHAnsi"/>
          <w:b/>
          <w:bCs/>
          <w:sz w:val="28"/>
          <w:szCs w:val="28"/>
          <w:rtl/>
        </w:rPr>
        <w:t xml:space="preserve">السؤال </w:t>
      </w:r>
      <w:r w:rsidRPr="00FB2C17">
        <w:rPr>
          <w:rFonts w:cstheme="minorHAnsi"/>
          <w:b/>
          <w:bCs/>
          <w:sz w:val="28"/>
          <w:szCs w:val="28"/>
          <w:rtl/>
        </w:rPr>
        <w:t>الثاني :</w:t>
      </w:r>
      <w:r w:rsidRPr="00FB2C17">
        <w:rPr>
          <w:rFonts w:cstheme="minorHAnsi"/>
          <w:b/>
          <w:bCs/>
          <w:sz w:val="28"/>
          <w:szCs w:val="28"/>
          <w:rtl/>
        </w:rPr>
        <w:t xml:space="preserve"> </w:t>
      </w:r>
      <w:r w:rsidRPr="00991937">
        <w:rPr>
          <w:rFonts w:cstheme="minorHAnsi"/>
          <w:sz w:val="28"/>
          <w:szCs w:val="28"/>
          <w:rtl/>
        </w:rPr>
        <w:t xml:space="preserve">(أسئلة الاجابة القصيرة): مكونة من </w:t>
      </w:r>
      <w:r w:rsidRPr="00991937" w:rsidR="006612BF">
        <w:rPr>
          <w:rFonts w:cstheme="minorHAnsi" w:hint="cs"/>
          <w:sz w:val="28"/>
          <w:szCs w:val="28"/>
          <w:rtl/>
        </w:rPr>
        <w:t>ثلاث أسئلة</w:t>
      </w:r>
      <w:r w:rsidRPr="00FB2C17">
        <w:rPr>
          <w:rFonts w:cstheme="minorHAnsi"/>
          <w:b/>
          <w:bCs/>
          <w:sz w:val="28"/>
          <w:szCs w:val="28"/>
          <w:rtl/>
        </w:rPr>
        <w:t>.</w:t>
      </w:r>
    </w:p>
    <w:tbl>
      <w:tblPr>
        <w:tblStyle w:val="TableGrid"/>
        <w:bidiVisual/>
        <w:tblW w:w="104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/>
      </w:tblPr>
      <w:tblGrid>
        <w:gridCol w:w="5607"/>
        <w:gridCol w:w="4858"/>
      </w:tblGrid>
      <w:tr w14:paraId="3EEC09D2" w14:textId="77777777" w:rsidTr="003641F1">
        <w:tblPrEx>
          <w:tblW w:w="10465" w:type="dxa"/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single" w:sz="18" w:space="0" w:color="auto"/>
            <w:insideV w:val="single" w:sz="18" w:space="0" w:color="auto"/>
          </w:tblBorders>
          <w:tblLook w:val="04A0"/>
        </w:tblPrEx>
        <w:trPr>
          <w:trHeight w:val="1575"/>
        </w:trPr>
        <w:tc>
          <w:tcPr>
            <w:tcW w:w="5631" w:type="dxa"/>
          </w:tcPr>
          <w:p w:rsidR="003641F1" w:rsidRPr="00A65C0B" w:rsidP="003641F1" w14:paraId="38CCB2DD" w14:textId="1F68AB38">
            <w:pPr>
              <w:pStyle w:val="ListParagraph"/>
              <w:numPr>
                <w:ilvl w:val="0"/>
                <w:numId w:val="5"/>
              </w:numPr>
              <w:spacing w:after="0"/>
              <w:ind w:left="439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val="en-GB"/>
              </w:rPr>
            </w:pPr>
            <w:r>
              <w:rPr>
                <w:rFonts w:cstheme="minorHAnsi" w:hint="cs"/>
                <w:b/>
                <w:bCs/>
                <w:sz w:val="28"/>
                <w:szCs w:val="28"/>
                <w:rtl/>
              </w:rPr>
              <w:t>أ</w:t>
            </w:r>
            <w:r w:rsidRPr="00A65C0B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وجد الحد الخامس في مفكوك  </w:t>
            </w:r>
            <w:r>
              <w:rPr>
                <w:rFonts w:cstheme="minorHAnsi"/>
                <w:b/>
                <w:bCs/>
                <w:sz w:val="28"/>
                <w:szCs w:val="28"/>
              </w:rPr>
              <w:object>
                <v:shape id="_x0000_i1039" type="#_x0000_t75" style="width:39pt;height:18pt" o:ole="">
                  <v:imagedata r:id="rId16" o:title=""/>
                </v:shape>
                <o:OLEObject Type="Embed" ProgID="Equation.DSMT4" ShapeID="_x0000_i1039" DrawAspect="Content" ObjectID="_1767362292" r:id="rId17"/>
              </w:object>
            </w:r>
            <w:r w:rsidRPr="00A65C0B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A65C0B" w:rsidR="006612BF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/>
              </w:rPr>
              <w:t xml:space="preserve"> </w:t>
            </w:r>
          </w:p>
          <w:p w:rsidR="006161DD" w:rsidP="00FB2C17" w14:paraId="4323F645" w14:textId="77777777">
            <w:pPr>
              <w:spacing w:after="0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en-GB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/>
              </w:rPr>
              <w:t>.............................................................</w:t>
            </w:r>
          </w:p>
          <w:p w:rsidR="003641F1" w:rsidRPr="003641F1" w:rsidP="00FB2C17" w14:paraId="3A75A57B" w14:textId="6A32EB19">
            <w:pPr>
              <w:spacing w:after="0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val="en-GB"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/>
              </w:rPr>
              <w:t>............................................................</w:t>
            </w:r>
          </w:p>
        </w:tc>
        <w:tc>
          <w:tcPr>
            <w:tcW w:w="4834" w:type="dxa"/>
          </w:tcPr>
          <w:p w:rsidR="00991937" w:rsidP="001D4195" w14:paraId="0DA3FDBD" w14:textId="740E01B8">
            <w:pPr>
              <w:pStyle w:val="ListParagraph"/>
              <w:spacing w:after="0"/>
              <w:ind w:left="44"/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</w:rPr>
              <w:t>ب)</w:t>
            </w:r>
            <w:r w:rsidRPr="001D4195" w:rsidR="001D4195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/>
              </w:rPr>
              <w:t xml:space="preserve"> </w:t>
            </w:r>
            <w:r w:rsidRPr="001D4195" w:rsidR="001D4195"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اعطي مثال مضاد يبين خطا الجملة لاي </w:t>
            </w:r>
            <w:r w:rsidRPr="001D4195" w:rsidR="001D4195"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</w:rPr>
              <w:t xml:space="preserve">n </w:t>
            </w:r>
            <w:r w:rsidRPr="001D4195" w:rsidR="001D4195"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</w:rPr>
              <w:t xml:space="preserve">عددا طبيعي للعبارة </w:t>
            </w:r>
            <w:r w:rsidRPr="001D4195" w:rsidR="001D4195"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</w:rPr>
              <w:t>n+1</w:t>
            </w:r>
            <w:r w:rsidRPr="001D4195" w:rsidR="001D4195">
              <w:rPr>
                <w:rFonts w:ascii="Sakkal Majalla" w:hAnsi="Sakkal Majalla" w:cs="Sakkal Majalla" w:hint="cs"/>
                <w:b/>
                <w:bCs/>
                <w:i/>
                <w:sz w:val="28"/>
                <w:szCs w:val="28"/>
                <w:rtl/>
              </w:rPr>
              <w:t>عدد اولي</w:t>
            </w:r>
          </w:p>
          <w:p w:rsidR="003641F1" w:rsidRPr="00991937" w:rsidP="001D4195" w14:paraId="730AC1A1" w14:textId="09E8588B">
            <w:pPr>
              <w:pStyle w:val="ListParagraph"/>
              <w:spacing w:after="0"/>
              <w:ind w:left="44"/>
              <w:rPr>
                <w:rFonts w:ascii="Sakkal Majalla" w:hAnsi="Sakkal Majalla" w:cs="Sakkal Majalla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  <w:lang w:val="en-GB"/>
              </w:rPr>
              <w:t>...........................................................</w:t>
            </w:r>
          </w:p>
        </w:tc>
      </w:tr>
      <w:tr w14:paraId="66441E86" w14:textId="77777777" w:rsidTr="0059067A">
        <w:tblPrEx>
          <w:tblW w:w="10465" w:type="dxa"/>
          <w:tblLook w:val="04A0"/>
        </w:tblPrEx>
        <w:trPr>
          <w:trHeight w:val="638"/>
        </w:trPr>
        <w:tc>
          <w:tcPr>
            <w:tcW w:w="10465" w:type="dxa"/>
            <w:gridSpan w:val="2"/>
          </w:tcPr>
          <w:p w:rsidR="00991937" w:rsidRPr="00E555C5" w:rsidP="00991937" w14:paraId="25A7A0ED" w14:textId="69D020E0">
            <w:pPr>
              <w:spacing w:after="0"/>
              <w:jc w:val="lowKashida"/>
              <w:rPr>
                <w:rFonts w:cstheme="minorHAnsi"/>
                <w:b/>
                <w:bCs/>
                <w:sz w:val="24"/>
                <w:szCs w:val="24"/>
                <w:rtl/>
                <w:lang w:val="en-GB"/>
              </w:rPr>
            </w:pPr>
            <w:r>
              <w:rPr>
                <w:rFonts w:cstheme="minorHAnsi" w:hint="cs"/>
                <w:b/>
                <w:bCs/>
                <w:sz w:val="24"/>
                <w:szCs w:val="24"/>
                <w:rtl/>
                <w:lang w:val="en-GB"/>
              </w:rPr>
              <w:t xml:space="preserve">ج) </w:t>
            </w:r>
            <w:r w:rsidRPr="00A65C0B" w:rsidR="00C11CB6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 xml:space="preserve">ما </w:t>
            </w:r>
            <w:r w:rsidRPr="00A65C0B" w:rsidR="00C11CB6">
              <w:rPr>
                <w:rFonts w:asciiTheme="majorHAnsi" w:hAnsiTheme="majorHAnsi" w:cstheme="majorHAnsi"/>
                <w:sz w:val="28"/>
                <w:szCs w:val="28"/>
                <w:rtl/>
              </w:rPr>
              <w:t xml:space="preserve">عدد الحدود في المتسلسلة </w:t>
            </w:r>
            <m:oMath>
              <m:nary>
                <m:naryPr>
                  <m:chr m:val="∑"/>
                  <m:limLoc m:val="undOvr"/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  <w:lang w:val="en-GB"/>
                    </w:rPr>
                  </m:ctrlPr>
                </m:naryPr>
                <m:sub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k=5</m:t>
                  </m:r>
                </m:sub>
                <m:sup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k=20</m:t>
                  </m:r>
                </m:sup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  <w:lang w:val="en-GB"/>
                    </w:rPr>
                    <m:t>(4k+2)</m:t>
                  </m:r>
                </m:e>
              </m:nary>
            </m:oMath>
            <w:r w:rsidRPr="00A65C0B">
              <w:rPr>
                <w:rFonts w:asciiTheme="majorHAnsi" w:hAnsiTheme="majorHAnsi" w:cstheme="majorHAnsi"/>
                <w:sz w:val="28"/>
                <w:szCs w:val="28"/>
                <w:rtl/>
                <w:lang w:val="en-GB"/>
              </w:rPr>
              <w:t>؟</w:t>
            </w:r>
          </w:p>
          <w:p w:rsidR="00991937" w:rsidP="00FB2C17" w14:paraId="57F70762" w14:textId="77777777">
            <w:pPr>
              <w:spacing w:after="0"/>
              <w:jc w:val="lowKashida"/>
              <w:rPr>
                <w:rFonts w:cstheme="minorHAnsi"/>
                <w:b/>
                <w:bCs/>
                <w:sz w:val="24"/>
                <w:szCs w:val="24"/>
                <w:rtl/>
                <w:lang w:val="en-GB"/>
              </w:rPr>
            </w:pPr>
            <w:r w:rsidRPr="00991937">
              <w:rPr>
                <w:rFonts w:cstheme="minorHAnsi"/>
                <w:b/>
                <w:bCs/>
                <w:sz w:val="18"/>
                <w:szCs w:val="18"/>
                <w:rtl/>
                <w:lang w:val="en-GB"/>
              </w:rPr>
              <w:t xml:space="preserve"> </w:t>
            </w:r>
            <w:r w:rsidRPr="00991937">
              <w:rPr>
                <w:rFonts w:cstheme="minorHAnsi" w:hint="cs"/>
                <w:b/>
                <w:bCs/>
                <w:sz w:val="18"/>
                <w:szCs w:val="18"/>
                <w:rtl/>
                <w:lang w:val="en-GB"/>
              </w:rPr>
              <w:t>.............................................................................................................................</w:t>
            </w:r>
          </w:p>
          <w:p w:rsidR="00991937" w:rsidRPr="00991937" w:rsidP="00FB2C17" w14:paraId="647E8F16" w14:textId="2EF3BF1A">
            <w:pPr>
              <w:spacing w:after="0"/>
              <w:jc w:val="lowKashida"/>
              <w:rPr>
                <w:rFonts w:cstheme="minorHAnsi"/>
                <w:b/>
                <w:bCs/>
                <w:sz w:val="10"/>
                <w:szCs w:val="10"/>
                <w:rtl/>
                <w:lang w:val="en-GB"/>
              </w:rPr>
            </w:pPr>
          </w:p>
        </w:tc>
      </w:tr>
    </w:tbl>
    <w:p w:rsidR="00130727" w:rsidRPr="00FB2C17" w:rsidP="00FB2C17" w14:paraId="14326B21" w14:textId="1E9346BB">
      <w:pPr>
        <w:spacing w:after="0"/>
        <w:rPr>
          <w:rFonts w:cstheme="minorHAnsi"/>
          <w:b/>
          <w:bCs/>
          <w:sz w:val="28"/>
          <w:szCs w:val="28"/>
          <w:rtl/>
        </w:rPr>
      </w:pPr>
      <w:r w:rsidRPr="00FB2C17">
        <w:rPr>
          <w:rFonts w:cstheme="minorHAnsi"/>
          <w:b/>
          <w:bCs/>
          <w:sz w:val="28"/>
          <w:szCs w:val="28"/>
          <w:rtl/>
        </w:rPr>
        <w:t xml:space="preserve">السؤال </w:t>
      </w:r>
      <w:r w:rsidRPr="00FB2C17">
        <w:rPr>
          <w:rFonts w:cstheme="minorHAnsi" w:hint="cs"/>
          <w:b/>
          <w:bCs/>
          <w:sz w:val="28"/>
          <w:szCs w:val="28"/>
          <w:rtl/>
        </w:rPr>
        <w:t>الثالث</w:t>
      </w:r>
      <w:r w:rsidRPr="00FB2C17">
        <w:rPr>
          <w:rFonts w:cstheme="minorHAnsi"/>
          <w:b/>
          <w:bCs/>
          <w:sz w:val="28"/>
          <w:szCs w:val="28"/>
          <w:rtl/>
        </w:rPr>
        <w:t xml:space="preserve">: </w:t>
      </w:r>
      <w:r w:rsidRPr="00991937">
        <w:rPr>
          <w:rFonts w:cstheme="minorHAnsi" w:hint="cs"/>
          <w:sz w:val="28"/>
          <w:szCs w:val="28"/>
          <w:rtl/>
        </w:rPr>
        <w:t>(أسئلة التمثيل البياني): مكونة من سؤالين.</w:t>
      </w:r>
    </w:p>
    <w:tbl>
      <w:tblPr>
        <w:tblStyle w:val="TableGrid"/>
        <w:bidiVisual/>
        <w:tblW w:w="0" w:type="auto"/>
        <w:tblInd w:w="26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/>
      </w:tblPr>
      <w:tblGrid>
        <w:gridCol w:w="5196"/>
        <w:gridCol w:w="4998"/>
      </w:tblGrid>
      <w:tr w14:paraId="4D18D68B" w14:textId="77777777" w:rsidTr="00991937">
        <w:tblPrEx>
          <w:tblW w:w="0" w:type="auto"/>
          <w:tblInd w:w="261" w:type="dxa"/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single" w:sz="18" w:space="0" w:color="auto"/>
            <w:insideV w:val="single" w:sz="18" w:space="0" w:color="auto"/>
          </w:tblBorders>
          <w:tblLook w:val="04A0"/>
        </w:tblPrEx>
        <w:trPr>
          <w:trHeight w:val="4600"/>
        </w:trPr>
        <w:tc>
          <w:tcPr>
            <w:tcW w:w="5196" w:type="dxa"/>
          </w:tcPr>
          <w:p w:rsidR="003641F1" w:rsidRPr="00A65C0B" w:rsidP="00A65C0B" w14:paraId="317680FB" w14:textId="0D7D46C8">
            <w:pPr>
              <w:pStyle w:val="ListParagraph"/>
              <w:numPr>
                <w:ilvl w:val="0"/>
                <w:numId w:val="10"/>
              </w:numPr>
              <w:rPr>
                <w:rFonts w:cstheme="minorHAnsi"/>
                <w:sz w:val="28"/>
                <w:szCs w:val="28"/>
                <w:rtl/>
                <w:lang w:val="en-GB"/>
              </w:rPr>
            </w:pPr>
            <w:bookmarkStart w:id="2" w:name="_Hlk126943189"/>
            <w:r w:rsidRPr="00A65C0B">
              <w:rPr>
                <w:rFonts w:cstheme="minorHAnsi"/>
                <w:sz w:val="28"/>
                <w:szCs w:val="28"/>
                <w:rtl/>
                <w:lang w:val="en-GB"/>
              </w:rPr>
              <w:t>مثل</w:t>
            </w:r>
            <w:r w:rsidR="00983F47">
              <w:rPr>
                <w:rFonts w:cstheme="minorHAnsi" w:hint="cs"/>
                <w:sz w:val="28"/>
                <w:szCs w:val="28"/>
                <w:rtl/>
                <w:lang w:val="en-GB"/>
              </w:rPr>
              <w:t>/</w:t>
            </w:r>
            <w:r w:rsidRPr="00A65C0B">
              <w:rPr>
                <w:rFonts w:cstheme="minorHAnsi"/>
                <w:sz w:val="28"/>
                <w:szCs w:val="28"/>
                <w:rtl/>
                <w:lang w:val="en-GB"/>
              </w:rPr>
              <w:t xml:space="preserve">ي الدالة بيانيا            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  <w:lang w:val="en-GB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HAnsi"/>
                      <w:sz w:val="32"/>
                      <w:szCs w:val="32"/>
                      <w:lang w:val="en-GB"/>
                    </w:rPr>
                    <m:t>+4x-5</m:t>
                  </m:r>
                </m:num>
                <m:den>
                  <m:r>
                    <w:rPr>
                      <w:rFonts w:ascii="Cambria Math" w:hAnsi="Cambria Math" w:cstheme="minorHAnsi"/>
                      <w:sz w:val="32"/>
                      <w:szCs w:val="32"/>
                      <w:lang w:val="en-GB"/>
                    </w:rPr>
                    <m:t>x+5</m:t>
                  </m:r>
                </m:den>
              </m:f>
            </m:oMath>
          </w:p>
          <w:p w:rsidR="006161DD" w:rsidP="00FB2C17" w14:paraId="7CE58378" w14:textId="23912B64">
            <w:pPr>
              <w:spacing w:after="0"/>
              <w:rPr>
                <w:rtl/>
              </w:rPr>
            </w:pPr>
            <w:r>
              <w:rPr>
                <w:rFonts w:cstheme="minorHAnsi"/>
                <w:noProof/>
                <w:sz w:val="28"/>
                <w:szCs w:val="28"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350</wp:posOffset>
                  </wp:positionV>
                  <wp:extent cx="3291840" cy="2316480"/>
                  <wp:effectExtent l="0" t="0" r="3810" b="7620"/>
                  <wp:wrapNone/>
                  <wp:docPr id="7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2316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98" w:type="dxa"/>
          </w:tcPr>
          <w:p w:rsidR="003A6567" w:rsidRPr="00A65C0B" w:rsidP="00A65C0B" w14:paraId="276AA480" w14:textId="1A112C6B">
            <w:pPr>
              <w:pStyle w:val="ListParagraph"/>
              <w:numPr>
                <w:ilvl w:val="0"/>
                <w:numId w:val="10"/>
              </w:numPr>
              <w:tabs>
                <w:tab w:val="left" w:pos="1756"/>
              </w:tabs>
              <w:spacing w:line="259" w:lineRule="auto"/>
              <w:rPr>
                <w:rFonts w:cs="Times New Roman"/>
                <w:b/>
                <w:bCs/>
                <w:sz w:val="28"/>
                <w:szCs w:val="28"/>
                <w:rtl/>
              </w:rPr>
            </w:pPr>
            <w:r w:rsidRPr="00A65C0B">
              <w:rPr>
                <w:rFonts w:cstheme="minorHAnsi"/>
                <w:b/>
                <w:bCs/>
                <w:sz w:val="28"/>
                <w:szCs w:val="28"/>
                <w:rtl/>
              </w:rPr>
              <w:t>مثل</w:t>
            </w:r>
            <w:r w:rsidR="00983F47">
              <w:rPr>
                <w:rFonts w:cstheme="minorHAnsi" w:hint="cs"/>
                <w:b/>
                <w:bCs/>
                <w:sz w:val="28"/>
                <w:szCs w:val="28"/>
                <w:rtl/>
              </w:rPr>
              <w:t>/</w:t>
            </w:r>
            <w:r w:rsidR="00A65C0B">
              <w:rPr>
                <w:rFonts w:cstheme="minorHAnsi" w:hint="cs"/>
                <w:b/>
                <w:bCs/>
                <w:sz w:val="28"/>
                <w:szCs w:val="28"/>
                <w:rtl/>
              </w:rPr>
              <w:t>ي</w:t>
            </w:r>
            <w:r w:rsidRPr="00A65C0B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الدالة بيانيا وحدد مجالها </w:t>
            </w:r>
            <w:r w:rsidRPr="00A65C0B" w:rsidR="00A65C0B">
              <w:rPr>
                <w:rFonts w:cstheme="minorHAnsi" w:hint="cs"/>
                <w:b/>
                <w:bCs/>
                <w:sz w:val="28"/>
                <w:szCs w:val="28"/>
                <w:rtl/>
              </w:rPr>
              <w:t>ومداها</w:t>
            </w:r>
            <w:r w:rsidRPr="00A65C0B" w:rsidR="00A65C0B">
              <w:rPr>
                <w:rFonts w:cstheme="minorHAnsi"/>
                <w:b/>
                <w:bCs/>
                <w:sz w:val="28"/>
                <w:szCs w:val="28"/>
              </w:rPr>
              <w:t>:</w:t>
            </w:r>
          </w:p>
          <w:p w:rsidR="003A6567" w:rsidRPr="006164BF" w:rsidP="003A6567" w14:paraId="28357FCC" w14:textId="77777777">
            <w:pPr>
              <w:tabs>
                <w:tab w:val="left" w:pos="1756"/>
              </w:tabs>
              <w:spacing w:line="259" w:lineRule="auto"/>
              <w:rPr>
                <w:rFonts w:eastAsiaTheme="minorEastAsia" w:cs="Times New Roman"/>
                <w:b/>
                <w:bCs/>
                <w:sz w:val="28"/>
                <w:szCs w:val="28"/>
                <w:rtl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8"/>
                    <w:szCs w:val="28"/>
                    <w:lang w:val="en-GB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  <w:sz w:val="28"/>
                        <w:szCs w:val="28"/>
                        <w:lang w:val="en-GB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8"/>
                        <w:szCs w:val="28"/>
                        <w:lang w:val="en-GB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inorHAnsi"/>
                    <w:sz w:val="28"/>
                    <w:szCs w:val="28"/>
                    <w:lang w:val="en-GB"/>
                  </w:rPr>
                  <m:t>=2</m:t>
                </m:r>
                <m:rad>
                  <m:radPr>
                    <m:degHide/>
                    <m:ctrlPr>
                      <w:rPr>
                        <w:rFonts w:ascii="Cambria Math" w:hAnsi="Cambria Math" w:cstheme="minorHAnsi"/>
                        <w:b/>
                        <w:bCs/>
                        <w:i/>
                        <w:sz w:val="28"/>
                        <w:szCs w:val="28"/>
                        <w:lang w:val="en-GB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8"/>
                        <w:szCs w:val="28"/>
                        <w:lang w:val="en-GB"/>
                      </w:rPr>
                      <m:t>x+4</m:t>
                    </m:r>
                  </m:e>
                </m:rad>
              </m:oMath>
            </m:oMathPara>
          </w:p>
          <w:p w:rsidR="003A6567" w:rsidRPr="006164BF" w:rsidP="003A6567" w14:paraId="277484D6" w14:textId="77777777">
            <w:pPr>
              <w:tabs>
                <w:tab w:val="left" w:pos="1756"/>
              </w:tabs>
              <w:spacing w:line="259" w:lineRule="auto"/>
              <w:rPr>
                <w:rFonts w:eastAsiaTheme="minorEastAsia" w:cs="Times New Roman"/>
                <w:b/>
                <w:bCs/>
                <w:sz w:val="28"/>
                <w:szCs w:val="28"/>
                <w:rtl/>
                <w:lang w:val="en-GB"/>
              </w:rPr>
            </w:pPr>
            <w:r>
              <w:rPr>
                <w:rFonts w:cstheme="minorHAnsi"/>
                <w:noProof/>
                <w:sz w:val="28"/>
                <w:szCs w:val="28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-561975</wp:posOffset>
                  </wp:positionH>
                  <wp:positionV relativeFrom="paragraph">
                    <wp:posOffset>128270</wp:posOffset>
                  </wp:positionV>
                  <wp:extent cx="3291840" cy="2316480"/>
                  <wp:effectExtent l="0" t="0" r="3810" b="7620"/>
                  <wp:wrapNone/>
                  <wp:docPr id="9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2316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164BF">
              <w:rPr>
                <w:rFonts w:cstheme="minorHAnsi"/>
                <w:b/>
                <w:bCs/>
                <w:sz w:val="28"/>
                <w:szCs w:val="28"/>
                <w:rtl/>
              </w:rPr>
              <w:t xml:space="preserve">   المجال :                         المد ى  :                                </w:t>
            </w:r>
          </w:p>
          <w:p w:rsidR="003A6567" w:rsidP="003A6567" w14:paraId="3C18C369" w14:textId="77777777">
            <w:pPr>
              <w:tabs>
                <w:tab w:val="left" w:pos="1756"/>
              </w:tabs>
              <w:rPr>
                <w:rFonts w:cs="Times New Roman"/>
                <w:b/>
                <w:bCs/>
                <w:sz w:val="28"/>
                <w:szCs w:val="28"/>
                <w:rtl/>
              </w:rPr>
            </w:pPr>
          </w:p>
          <w:p w:rsidR="003A6567" w:rsidP="003A6567" w14:paraId="1D0D596E" w14:textId="77777777">
            <w:pPr>
              <w:rPr>
                <w:rFonts w:cs="Times New Roman"/>
                <w:b/>
                <w:bCs/>
                <w:sz w:val="28"/>
                <w:szCs w:val="28"/>
                <w:rtl/>
              </w:rPr>
            </w:pPr>
          </w:p>
          <w:p w:rsidR="003A6567" w:rsidP="003A6567" w14:paraId="242C92FA" w14:textId="77777777">
            <w:pPr>
              <w:rPr>
                <w:rFonts w:cs="Times New Roman"/>
                <w:b/>
                <w:bCs/>
                <w:sz w:val="28"/>
                <w:szCs w:val="28"/>
                <w:rtl/>
              </w:rPr>
            </w:pPr>
          </w:p>
          <w:p w:rsidR="006161DD" w:rsidRPr="00FB2C17" w:rsidP="00FB2C17" w14:paraId="4E0C68AF" w14:textId="61674883">
            <w:pPr>
              <w:spacing w:after="0"/>
              <w:rPr>
                <w:rFonts w:cstheme="minorHAnsi"/>
                <w:b/>
                <w:bCs/>
                <w:sz w:val="28"/>
                <w:szCs w:val="28"/>
                <w:rtl/>
              </w:rPr>
            </w:pPr>
          </w:p>
        </w:tc>
      </w:tr>
    </w:tbl>
    <w:bookmarkEnd w:id="2"/>
    <w:p w:rsidR="006161DD" w:rsidRPr="00FB2C17" w:rsidP="00FB2C17" w14:paraId="130D3832" w14:textId="05CF8B86">
      <w:pPr>
        <w:spacing w:after="0"/>
        <w:rPr>
          <w:rFonts w:cstheme="minorHAnsi"/>
          <w:b/>
          <w:bCs/>
          <w:sz w:val="28"/>
          <w:szCs w:val="28"/>
          <w:rtl/>
        </w:rPr>
      </w:pPr>
      <w:r w:rsidRPr="00FB2C17">
        <w:rPr>
          <w:rFonts w:cstheme="minorHAnsi"/>
          <w:b/>
          <w:bCs/>
          <w:sz w:val="28"/>
          <w:szCs w:val="28"/>
          <w:rtl/>
        </w:rPr>
        <w:t xml:space="preserve">السؤال الرابع: </w:t>
      </w:r>
      <w:r w:rsidRPr="00991937">
        <w:rPr>
          <w:rFonts w:cstheme="minorHAnsi"/>
          <w:sz w:val="28"/>
          <w:szCs w:val="28"/>
          <w:rtl/>
        </w:rPr>
        <w:t xml:space="preserve">(أسئلة الإجابة المطولة) مكونة من </w:t>
      </w:r>
      <w:r w:rsidR="00991937">
        <w:rPr>
          <w:rFonts w:cstheme="minorHAnsi" w:hint="cs"/>
          <w:sz w:val="28"/>
          <w:szCs w:val="28"/>
          <w:rtl/>
        </w:rPr>
        <w:t>سؤالين</w:t>
      </w:r>
      <w:r w:rsidR="00991937">
        <w:rPr>
          <w:rFonts w:cstheme="minorHAnsi" w:hint="cs"/>
          <w:b/>
          <w:bCs/>
          <w:sz w:val="28"/>
          <w:szCs w:val="28"/>
          <w:rtl/>
        </w:rPr>
        <w:t>.</w:t>
      </w:r>
    </w:p>
    <w:tbl>
      <w:tblPr>
        <w:tblStyle w:val="TableGrid"/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5962"/>
        <w:gridCol w:w="4808"/>
      </w:tblGrid>
      <w:tr w14:paraId="282B277F" w14:textId="77777777" w:rsidTr="003641F1">
        <w:tblPrEx>
          <w:tblW w:w="0" w:type="auto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12" w:space="0" w:color="auto"/>
            <w:insideV w:val="single" w:sz="12" w:space="0" w:color="auto"/>
          </w:tblBorders>
          <w:tblLook w:val="04A0"/>
        </w:tblPrEx>
        <w:tc>
          <w:tcPr>
            <w:tcW w:w="5962" w:type="dxa"/>
          </w:tcPr>
          <w:p w:rsidR="003641F1" w:rsidRPr="007D595A" w:rsidP="003641F1" w14:paraId="7990224E" w14:textId="314F13C9">
            <w:pPr>
              <w:rPr>
                <w:rFonts w:cstheme="minorHAnsi"/>
                <w:sz w:val="28"/>
                <w:szCs w:val="28"/>
              </w:rPr>
            </w:pPr>
            <w:r w:rsidRPr="00FB2C17">
              <w:rPr>
                <w:rFonts w:cstheme="minorHAnsi" w:hint="cs"/>
                <w:b/>
                <w:bCs/>
                <w:sz w:val="28"/>
                <w:szCs w:val="28"/>
                <w:rtl/>
              </w:rPr>
              <w:t>أ)</w:t>
            </w:r>
            <w:r w:rsidRPr="00FB2C17" w:rsidR="00E415D8">
              <w:rPr>
                <w:rFonts w:cstheme="minorHAns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D595A">
              <w:rPr>
                <w:rFonts w:cstheme="minorHAnsi"/>
                <w:sz w:val="28"/>
                <w:szCs w:val="28"/>
                <w:rtl/>
              </w:rPr>
              <w:t xml:space="preserve">يحتاج ناصر ومحمد إلى </w:t>
            </w:r>
            <w:r w:rsidRPr="007D595A">
              <w:rPr>
                <w:rFonts w:cstheme="minorHAnsi"/>
                <w:noProof/>
                <w:sz w:val="28"/>
                <w:szCs w:val="28"/>
              </w:rPr>
              <w:drawing>
                <wp:inline distT="0" distB="0" distL="0" distR="0">
                  <wp:extent cx="161544" cy="118872"/>
                  <wp:effectExtent l="0" t="0" r="0" b="0"/>
                  <wp:docPr id="21307" name="Picture 2130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07" name="Picture 21307"/>
                          <pic:cNvPicPr/>
                        </pic:nvPicPr>
                        <pic:blipFill>
                          <a:blip xmlns:r="http://schemas.openxmlformats.org/officeDocument/2006/relationships"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544" cy="118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D595A">
              <w:rPr>
                <w:rFonts w:cstheme="minorHAnsi"/>
                <w:sz w:val="28"/>
                <w:szCs w:val="28"/>
                <w:rtl/>
              </w:rPr>
              <w:t xml:space="preserve"> لطلاء سور إذا عملا </w:t>
            </w:r>
            <w:r w:rsidRPr="007D595A" w:rsidR="00A65C0B">
              <w:rPr>
                <w:rFonts w:cstheme="minorHAnsi" w:hint="cs"/>
                <w:sz w:val="28"/>
                <w:szCs w:val="28"/>
                <w:rtl/>
              </w:rPr>
              <w:t>معاً،</w:t>
            </w:r>
            <w:r w:rsidRPr="007D595A">
              <w:rPr>
                <w:rFonts w:cstheme="minorHAnsi"/>
                <w:sz w:val="28"/>
                <w:szCs w:val="28"/>
                <w:rtl/>
              </w:rPr>
              <w:t xml:space="preserve"> ويحتاج ناصر إلى </w:t>
            </w:r>
            <w:r w:rsidRPr="007D595A">
              <w:rPr>
                <w:rFonts w:cstheme="minorHAnsi"/>
                <w:noProof/>
                <w:sz w:val="28"/>
                <w:szCs w:val="28"/>
              </w:rPr>
              <w:drawing>
                <wp:inline distT="0" distB="0" distL="0" distR="0">
                  <wp:extent cx="243840" cy="118872"/>
                  <wp:effectExtent l="0" t="0" r="0" b="0"/>
                  <wp:docPr id="21308" name="Picture 2130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08" name="Picture 21308"/>
                          <pic:cNvPicPr/>
                        </pic:nvPicPr>
                        <pic:blipFill>
                          <a:blip xmlns:r="http://schemas.openxmlformats.org/officeDocument/2006/relationships"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" cy="118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D595A">
              <w:rPr>
                <w:rFonts w:cstheme="minorHAnsi"/>
                <w:sz w:val="28"/>
                <w:szCs w:val="28"/>
                <w:rtl/>
              </w:rPr>
              <w:t xml:space="preserve"> للقيام بالعمل </w:t>
            </w:r>
            <w:r w:rsidRPr="007D595A" w:rsidR="00A65C0B">
              <w:rPr>
                <w:rFonts w:cstheme="minorHAnsi" w:hint="cs"/>
                <w:sz w:val="28"/>
                <w:szCs w:val="28"/>
                <w:rtl/>
              </w:rPr>
              <w:t>وحده.</w:t>
            </w:r>
            <w:r w:rsidRPr="007D595A">
              <w:rPr>
                <w:rFonts w:cstheme="minorHAnsi"/>
                <w:sz w:val="28"/>
                <w:szCs w:val="28"/>
                <w:rtl/>
              </w:rPr>
              <w:t xml:space="preserve"> فكم ساعة يحتاج محمد إذا قام بالعمل وحده</w:t>
            </w:r>
            <w:r w:rsidR="00A65C0B">
              <w:rPr>
                <w:rFonts w:cstheme="minorHAnsi" w:hint="cs"/>
                <w:sz w:val="28"/>
                <w:szCs w:val="28"/>
                <w:rtl/>
              </w:rPr>
              <w:t>.</w:t>
            </w:r>
            <w:r w:rsidRPr="007D595A">
              <w:rPr>
                <w:rFonts w:cstheme="minorHAnsi"/>
                <w:sz w:val="28"/>
                <w:szCs w:val="28"/>
                <w:rtl/>
              </w:rPr>
              <w:t xml:space="preserve">  </w:t>
            </w:r>
          </w:p>
          <w:p w:rsidR="00E415D8" w:rsidP="00C11CB6" w14:paraId="1E6CBE37" w14:textId="2981115C">
            <w:pPr>
              <w:spacing w:after="0" w:line="360" w:lineRule="auto"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</w:t>
            </w:r>
          </w:p>
          <w:p w:rsidR="00E415D8" w:rsidP="00FB2C17" w14:paraId="4CCA1281" w14:textId="77777777">
            <w:pPr>
              <w:spacing w:after="0" w:line="360" w:lineRule="auto"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</w:t>
            </w:r>
          </w:p>
          <w:p w:rsidR="00E415D8" w:rsidP="00FB2C17" w14:paraId="7F34C67C" w14:textId="77777777">
            <w:pPr>
              <w:spacing w:after="0" w:line="360" w:lineRule="auto"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</w:t>
            </w:r>
          </w:p>
          <w:p w:rsidR="00E415D8" w:rsidP="00FB2C17" w14:paraId="26AF8B45" w14:textId="77777777">
            <w:pPr>
              <w:spacing w:after="0" w:line="360" w:lineRule="auto"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</w:t>
            </w:r>
          </w:p>
          <w:p w:rsidR="00E415D8" w:rsidP="00FB2C17" w14:paraId="377E923C" w14:textId="77777777">
            <w:pPr>
              <w:spacing w:after="0" w:line="360" w:lineRule="auto"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</w:t>
            </w:r>
          </w:p>
          <w:p w:rsidR="00E415D8" w:rsidP="00FB2C17" w14:paraId="0DBCDC2B" w14:textId="77777777">
            <w:pPr>
              <w:spacing w:after="0" w:line="360" w:lineRule="auto"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</w:t>
            </w:r>
          </w:p>
          <w:p w:rsidR="00130727" w:rsidRPr="003641F1" w:rsidP="003641F1" w14:paraId="7B215DCD" w14:textId="5940FE0E">
            <w:pPr>
              <w:spacing w:after="0" w:line="360" w:lineRule="auto"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</w:t>
            </w:r>
          </w:p>
        </w:tc>
        <w:tc>
          <w:tcPr>
            <w:tcW w:w="4808" w:type="dxa"/>
          </w:tcPr>
          <w:p w:rsidR="003A6567" w:rsidRPr="00A65C0B" w:rsidP="003A6567" w14:paraId="7BD1AA47" w14:textId="1FE1BC78">
            <w:pPr>
              <w:rPr>
                <w:rFonts w:asciiTheme="majorHAnsi" w:hAnsiTheme="majorHAnsi" w:cstheme="majorHAnsi"/>
                <w:sz w:val="28"/>
                <w:szCs w:val="28"/>
                <w:rtl/>
              </w:rPr>
            </w:pPr>
            <w:r w:rsidRPr="00A65C0B">
              <w:rPr>
                <w:rFonts w:asciiTheme="majorHAnsi" w:hAnsiTheme="majorHAnsi" w:cstheme="majorHAnsi"/>
                <w:noProof/>
                <w:sz w:val="28"/>
                <w:szCs w:val="28"/>
                <w:rtl/>
              </w:rPr>
              <w:t>ب)</w:t>
            </w:r>
            <w:r w:rsidRPr="00A65C0B" w:rsidR="002D6057">
              <w:rPr>
                <w:rFonts w:asciiTheme="majorHAnsi" w:hAnsiTheme="majorHAnsi" w:cstheme="majorHAnsi"/>
                <w:i/>
                <w:noProof/>
                <w:sz w:val="28"/>
                <w:szCs w:val="28"/>
              </w:rPr>
              <w:t xml:space="preserve"> </w:t>
            </w:r>
            <w:r w:rsidRPr="00A65C0B" w:rsidR="00BC3530">
              <w:rPr>
                <w:rFonts w:asciiTheme="majorHAnsi" w:hAnsiTheme="majorHAnsi" w:cstheme="majorHAnsi" w:hint="cs"/>
                <w:sz w:val="28"/>
                <w:szCs w:val="28"/>
                <w:rtl/>
              </w:rPr>
              <w:t>حدد</w:t>
            </w:r>
            <w:r w:rsidR="00BC3530">
              <w:rPr>
                <w:rFonts w:asciiTheme="majorHAnsi" w:hAnsiTheme="majorHAnsi" w:cstheme="majorHAnsi" w:hint="cs"/>
                <w:sz w:val="28"/>
                <w:szCs w:val="28"/>
                <w:rtl/>
              </w:rPr>
              <w:t xml:space="preserve"> </w:t>
            </w:r>
            <w:r w:rsidRPr="00A65C0B" w:rsidR="00BC3530">
              <w:rPr>
                <w:rFonts w:asciiTheme="majorHAnsi" w:hAnsiTheme="majorHAnsi" w:cstheme="majorHAnsi" w:hint="cs"/>
                <w:sz w:val="28"/>
                <w:szCs w:val="28"/>
                <w:rtl/>
              </w:rPr>
              <w:t>هل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r w:rsidRPr="00A65C0B">
              <w:rPr>
                <w:rFonts w:asciiTheme="majorHAnsi" w:hAnsiTheme="majorHAnsi" w:cstheme="majorHAnsi"/>
                <w:sz w:val="28"/>
                <w:szCs w:val="28"/>
                <w:rtl/>
              </w:rPr>
              <w:t>كل دالة تمثل دالة عكسية لأخرى أم لا؟ ووضح إجابتك</w:t>
            </w: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3A6567" w:rsidRPr="00A65C0B" w:rsidP="003A6567" w14:paraId="357E524A" w14:textId="2CBC3A36">
            <w:pPr>
              <w:rPr>
                <w:rFonts w:asciiTheme="majorHAnsi" w:eastAsiaTheme="minorEastAsia" w:hAnsiTheme="majorHAnsi" w:cstheme="majorHAnsi"/>
                <w:sz w:val="28"/>
                <w:szCs w:val="28"/>
              </w:rPr>
            </w:pPr>
            <w:r w:rsidRPr="00A65C0B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theme="majorHAnsi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theme="majorHAnsi"/>
                  <w:sz w:val="28"/>
                  <w:szCs w:val="28"/>
                </w:rPr>
                <m:t xml:space="preserve">=3x+3         </m:t>
              </m:r>
              <m:r>
                <w:rPr>
                  <w:rFonts w:ascii="Cambria Math" w:hAnsi="Cambria Math" w:eastAsiaTheme="minorEastAsia" w:cstheme="majorHAnsi"/>
                  <w:sz w:val="28"/>
                  <w:szCs w:val="28"/>
                </w:rPr>
                <m:t>g</m:t>
              </m:r>
              <m:d>
                <m:dPr>
                  <m:ctrlPr>
                    <w:rPr>
                      <w:rFonts w:ascii="Cambria Math" w:hAnsi="Cambria Math" w:eastAsiaTheme="minorEastAsia" w:cstheme="majorHAns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eastAsiaTheme="minorEastAsia" w:cstheme="majorHAnsi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eastAsiaTheme="minorEastAsia" w:cstheme="majorHAnsi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eastAsiaTheme="minorEastAsia" w:cs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eastAsiaTheme="minorEastAsia" w:cstheme="majorHAnsi"/>
                      <w:sz w:val="28"/>
                      <w:szCs w:val="28"/>
                    </w:rPr>
                    <m:t>x-3</m:t>
                  </m:r>
                </m:num>
                <m:den>
                  <m:r>
                    <w:rPr>
                      <w:rFonts w:ascii="Cambria Math" w:hAnsi="Cambria Math" w:eastAsiaTheme="minorEastAsia" w:cstheme="majorHAnsi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2D6057" w:rsidRPr="00A87AC4" w:rsidP="00FB2C17" w14:paraId="2E64BCAD" w14:textId="4A27BB52">
            <w:pPr>
              <w:spacing w:after="0"/>
              <w:rPr>
                <w:rFonts w:cstheme="minorHAnsi"/>
                <w:b/>
                <w:bCs/>
                <w:sz w:val="14"/>
                <w:szCs w:val="14"/>
              </w:rPr>
            </w:pPr>
            <w:r w:rsidRPr="00A87AC4">
              <w:rPr>
                <w:rFonts w:cstheme="minorHAnsi" w:hint="cs"/>
                <w:b/>
                <w:bCs/>
                <w:sz w:val="14"/>
                <w:szCs w:val="14"/>
                <w:rtl/>
              </w:rPr>
              <w:t>..........................................</w:t>
            </w:r>
            <w:r>
              <w:rPr>
                <w:rFonts w:cstheme="minorHAnsi" w:hint="cs"/>
                <w:b/>
                <w:bCs/>
                <w:sz w:val="14"/>
                <w:szCs w:val="14"/>
                <w:rtl/>
              </w:rPr>
              <w:t>................................................................</w:t>
            </w:r>
            <w:r w:rsidRPr="00A87AC4">
              <w:rPr>
                <w:rFonts w:cstheme="minorHAnsi" w:hint="cs"/>
                <w:b/>
                <w:bCs/>
                <w:sz w:val="14"/>
                <w:szCs w:val="14"/>
                <w:rtl/>
              </w:rPr>
              <w:t>....</w:t>
            </w:r>
          </w:p>
          <w:p w:rsidR="003A6567" w:rsidP="00A87AC4" w14:paraId="1E371670" w14:textId="77777777">
            <w:pPr>
              <w:spacing w:after="0"/>
              <w:rPr>
                <w:rFonts w:cstheme="minorHAnsi"/>
                <w:sz w:val="28"/>
                <w:szCs w:val="28"/>
                <w:rtl/>
              </w:rPr>
            </w:pPr>
          </w:p>
          <w:p w:rsidR="00130727" w:rsidP="00A87AC4" w14:paraId="2F2DDABB" w14:textId="71CE9BAC">
            <w:pPr>
              <w:spacing w:after="0"/>
              <w:rPr>
                <w:rFonts w:ascii="Sakkal Majalla" w:hAnsi="Sakkal Majalla" w:cs="Sakkal Majalla"/>
                <w:i/>
                <w:noProof/>
                <w:sz w:val="28"/>
                <w:szCs w:val="28"/>
                <w:rtl/>
              </w:rPr>
            </w:pPr>
            <w:r w:rsidRPr="00A87AC4">
              <w:rPr>
                <w:rFonts w:cstheme="minorHAnsi" w:hint="cs"/>
                <w:b/>
                <w:bCs/>
                <w:sz w:val="14"/>
                <w:szCs w:val="14"/>
                <w:rtl/>
              </w:rPr>
              <w:t>.........................................</w:t>
            </w:r>
            <w:r>
              <w:rPr>
                <w:rFonts w:cstheme="minorHAnsi" w:hint="cs"/>
                <w:b/>
                <w:bCs/>
                <w:sz w:val="14"/>
                <w:szCs w:val="14"/>
                <w:rtl/>
              </w:rPr>
              <w:t>................................................................</w:t>
            </w:r>
            <w:r w:rsidRPr="00A87AC4">
              <w:rPr>
                <w:rFonts w:cstheme="minorHAnsi" w:hint="cs"/>
                <w:b/>
                <w:bCs/>
                <w:sz w:val="14"/>
                <w:szCs w:val="14"/>
                <w:rtl/>
              </w:rPr>
              <w:t>....</w:t>
            </w:r>
          </w:p>
          <w:p w:rsidR="00991937" w:rsidRPr="00991937" w:rsidP="00A87AC4" w14:paraId="39F1171B" w14:textId="77777777">
            <w:pPr>
              <w:spacing w:after="0"/>
              <w:rPr>
                <w:rFonts w:ascii="Sakkal Majalla" w:hAnsi="Sakkal Majalla" w:cs="Sakkal Majalla"/>
                <w:i/>
                <w:noProof/>
                <w:sz w:val="8"/>
                <w:szCs w:val="8"/>
                <w:rtl/>
              </w:rPr>
            </w:pPr>
          </w:p>
          <w:p w:rsidR="00A87AC4" w:rsidRPr="00A87AC4" w:rsidP="00A87AC4" w14:paraId="4A187AC8" w14:textId="22F1BEB5">
            <w:pPr>
              <w:spacing w:after="0"/>
              <w:rPr>
                <w:rFonts w:ascii="Sakkal Majalla" w:hAnsi="Sakkal Majalla" w:cs="Sakkal Majalla"/>
                <w:i/>
                <w:noProof/>
                <w:sz w:val="2"/>
                <w:szCs w:val="2"/>
                <w:rtl/>
              </w:rPr>
            </w:pPr>
          </w:p>
        </w:tc>
      </w:tr>
    </w:tbl>
    <w:p w:rsidR="00983F47" w:rsidP="00991937" w14:paraId="7BAFBFBC" w14:textId="77777777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510FF0">
        <w:rPr>
          <w:rFonts w:ascii="Sakkal Majalla" w:hAnsi="Sakkal Majalla" w:cs="Sakkal Majalla"/>
          <w:b/>
          <w:bCs/>
          <w:sz w:val="28"/>
          <w:szCs w:val="28"/>
          <w:rtl/>
        </w:rPr>
        <w:t>انتهت الأسئلة تمنياتنا لكن بالتوفيق:</w:t>
      </w:r>
      <w:r w:rsidR="0099193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</w:t>
      </w:r>
    </w:p>
    <w:p w:rsidR="00130727" w:rsidRPr="002D6057" w:rsidP="00991937" w14:paraId="2A678338" w14:textId="19D37F7C">
      <w:pPr>
        <w:spacing w:after="0" w:line="240" w:lineRule="auto"/>
        <w:jc w:val="center"/>
        <w:rPr>
          <w:rFonts w:ascii="Sakkal Majalla" w:hAnsi="Sakkal Majalla" w:cs="Sakkal Majalla"/>
          <w:b/>
          <w:bCs/>
          <w:sz w:val="28"/>
          <w:szCs w:val="28"/>
          <w:rtl/>
          <w:lang w:val="en-GB"/>
        </w:rPr>
        <w:sectPr w:rsidSect="003F1171">
          <w:footerReference w:type="default" r:id="rId21"/>
          <w:pgSz w:w="12240" w:h="15840"/>
          <w:pgMar w:top="720" w:right="720" w:bottom="720" w:left="720" w:header="720" w:footer="720" w:gutter="0"/>
          <w:pgBorders w:offsetFrom="page">
            <w:top w:val="dotted" w:sz="4" w:space="24" w:color="auto"/>
            <w:left w:val="dotted" w:sz="4" w:space="24" w:color="auto"/>
            <w:bottom w:val="dotted" w:sz="4" w:space="24" w:color="auto"/>
            <w:right w:val="dotted" w:sz="4" w:space="24" w:color="auto"/>
          </w:pgBorders>
          <w:cols w:space="720"/>
          <w:docGrid w:linePitch="360"/>
        </w:sect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معلمة المقرر..............</w:t>
      </w:r>
      <w:r w:rsidR="00991937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 </w:t>
      </w:r>
    </w:p>
    <w:tbl>
      <w:tblPr>
        <w:tblStyle w:val="TableGrid"/>
        <w:bidiVisual/>
        <w:tblW w:w="10767" w:type="dxa"/>
        <w:tblInd w:w="71" w:type="dxa"/>
        <w:tblLook w:val="04A0"/>
      </w:tblPr>
      <w:tblGrid>
        <w:gridCol w:w="5960"/>
        <w:gridCol w:w="2251"/>
        <w:gridCol w:w="850"/>
        <w:gridCol w:w="1706"/>
      </w:tblGrid>
      <w:tr w14:paraId="4A5BD66F" w14:textId="77777777" w:rsidTr="00D70340">
        <w:tblPrEx>
          <w:tblW w:w="10767" w:type="dxa"/>
          <w:tblInd w:w="71" w:type="dxa"/>
          <w:tblLook w:val="04A0"/>
        </w:tblPrEx>
        <w:trPr>
          <w:trHeight w:val="421"/>
        </w:trPr>
        <w:tc>
          <w:tcPr>
            <w:tcW w:w="5960" w:type="dxa"/>
            <w:vMerge w:val="restart"/>
          </w:tcPr>
          <w:p w:rsidR="00581C43" w:rsidRPr="000740CD" w:rsidP="00581C43" w14:paraId="09513DE3" w14:textId="77777777">
            <w:pPr>
              <w:jc w:val="center"/>
              <w:rPr>
                <w:rFonts w:asciiTheme="majorHAnsi" w:hAnsiTheme="majorHAnsi" w:cs="Arial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51435</wp:posOffset>
                  </wp:positionV>
                  <wp:extent cx="1187450" cy="546100"/>
                  <wp:effectExtent l="0" t="0" r="0" b="6350"/>
                  <wp:wrapTight wrapText="bothSides">
                    <wp:wrapPolygon>
                      <wp:start x="0" y="0"/>
                      <wp:lineTo x="0" y="21098"/>
                      <wp:lineTo x="21138" y="21098"/>
                      <wp:lineTo x="21138" y="0"/>
                      <wp:lineTo x="0" y="0"/>
                    </wp:wrapPolygon>
                  </wp:wrapTight>
                  <wp:docPr id="11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2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0" cy="546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>المملكة العربية السعودية</w:t>
            </w:r>
          </w:p>
          <w:p w:rsidR="00581C43" w:rsidRPr="000740CD" w:rsidP="00581C43" w14:paraId="0CBFE238" w14:textId="77777777">
            <w:pPr>
              <w:jc w:val="center"/>
              <w:rPr>
                <w:rFonts w:asciiTheme="majorHAnsi" w:hAnsiTheme="majorHAnsi" w:cs="Arial"/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>وزارة التعليم</w:t>
            </w:r>
          </w:p>
          <w:p w:rsidR="00581C43" w:rsidRPr="000740CD" w:rsidP="00581C43" w14:paraId="38562D06" w14:textId="50F2CCA8">
            <w:pPr>
              <w:jc w:val="center"/>
              <w:rPr>
                <w:rFonts w:asciiTheme="majorHAnsi" w:hAnsiTheme="majorHAnsi" w:cs="Arial"/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>الإدارة العامة للتعليم ب</w:t>
            </w:r>
            <w:r w:rsidR="003B48EC">
              <w:rPr>
                <w:rFonts w:asciiTheme="majorHAnsi" w:hAnsiTheme="majorHAnsi" w:cstheme="majorHAnsi" w:hint="cs"/>
                <w:sz w:val="24"/>
                <w:szCs w:val="24"/>
                <w:rtl/>
              </w:rPr>
              <w:t>ـ........</w:t>
            </w:r>
          </w:p>
          <w:p w:rsidR="00581C43" w:rsidRPr="000740CD" w:rsidP="00581C43" w14:paraId="058015AD" w14:textId="52C6EB54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 xml:space="preserve">المدرسة الثانوية </w:t>
            </w:r>
            <w:r w:rsidR="003B48EC">
              <w:rPr>
                <w:rFonts w:asciiTheme="majorHAnsi" w:hAnsiTheme="majorHAnsi" w:cstheme="majorHAnsi" w:hint="cs"/>
                <w:sz w:val="24"/>
                <w:szCs w:val="24"/>
                <w:rtl/>
              </w:rPr>
              <w:t>............</w:t>
            </w:r>
          </w:p>
        </w:tc>
        <w:tc>
          <w:tcPr>
            <w:tcW w:w="2251" w:type="dxa"/>
            <w:vMerge w:val="restart"/>
          </w:tcPr>
          <w:p w:rsidR="00581C43" w:rsidRPr="000740CD" w14:paraId="1DCC4FDD" w14:textId="4672201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32774</wp:posOffset>
                      </wp:positionH>
                      <wp:positionV relativeFrom="paragraph">
                        <wp:posOffset>80554</wp:posOffset>
                      </wp:positionV>
                      <wp:extent cx="511175" cy="491924"/>
                      <wp:effectExtent l="0" t="0" r="22225" b="22860"/>
                      <wp:wrapNone/>
                      <wp:docPr id="245" name="مجموعة 2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511175" cy="491924"/>
                                <a:chOff x="0" y="0"/>
                                <a:chExt cx="511175" cy="529385"/>
                              </a:xfrm>
                            </wpg:grpSpPr>
                            <wps:wsp xmlns:wps="http://schemas.microsoft.com/office/word/2010/wordprocessingShape">
                              <wps:cNvPr id="241" name="مستطيل 241"/>
                              <wps:cNvSpPr/>
                              <wps:spPr>
                                <a:xfrm>
                                  <a:off x="0" y="0"/>
                                  <a:ext cx="511175" cy="529385"/>
                                </a:xfrm>
                                <a:prstGeom prst="rect">
                                  <a:avLst/>
                                </a:prstGeom>
                                <a:ln w="63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4F4D" w:rsidRPr="00BC4F4D" w:rsidP="00BC4F4D" w14:textId="77777777">
                                    <w:pPr>
                                      <w:spacing w:before="240" w:after="0"/>
                                      <w:jc w:val="center"/>
                                      <w:rPr>
                                        <w:sz w:val="20"/>
                                        <w:szCs w:val="28"/>
                                      </w:rPr>
                                    </w:pPr>
                                    <w:r w:rsidRPr="00BC4F4D">
                                      <w:rPr>
                                        <w:rFonts w:hint="cs"/>
                                        <w:sz w:val="20"/>
                                        <w:szCs w:val="28"/>
                                        <w:rtl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242" name="رابط مستقيم 242"/>
                              <wps:cNvCnPr/>
                              <wps:spPr>
                                <a:xfrm>
                                  <a:off x="0" y="254643"/>
                                  <a:ext cx="5076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245" o:spid="_x0000_s1040" style="width:42pt;height:40.53pt;margin-top:6.34pt;margin-left:2.58pt;mso-height-percent:0;mso-height-relative:margin;mso-width-percent:0;mso-width-relative:margin;mso-wrap-distance-bottom:0;mso-wrap-distance-left:9pt;mso-wrap-distance-right:9pt;mso-wrap-distance-top:0;position:absolute;z-index:251677696" coordorigin="0,0" coordsize="21600,21600">
                      <v:shape id="_x0000_s1041" type="#_x0000_t202" style="width:21600;height:21600;position:absolute;v-text-anchor:middle" fillcolor="white" stroked="t" strokecolor="black" strokeweight="0.5pt">
                        <v:textbox>
                          <w:txbxContent>
                            <w:p w:rsidR="00BC4F4D" w:rsidRPr="00BC4F4D" w:rsidP="00BC4F4D" w14:paraId="0BDB2496" w14:textId="77777777">
                              <w:pPr>
                                <w:spacing w:before="240" w:after="0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BC4F4D"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line id="_x0000_s1042" style="position:absolute;v-text-anchor:top" from="0,10390" to="21452,10390" fillcolor="this" stroked="t" strokecolor="black" strokeweight="0.5pt"/>
                    </v:group>
                  </w:pict>
                </mc:Fallback>
              </mc:AlternateContent>
            </w:r>
            <w:r w:rsidRPr="000740CD" w:rsidR="00581C43">
              <w:rPr>
                <w:rFonts w:asciiTheme="minorBidi" w:hAnsiTheme="minorBidi" w:hint="cs"/>
                <w:sz w:val="24"/>
                <w:szCs w:val="24"/>
                <w:rtl/>
              </w:rPr>
              <w:t>الدرجة النهائية</w:t>
            </w:r>
          </w:p>
        </w:tc>
        <w:tc>
          <w:tcPr>
            <w:tcW w:w="850" w:type="dxa"/>
          </w:tcPr>
          <w:p w:rsidR="00581C43" w:rsidRPr="000740CD" w:rsidP="00BC4F4D" w14:paraId="422085BC" w14:textId="29622B75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</w:rPr>
              <w:t>المادة</w:t>
            </w:r>
            <w:r w:rsidRPr="000740CD">
              <w:rPr>
                <w:rFonts w:hint="cs"/>
                <w:sz w:val="24"/>
                <w:szCs w:val="24"/>
                <w:rtl/>
              </w:rPr>
              <w:t>:</w:t>
            </w:r>
          </w:p>
        </w:tc>
        <w:tc>
          <w:tcPr>
            <w:tcW w:w="1706" w:type="dxa"/>
          </w:tcPr>
          <w:p w:rsidR="00581C43" w:rsidRPr="000740CD" w:rsidP="00BC4F4D" w14:paraId="74B75CD4" w14:textId="184477FB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ياضيات</w:t>
            </w:r>
            <w:r w:rsidR="00F95D6B">
              <w:rPr>
                <w:rFonts w:hint="cs"/>
                <w:sz w:val="24"/>
                <w:szCs w:val="24"/>
                <w:rtl/>
              </w:rPr>
              <w:t>2</w:t>
            </w:r>
            <w:r w:rsidRPr="000740CD">
              <w:rPr>
                <w:rFonts w:hint="cs"/>
                <w:sz w:val="24"/>
                <w:szCs w:val="24"/>
                <w:rtl/>
              </w:rPr>
              <w:t>-</w:t>
            </w:r>
            <w:r w:rsidR="0068328A">
              <w:rPr>
                <w:rFonts w:hint="cs"/>
                <w:sz w:val="24"/>
                <w:szCs w:val="24"/>
                <w:rtl/>
              </w:rPr>
              <w:t>2</w:t>
            </w:r>
          </w:p>
        </w:tc>
      </w:tr>
      <w:tr w14:paraId="25E9325B" w14:textId="77777777" w:rsidTr="00D70340">
        <w:tblPrEx>
          <w:tblW w:w="10767" w:type="dxa"/>
          <w:tblInd w:w="71" w:type="dxa"/>
          <w:tblLook w:val="04A0"/>
        </w:tblPrEx>
        <w:trPr>
          <w:trHeight w:val="411"/>
        </w:trPr>
        <w:tc>
          <w:tcPr>
            <w:tcW w:w="5960" w:type="dxa"/>
            <w:vMerge/>
          </w:tcPr>
          <w:p w:rsidR="00581C43" w:rsidRPr="000740CD" w:rsidP="00581C43" w14:paraId="2CBF6885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:rsidR="00581C43" w:rsidRPr="000740CD" w14:paraId="46196EE3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58BFD99F" w14:textId="754B6636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تاريخ:</w:t>
            </w:r>
          </w:p>
        </w:tc>
        <w:tc>
          <w:tcPr>
            <w:tcW w:w="1706" w:type="dxa"/>
          </w:tcPr>
          <w:p w:rsidR="00581C43" w:rsidRPr="000740CD" w:rsidP="00BC4F4D" w14:paraId="530C9CD3" w14:textId="5A7BBAF1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/</w:t>
            </w:r>
            <w:r w:rsidR="0068328A">
              <w:rPr>
                <w:rFonts w:hint="cs"/>
                <w:sz w:val="24"/>
                <w:szCs w:val="24"/>
                <w:rtl/>
              </w:rPr>
              <w:t>8</w:t>
            </w:r>
            <w:r w:rsidRPr="000740CD">
              <w:rPr>
                <w:rFonts w:hint="cs"/>
                <w:sz w:val="24"/>
                <w:szCs w:val="24"/>
                <w:rtl/>
              </w:rPr>
              <w:t>/144</w:t>
            </w:r>
            <w:r w:rsidR="00475D42">
              <w:rPr>
                <w:rFonts w:hint="cs"/>
                <w:sz w:val="24"/>
                <w:szCs w:val="24"/>
                <w:rtl/>
              </w:rPr>
              <w:t>4</w:t>
            </w:r>
            <w:r w:rsidRPr="000740CD">
              <w:rPr>
                <w:rFonts w:hint="cs"/>
                <w:sz w:val="24"/>
                <w:szCs w:val="24"/>
                <w:rtl/>
              </w:rPr>
              <w:t>هـ</w:t>
            </w:r>
          </w:p>
        </w:tc>
      </w:tr>
      <w:tr w14:paraId="27167321" w14:textId="77777777" w:rsidTr="00D70340">
        <w:tblPrEx>
          <w:tblW w:w="10767" w:type="dxa"/>
          <w:tblInd w:w="71" w:type="dxa"/>
          <w:tblLook w:val="04A0"/>
        </w:tblPrEx>
        <w:trPr>
          <w:trHeight w:val="415"/>
        </w:trPr>
        <w:tc>
          <w:tcPr>
            <w:tcW w:w="5960" w:type="dxa"/>
            <w:vMerge/>
          </w:tcPr>
          <w:p w:rsidR="00581C43" w:rsidRPr="000740CD" w:rsidP="00581C43" w14:paraId="7E3D8F84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:rsidR="00581C43" w:rsidRPr="000740CD" w14:paraId="1AB7BF94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163D57BA" w14:textId="634C1CB0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زمن:</w:t>
            </w:r>
          </w:p>
        </w:tc>
        <w:tc>
          <w:tcPr>
            <w:tcW w:w="1706" w:type="dxa"/>
          </w:tcPr>
          <w:p w:rsidR="00581C43" w:rsidRPr="000740CD" w:rsidP="00BC4F4D" w14:paraId="4A5B2E92" w14:textId="5B38A70A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ساعتان ونصف</w:t>
            </w:r>
          </w:p>
        </w:tc>
      </w:tr>
      <w:tr w14:paraId="09A1DA24" w14:textId="77777777" w:rsidTr="00DB569D">
        <w:tblPrEx>
          <w:tblW w:w="10767" w:type="dxa"/>
          <w:tblInd w:w="71" w:type="dxa"/>
          <w:tblLook w:val="04A0"/>
        </w:tblPrEx>
        <w:trPr>
          <w:trHeight w:val="410"/>
        </w:trPr>
        <w:tc>
          <w:tcPr>
            <w:tcW w:w="5960" w:type="dxa"/>
            <w:vMerge/>
          </w:tcPr>
          <w:p w:rsidR="00581C43" w:rsidRPr="000740CD" w:rsidP="00581C43" w14:paraId="3FE3C952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:rsidR="00581C43" w:rsidRPr="000740CD" w14:paraId="20AF20FD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79914759" w14:textId="1A719B97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يوم:</w:t>
            </w:r>
          </w:p>
        </w:tc>
        <w:tc>
          <w:tcPr>
            <w:tcW w:w="1706" w:type="dxa"/>
          </w:tcPr>
          <w:p w:rsidR="00581C43" w:rsidRPr="000740CD" w:rsidP="00BC4F4D" w14:paraId="556B1F6F" w14:textId="344C1C82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أحـــــد</w:t>
            </w:r>
          </w:p>
        </w:tc>
      </w:tr>
      <w:tr w14:paraId="594C7941" w14:textId="77777777" w:rsidTr="00D70340">
        <w:tblPrEx>
          <w:tblW w:w="10767" w:type="dxa"/>
          <w:tblInd w:w="71" w:type="dxa"/>
          <w:tblLook w:val="04A0"/>
        </w:tblPrEx>
        <w:trPr>
          <w:trHeight w:val="412"/>
        </w:trPr>
        <w:tc>
          <w:tcPr>
            <w:tcW w:w="10767" w:type="dxa"/>
            <w:gridSpan w:val="4"/>
          </w:tcPr>
          <w:p w:rsidR="00BC4F4D" w:rsidRPr="000740CD" w:rsidP="00BC4F4D" w14:paraId="06D1FC40" w14:textId="707F302D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>أسئلة اختبار مقرر رياضيات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2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-</w:t>
            </w:r>
            <w:r w:rsidR="0068328A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2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(مسارات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/عام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)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الفصل الدراسي 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ال</w:t>
            </w:r>
            <w:r w:rsidR="0068328A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ثاني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لعام</w:t>
            </w:r>
            <w:r w:rsidR="00E05727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 xml:space="preserve"> 1445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هـ</w:t>
            </w:r>
          </w:p>
        </w:tc>
      </w:tr>
      <w:tr w14:paraId="6E6B09A9" w14:textId="77777777" w:rsidTr="00D70340">
        <w:tblPrEx>
          <w:tblW w:w="10767" w:type="dxa"/>
          <w:tblInd w:w="71" w:type="dxa"/>
          <w:tblLook w:val="04A0"/>
        </w:tblPrEx>
        <w:trPr>
          <w:trHeight w:val="356"/>
        </w:trPr>
        <w:tc>
          <w:tcPr>
            <w:tcW w:w="5960" w:type="dxa"/>
          </w:tcPr>
          <w:p w:rsidR="00BC4F4D" w:rsidRPr="000740CD" w14:paraId="65D49178" w14:textId="0E3FF25E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اسم الطالبة رباعي:</w:t>
            </w:r>
          </w:p>
        </w:tc>
        <w:tc>
          <w:tcPr>
            <w:tcW w:w="2251" w:type="dxa"/>
          </w:tcPr>
          <w:p w:rsidR="00BC4F4D" w:rsidRPr="000740CD" w14:paraId="26DDA726" w14:textId="0D5B7DB3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الصف:</w:t>
            </w:r>
          </w:p>
        </w:tc>
        <w:tc>
          <w:tcPr>
            <w:tcW w:w="2556" w:type="dxa"/>
            <w:gridSpan w:val="2"/>
          </w:tcPr>
          <w:p w:rsidR="00BC4F4D" w:rsidRPr="000740CD" w:rsidP="00BC4F4D" w14:paraId="71A39773" w14:textId="2013F538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قم الجلوس:</w:t>
            </w:r>
          </w:p>
        </w:tc>
      </w:tr>
    </w:tbl>
    <w:tbl>
      <w:tblPr>
        <w:tblStyle w:val="TableGrid"/>
        <w:tblpPr w:leftFromText="180" w:rightFromText="180" w:vertAnchor="text" w:horzAnchor="margin" w:tblpY="5"/>
        <w:bidiVisual/>
        <w:tblW w:w="5005" w:type="pct"/>
        <w:tblLayout w:type="fixed"/>
        <w:tblLook w:val="04A0"/>
      </w:tblPr>
      <w:tblGrid>
        <w:gridCol w:w="737"/>
        <w:gridCol w:w="694"/>
        <w:gridCol w:w="2411"/>
        <w:gridCol w:w="1127"/>
        <w:gridCol w:w="989"/>
        <w:gridCol w:w="1133"/>
        <w:gridCol w:w="3683"/>
      </w:tblGrid>
      <w:tr w14:paraId="2DBEAA06" w14:textId="77777777" w:rsidTr="00362BA6">
        <w:tblPrEx>
          <w:tblW w:w="5005" w:type="pct"/>
          <w:tblLayout w:type="fixed"/>
          <w:tblLook w:val="04A0"/>
        </w:tblPrEx>
        <w:trPr>
          <w:trHeight w:val="274"/>
        </w:trPr>
        <w:tc>
          <w:tcPr>
            <w:tcW w:w="342" w:type="pct"/>
            <w:vMerge w:val="restart"/>
            <w:hideMark/>
          </w:tcPr>
          <w:p w:rsidR="00362BA6" w:rsidRPr="000740CD" w:rsidP="00495755" w14:paraId="2F55CBE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أسئلة</w:t>
            </w:r>
          </w:p>
        </w:tc>
        <w:tc>
          <w:tcPr>
            <w:tcW w:w="1441" w:type="pct"/>
            <w:gridSpan w:val="2"/>
            <w:hideMark/>
          </w:tcPr>
          <w:p w:rsidR="00362BA6" w:rsidRPr="000740CD" w:rsidP="00495755" w14:paraId="097D28B4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درجـة</w:t>
            </w:r>
          </w:p>
        </w:tc>
        <w:tc>
          <w:tcPr>
            <w:tcW w:w="523" w:type="pct"/>
            <w:vMerge w:val="restart"/>
            <w:hideMark/>
          </w:tcPr>
          <w:p w:rsidR="00362BA6" w:rsidRPr="000740CD" w:rsidP="00495755" w14:paraId="218F408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theme="majorBidi"/>
                <w:sz w:val="22"/>
                <w:szCs w:val="22"/>
                <w:rtl/>
              </w:rPr>
              <w:t>المصـححة وتوقيعها</w:t>
            </w:r>
          </w:p>
        </w:tc>
        <w:tc>
          <w:tcPr>
            <w:tcW w:w="459" w:type="pct"/>
            <w:vMerge w:val="restart"/>
            <w:hideMark/>
          </w:tcPr>
          <w:p w:rsidR="00362BA6" w:rsidRPr="000740CD" w:rsidP="00495755" w14:paraId="06D5509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theme="majorBidi"/>
                <w:sz w:val="22"/>
                <w:szCs w:val="22"/>
                <w:rtl/>
              </w:rPr>
              <w:t>المراجعة وتوقيعها</w:t>
            </w:r>
          </w:p>
        </w:tc>
        <w:tc>
          <w:tcPr>
            <w:tcW w:w="526" w:type="pct"/>
            <w:vMerge w:val="restart"/>
          </w:tcPr>
          <w:p w:rsidR="00362BA6" w:rsidRPr="000740CD" w:rsidP="00495755" w14:paraId="0FAC6626" w14:textId="1DD3FC71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مدققة وتوقيعها</w:t>
            </w:r>
          </w:p>
        </w:tc>
        <w:tc>
          <w:tcPr>
            <w:tcW w:w="1709" w:type="pct"/>
            <w:vMerge w:val="restart"/>
            <w:hideMark/>
          </w:tcPr>
          <w:p w:rsidR="00362BA6" w:rsidRPr="00362BA6" w:rsidP="00D70340" w14:paraId="63D77C1F" w14:textId="77777777">
            <w:pPr>
              <w:pStyle w:val="Header"/>
              <w:numPr>
                <w:ilvl w:val="0"/>
                <w:numId w:val="11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6" w:hanging="176"/>
              <w:rPr>
                <w:rFonts w:asciiTheme="majorBidi" w:hAnsiTheme="majorBidi" w:cs="Akhbar MT"/>
                <w:sz w:val="24"/>
                <w:szCs w:val="24"/>
              </w:rPr>
            </w:pPr>
            <w:r w:rsidRPr="00362BA6">
              <w:rPr>
                <w:rFonts w:asciiTheme="majorBidi" w:hAnsiTheme="majorBidi" w:cs="Akhbar MT"/>
                <w:sz w:val="24"/>
                <w:szCs w:val="24"/>
                <w:rtl/>
              </w:rPr>
              <w:t>استفتحي بالبسملة والدعاء بالتيسير والتوفيق للصواب</w:t>
            </w:r>
            <w:r w:rsidRPr="00362BA6">
              <w:rPr>
                <w:rFonts w:asciiTheme="majorBidi" w:hAnsiTheme="majorBidi" w:cs="Akhbar MT" w:hint="cs"/>
                <w:sz w:val="24"/>
                <w:szCs w:val="24"/>
                <w:rtl/>
              </w:rPr>
              <w:t>.</w:t>
            </w:r>
          </w:p>
          <w:p w:rsidR="00362BA6" w:rsidRPr="00362BA6" w:rsidP="00D70340" w14:paraId="5CC19391" w14:textId="77777777">
            <w:pPr>
              <w:pStyle w:val="Header"/>
              <w:numPr>
                <w:ilvl w:val="0"/>
                <w:numId w:val="11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6" w:hanging="176"/>
              <w:rPr>
                <w:rFonts w:asciiTheme="majorBidi" w:hAnsiTheme="majorBidi" w:cs="Akhbar MT"/>
                <w:sz w:val="24"/>
                <w:szCs w:val="24"/>
              </w:rPr>
            </w:pPr>
            <w:r w:rsidRPr="00362BA6">
              <w:rPr>
                <w:rFonts w:asciiTheme="majorBidi" w:hAnsiTheme="majorBidi" w:cs="Akhbar MT"/>
                <w:sz w:val="24"/>
                <w:szCs w:val="24"/>
                <w:rtl/>
              </w:rPr>
              <w:t>ثقي في نفسك وعقلك وأنك قادرة على النجاح</w:t>
            </w:r>
            <w:r w:rsidRPr="00362BA6">
              <w:rPr>
                <w:rFonts w:asciiTheme="majorBidi" w:hAnsiTheme="majorBidi" w:cs="Akhbar MT" w:hint="cs"/>
                <w:sz w:val="24"/>
                <w:szCs w:val="24"/>
                <w:rtl/>
              </w:rPr>
              <w:t>.</w:t>
            </w:r>
          </w:p>
          <w:p w:rsidR="00362BA6" w:rsidRPr="00362BA6" w:rsidP="00D70340" w14:paraId="09470782" w14:textId="77777777">
            <w:pPr>
              <w:pStyle w:val="Header"/>
              <w:numPr>
                <w:ilvl w:val="0"/>
                <w:numId w:val="11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6" w:hanging="176"/>
              <w:rPr>
                <w:rFonts w:asciiTheme="majorBidi" w:hAnsiTheme="majorBidi" w:cs="Akhbar MT"/>
                <w:sz w:val="24"/>
                <w:szCs w:val="24"/>
              </w:rPr>
            </w:pPr>
            <w:r w:rsidRPr="00362BA6">
              <w:rPr>
                <w:rFonts w:asciiTheme="majorBidi" w:hAnsiTheme="majorBidi" w:cs="Akhbar MT"/>
                <w:sz w:val="24"/>
                <w:szCs w:val="24"/>
                <w:rtl/>
              </w:rPr>
              <w:t>تذكري أن الله يراك.</w:t>
            </w:r>
          </w:p>
          <w:p w:rsidR="00362BA6" w:rsidRPr="000740CD" w:rsidP="00D70340" w14:paraId="04F7B3F0" w14:textId="68F5FD1D">
            <w:pPr>
              <w:pStyle w:val="Header"/>
              <w:numPr>
                <w:ilvl w:val="0"/>
                <w:numId w:val="11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6" w:hanging="176"/>
              <w:rPr>
                <w:rFonts w:asciiTheme="majorBidi" w:hAnsiTheme="majorBidi" w:cs="Arial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="Akhbar MT"/>
                <w:sz w:val="24"/>
                <w:szCs w:val="24"/>
                <w:rtl/>
              </w:rPr>
              <w:t>عند التظليل في ورقة الإجابة يمنع التظليل الباهت والمزدوج</w:t>
            </w:r>
            <w:r w:rsidRPr="00A76AC8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</w:tc>
      </w:tr>
      <w:tr w14:paraId="40BF1201" w14:textId="77777777" w:rsidTr="00362BA6">
        <w:tblPrEx>
          <w:tblW w:w="5005" w:type="pct"/>
          <w:tblLayout w:type="fixed"/>
          <w:tblLook w:val="04A0"/>
        </w:tblPrEx>
        <w:trPr>
          <w:trHeight w:hRule="exact" w:val="298"/>
        </w:trPr>
        <w:tc>
          <w:tcPr>
            <w:tcW w:w="342" w:type="pct"/>
            <w:vMerge/>
            <w:hideMark/>
          </w:tcPr>
          <w:p w:rsidR="00362BA6" w:rsidRPr="000740CD" w:rsidP="00495755" w14:paraId="068D65A0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22" w:type="pct"/>
            <w:hideMark/>
          </w:tcPr>
          <w:p w:rsidR="00362BA6" w:rsidRPr="000740CD" w:rsidP="00495755" w14:paraId="79805C8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رقماً</w:t>
            </w:r>
          </w:p>
          <w:p w:rsidR="00362BA6" w:rsidRPr="000740CD" w:rsidP="00495755" w14:paraId="4C698F3D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  <w:p w:rsidR="00362BA6" w:rsidRPr="000740CD" w:rsidP="00495755" w14:paraId="08A8F101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1119" w:type="pct"/>
            <w:hideMark/>
          </w:tcPr>
          <w:p w:rsidR="00362BA6" w:rsidRPr="000740CD" w:rsidP="00495755" w14:paraId="54325EAC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كتابة</w:t>
            </w:r>
          </w:p>
        </w:tc>
        <w:tc>
          <w:tcPr>
            <w:tcW w:w="523" w:type="pct"/>
            <w:vMerge/>
            <w:hideMark/>
          </w:tcPr>
          <w:p w:rsidR="00362BA6" w:rsidRPr="000740CD" w:rsidP="00495755" w14:paraId="2B66C5E0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59" w:type="pct"/>
            <w:vMerge/>
          </w:tcPr>
          <w:p w:rsidR="00362BA6" w:rsidRPr="000740CD" w:rsidP="00495755" w14:paraId="67290E8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526" w:type="pct"/>
            <w:vMerge/>
          </w:tcPr>
          <w:p w:rsidR="00362BA6" w:rsidRPr="000740CD" w:rsidP="00495755" w14:paraId="20C1F09A" w14:textId="5EA47BAA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1709" w:type="pct"/>
            <w:vMerge/>
            <w:hideMark/>
          </w:tcPr>
          <w:p w:rsidR="00362BA6" w:rsidRPr="000740CD" w:rsidP="00495755" w14:paraId="4B380FB3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14:paraId="631F55D7" w14:textId="77777777" w:rsidTr="00D70340">
        <w:tblPrEx>
          <w:tblW w:w="5005" w:type="pct"/>
          <w:tblLayout w:type="fixed"/>
          <w:tblLook w:val="04A0"/>
        </w:tblPrEx>
        <w:trPr>
          <w:trHeight w:hRule="exact" w:val="412"/>
        </w:trPr>
        <w:tc>
          <w:tcPr>
            <w:tcW w:w="342" w:type="pct"/>
            <w:hideMark/>
          </w:tcPr>
          <w:p w:rsidR="00362BA6" w:rsidRPr="000740CD" w:rsidP="00495755" w14:paraId="7D22913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أول</w:t>
            </w:r>
          </w:p>
        </w:tc>
        <w:tc>
          <w:tcPr>
            <w:tcW w:w="322" w:type="pct"/>
          </w:tcPr>
          <w:p w:rsidR="00362BA6" w:rsidRPr="000740CD" w:rsidP="00495755" w14:paraId="322AF268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:rsidR="00362BA6" w:rsidRPr="000740CD" w:rsidP="00495755" w14:paraId="34A2556D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:rsidR="00362BA6" w:rsidRPr="000740CD" w:rsidP="00495755" w14:paraId="52B401AD" w14:textId="69521FF8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459" w:type="pct"/>
          </w:tcPr>
          <w:p w:rsidR="00362BA6" w:rsidRPr="000740CD" w:rsidP="00495755" w14:paraId="71FC3B7A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526" w:type="pct"/>
          </w:tcPr>
          <w:p w:rsidR="00362BA6" w:rsidRPr="00362BA6" w:rsidP="00362BA6" w14:paraId="5EB123D6" w14:textId="343ED3DA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both"/>
              <w:rPr>
                <w:rFonts w:ascii="Arabic Typesetting" w:hAnsi="Arabic Typesetting" w:cs="Arial"/>
                <w:sz w:val="22"/>
                <w:szCs w:val="22"/>
                <w:rtl/>
              </w:rPr>
            </w:pPr>
          </w:p>
        </w:tc>
        <w:tc>
          <w:tcPr>
            <w:tcW w:w="1709" w:type="pct"/>
            <w:vMerge/>
          </w:tcPr>
          <w:p w:rsidR="00362BA6" w:rsidRPr="000740CD" w:rsidP="00495755" w14:paraId="4CB8A85A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</w:tr>
      <w:tr w14:paraId="5C14DA90" w14:textId="77777777" w:rsidTr="00D70340">
        <w:tblPrEx>
          <w:tblW w:w="5005" w:type="pct"/>
          <w:tblLayout w:type="fixed"/>
          <w:tblLook w:val="04A0"/>
        </w:tblPrEx>
        <w:trPr>
          <w:trHeight w:hRule="exact" w:val="432"/>
        </w:trPr>
        <w:tc>
          <w:tcPr>
            <w:tcW w:w="342" w:type="pct"/>
          </w:tcPr>
          <w:p w:rsidR="00362BA6" w:rsidRPr="000740CD" w:rsidP="00495755" w14:paraId="442D0E71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ثاني</w:t>
            </w:r>
          </w:p>
        </w:tc>
        <w:tc>
          <w:tcPr>
            <w:tcW w:w="322" w:type="pct"/>
          </w:tcPr>
          <w:p w:rsidR="00362BA6" w:rsidRPr="000740CD" w:rsidP="00495755" w14:paraId="0F8FF02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:rsidR="00362BA6" w:rsidRPr="000740CD" w:rsidP="00495755" w14:paraId="1FFBC4C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:rsidR="00362BA6" w:rsidRPr="000740CD" w:rsidP="00495755" w14:paraId="18B804B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459" w:type="pct"/>
          </w:tcPr>
          <w:p w:rsidR="00362BA6" w:rsidRPr="000740CD" w:rsidP="00495755" w14:paraId="0FC8C6E7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526" w:type="pct"/>
          </w:tcPr>
          <w:p w:rsidR="00362BA6" w:rsidRPr="00362BA6" w:rsidP="00362BA6" w14:paraId="669AC4B0" w14:textId="67284AC1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both"/>
              <w:rPr>
                <w:rFonts w:ascii="Arabic Typesetting" w:hAnsi="Arabic Typesetting" w:cs="Arial"/>
                <w:sz w:val="22"/>
                <w:szCs w:val="22"/>
                <w:rtl/>
              </w:rPr>
            </w:pPr>
          </w:p>
        </w:tc>
        <w:tc>
          <w:tcPr>
            <w:tcW w:w="1709" w:type="pct"/>
            <w:vMerge/>
          </w:tcPr>
          <w:p w:rsidR="00362BA6" w:rsidRPr="000740CD" w:rsidP="00495755" w14:paraId="5A7881B5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</w:tr>
      <w:tr w14:paraId="14A94CA1" w14:textId="77777777" w:rsidTr="00D70340">
        <w:tblPrEx>
          <w:tblW w:w="5005" w:type="pct"/>
          <w:tblLayout w:type="fixed"/>
          <w:tblLook w:val="04A0"/>
        </w:tblPrEx>
        <w:trPr>
          <w:trHeight w:hRule="exact" w:val="424"/>
        </w:trPr>
        <w:tc>
          <w:tcPr>
            <w:tcW w:w="342" w:type="pct"/>
          </w:tcPr>
          <w:p w:rsidR="00362BA6" w:rsidRPr="000740CD" w:rsidP="00495755" w14:paraId="3B597259" w14:textId="545345BA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="Arial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ثالث</w:t>
            </w:r>
          </w:p>
        </w:tc>
        <w:tc>
          <w:tcPr>
            <w:tcW w:w="322" w:type="pct"/>
          </w:tcPr>
          <w:p w:rsidR="00362BA6" w:rsidRPr="000740CD" w:rsidP="00495755" w14:paraId="7184A5A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:rsidR="00362BA6" w:rsidRPr="000740CD" w:rsidP="00495755" w14:paraId="08D327E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:rsidR="00362BA6" w:rsidRPr="000740CD" w:rsidP="00495755" w14:paraId="27AD5EC5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459" w:type="pct"/>
          </w:tcPr>
          <w:p w:rsidR="00362BA6" w:rsidRPr="000740CD" w:rsidP="00495755" w14:paraId="011FAED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526" w:type="pct"/>
          </w:tcPr>
          <w:p w:rsidR="00362BA6" w:rsidRPr="000740CD" w:rsidP="00495755" w14:paraId="41196D5B" w14:textId="3E489241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  <w:tc>
          <w:tcPr>
            <w:tcW w:w="1709" w:type="pct"/>
            <w:vMerge/>
          </w:tcPr>
          <w:p w:rsidR="00362BA6" w:rsidRPr="000740CD" w:rsidP="00495755" w14:paraId="078501F8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="Arial"/>
                <w:sz w:val="24"/>
                <w:szCs w:val="24"/>
                <w:rtl/>
              </w:rPr>
            </w:pPr>
          </w:p>
        </w:tc>
      </w:tr>
    </w:tbl>
    <w:p w:rsidR="0059618A" w:rsidRPr="000740CD" w14:paraId="509C7D26" w14:textId="3FFC2185">
      <w:pPr>
        <w:rPr>
          <w:sz w:val="24"/>
          <w:szCs w:val="24"/>
          <w:rtl/>
        </w:rPr>
      </w:pPr>
      <w:r w:rsidRPr="000740C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95194</wp:posOffset>
                </wp:positionH>
                <wp:positionV relativeFrom="paragraph">
                  <wp:posOffset>1464870</wp:posOffset>
                </wp:positionV>
                <wp:extent cx="505385" cy="537883"/>
                <wp:effectExtent l="0" t="0" r="28575" b="14605"/>
                <wp:wrapNone/>
                <wp:docPr id="227" name="مستطيل 2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05385" cy="537883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18A" w:rsidRPr="0059618A" w:rsidP="0059618A" w14:textId="0ECB9DC4">
                            <w:pPr>
                              <w:jc w:val="center"/>
                              <w:rPr>
                                <w:sz w:val="16"/>
                                <w:rtl/>
                              </w:rPr>
                            </w:pPr>
                          </w:p>
                          <w:p w:rsidR="0059618A" w:rsidRPr="0059618A" w:rsidP="0059618A" w14:textId="4E47FF8A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 w:rsidRPr="0059618A">
                              <w:rPr>
                                <w:rFonts w:hint="cs"/>
                                <w:sz w:val="16"/>
                                <w:rtl/>
                              </w:rPr>
                              <w:t>3</w:t>
                            </w:r>
                            <w:r w:rsidR="00E16B66">
                              <w:rPr>
                                <w:rFonts w:hint="cs"/>
                                <w:sz w:val="16"/>
                                <w:rtl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ستطيل 227" o:spid="_x0000_s1043" type="#_x0000_t202" style="width:39.79pt;height:42.35pt;margin-top:115.34pt;margin-left:23.24pt;mso-height-percent:0;mso-height-relative:margin;mso-width-percent:0;mso-width-relative:margin;mso-wrap-distance-bottom:0;mso-wrap-distance-left:9pt;mso-wrap-distance-right:9pt;mso-wrap-distance-top:0;position:absolute;v-text-anchor:middle;z-index:251679744" fillcolor="white" stroked="t" strokecolor="black" strokeweight="0.5pt">
                <v:textbox>
                  <w:txbxContent>
                    <w:p w:rsidR="0059618A" w:rsidRPr="0059618A" w:rsidP="0059618A" w14:paraId="5CD67388" w14:textId="0ECB9DC4">
                      <w:pPr>
                        <w:jc w:val="center"/>
                        <w:rPr>
                          <w:sz w:val="16"/>
                          <w:rtl/>
                        </w:rPr>
                      </w:pPr>
                    </w:p>
                    <w:p w:rsidR="0059618A" w:rsidRPr="0059618A" w:rsidP="0059618A" w14:paraId="34702964" w14:textId="4E47FF8A">
                      <w:pPr>
                        <w:jc w:val="center"/>
                        <w:rPr>
                          <w:sz w:val="16"/>
                        </w:rPr>
                      </w:pPr>
                      <w:r w:rsidRPr="0059618A">
                        <w:rPr>
                          <w:rFonts w:hint="cs"/>
                          <w:sz w:val="16"/>
                          <w:rtl/>
                        </w:rPr>
                        <w:t>3</w:t>
                      </w:r>
                      <w:r w:rsidR="00E16B66">
                        <w:rPr>
                          <w:rFonts w:hint="cs"/>
                          <w:sz w:val="16"/>
                          <w:rtl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D70340" w:rsidRPr="00A36224" w14:paraId="2639E018" w14:textId="5FCBC082">
      <w:pPr>
        <w:rPr>
          <w:sz w:val="24"/>
          <w:szCs w:val="24"/>
          <w:u w:val="single"/>
          <w:rtl/>
        </w:rPr>
      </w:pPr>
      <w:r w:rsidRPr="00A36224">
        <w:rPr>
          <w:rFonts w:asciiTheme="minorBidi" w:hAnsiTheme="minorBidi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00990</wp:posOffset>
                </wp:positionH>
                <wp:positionV relativeFrom="paragraph">
                  <wp:posOffset>255270</wp:posOffset>
                </wp:positionV>
                <wp:extent cx="501331" cy="0"/>
                <wp:effectExtent l="0" t="0" r="0" b="0"/>
                <wp:wrapNone/>
                <wp:docPr id="229" name="رابط مستقيم 22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50133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229" o:spid="_x0000_s1044" style="mso-height-percent:0;mso-height-relative:margin;mso-width-percent:0;mso-width-relative:margin;mso-wrap-distance-bottom:0;mso-wrap-distance-left:9pt;mso-wrap-distance-right:9pt;mso-wrap-distance-top:0;position:absolute;v-text-anchor:top;z-index:251681792" from="23.7pt,20.1pt" to="63.17pt,20.1pt" fillcolor="this" stroked="t" strokecolor="black" strokeweight="0.5pt"/>
            </w:pict>
          </mc:Fallback>
        </mc:AlternateContent>
      </w:r>
      <w:r w:rsidRPr="00A36224" w:rsidR="0059618A">
        <w:rPr>
          <w:rFonts w:hint="cs"/>
          <w:sz w:val="24"/>
          <w:szCs w:val="24"/>
          <w:u w:val="single"/>
          <w:rtl/>
        </w:rPr>
        <w:t>السؤال الأول:</w:t>
      </w:r>
    </w:p>
    <w:p w:rsidR="00B53400" w:rsidRPr="000740CD" w14:paraId="2BDDC62F" w14:textId="35CCC6FB">
      <w:pPr>
        <w:rPr>
          <w:sz w:val="24"/>
          <w:szCs w:val="24"/>
          <w:rtl/>
        </w:rPr>
      </w:pPr>
      <w:r>
        <w:rPr>
          <w:rFonts w:asciiTheme="minorBidi" w:hAnsiTheme="min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37009</wp:posOffset>
                </wp:positionH>
                <wp:positionV relativeFrom="paragraph">
                  <wp:posOffset>5891498</wp:posOffset>
                </wp:positionV>
                <wp:extent cx="666750" cy="323850"/>
                <wp:effectExtent l="0" t="0" r="0" b="0"/>
                <wp:wrapNone/>
                <wp:docPr id="27" name="مربع نص 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667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E57A5" w:rsidRPr="00977503" w:rsidP="00BE57A5" w14:textId="77777777">
                            <w:pPr>
                              <w:rPr>
                                <w:rFonts w:cs="Akhbar MT"/>
                                <w:sz w:val="20"/>
                                <w:szCs w:val="24"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.يتبع</w:t>
                            </w:r>
                            <w:r>
                              <w:rPr>
                                <w:rFonts w:cs="Akhbar MT"/>
                                <w:sz w:val="20"/>
                                <w:szCs w:val="24"/>
                              </w:rPr>
                              <w:t>(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7" o:spid="_x0000_s1045" type="#_x0000_t202" style="width:52.5pt;height:25.5pt;margin-top:463.9pt;margin-left:10.79pt;mso-height-percent:0;mso-height-relative:margin;mso-width-percent:0;mso-width-relative:margin;mso-wrap-distance-bottom:0;mso-wrap-distance-left:9pt;mso-wrap-distance-right:9pt;mso-wrap-distance-top:0;position:absolute;v-text-anchor:top;z-index:251689984" filled="f" fillcolor="this" stroked="f" strokeweight="0.5pt">
                <v:textbox>
                  <w:txbxContent>
                    <w:p w:rsidR="00BE57A5" w:rsidRPr="00977503" w:rsidP="00BE57A5" w14:paraId="72779469" w14:textId="77777777">
                      <w:pPr>
                        <w:rPr>
                          <w:rFonts w:cs="Akhbar MT"/>
                          <w:sz w:val="20"/>
                          <w:szCs w:val="24"/>
                        </w:rPr>
                      </w:pP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...يتبع</w:t>
                      </w:r>
                      <w:r>
                        <w:rPr>
                          <w:rFonts w:cs="Akhbar MT"/>
                          <w:sz w:val="20"/>
                          <w:szCs w:val="24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Pr="000740CD" w:rsidR="0059618A">
        <w:rPr>
          <w:rFonts w:hint="cs"/>
          <w:sz w:val="24"/>
          <w:szCs w:val="24"/>
          <w:rtl/>
        </w:rPr>
        <w:t xml:space="preserve"> </w:t>
      </w:r>
      <w:r w:rsidRPr="000740CD" w:rsidR="0059618A">
        <w:rPr>
          <w:rFonts w:asciiTheme="minorBidi" w:hAnsiTheme="minorBidi" w:hint="cs"/>
          <w:sz w:val="24"/>
          <w:szCs w:val="24"/>
          <w:rtl/>
        </w:rPr>
        <w:t>اختاري الإجابة الصحيحة فيما يلي (</w:t>
      </w:r>
      <w:r w:rsidRPr="000740CD" w:rsidR="0059618A">
        <w:rPr>
          <w:rFonts w:asciiTheme="minorBidi" w:hAnsiTheme="minorBidi" w:hint="cs"/>
          <w:sz w:val="24"/>
          <w:szCs w:val="24"/>
          <w:u w:val="single"/>
          <w:rtl/>
        </w:rPr>
        <w:t>إجابة واحدة فقط</w:t>
      </w:r>
      <w:r w:rsidRPr="000740CD" w:rsidR="0059618A">
        <w:rPr>
          <w:rFonts w:asciiTheme="minorBidi" w:hAnsiTheme="minorBidi" w:hint="cs"/>
          <w:sz w:val="24"/>
          <w:szCs w:val="24"/>
          <w:rtl/>
        </w:rPr>
        <w:t>)</w:t>
      </w:r>
      <w:r w:rsidRPr="000740CD" w:rsidR="00606F7A">
        <w:rPr>
          <w:rFonts w:asciiTheme="minorBidi" w:hAnsiTheme="minorBidi"/>
          <w:noProof/>
          <w:sz w:val="24"/>
          <w:szCs w:val="24"/>
        </w:rPr>
        <w:t xml:space="preserve"> </w:t>
      </w:r>
    </w:p>
    <w:tbl>
      <w:tblPr>
        <w:tblStyle w:val="TableGrid"/>
        <w:bidiVisual/>
        <w:tblW w:w="10780" w:type="dxa"/>
        <w:tblInd w:w="-2" w:type="dxa"/>
        <w:tblLook w:val="04A0"/>
      </w:tblPr>
      <w:tblGrid>
        <w:gridCol w:w="426"/>
        <w:gridCol w:w="2164"/>
        <w:gridCol w:w="426"/>
        <w:gridCol w:w="2190"/>
        <w:gridCol w:w="426"/>
        <w:gridCol w:w="2360"/>
        <w:gridCol w:w="426"/>
        <w:gridCol w:w="2362"/>
      </w:tblGrid>
      <w:tr w14:paraId="0F5330B5" w14:textId="77777777" w:rsidTr="00E16B66">
        <w:tblPrEx>
          <w:tblW w:w="10780" w:type="dxa"/>
          <w:tblInd w:w="-2" w:type="dxa"/>
          <w:tblLook w:val="04A0"/>
        </w:tblPrEx>
        <w:trPr>
          <w:trHeight w:val="489"/>
        </w:trPr>
        <w:tc>
          <w:tcPr>
            <w:tcW w:w="10780" w:type="dxa"/>
            <w:gridSpan w:val="8"/>
          </w:tcPr>
          <w:p w:rsidR="00B53400" w:rsidRPr="00E16B66" w:rsidP="00B53400" w14:paraId="4FB935D6" w14:textId="68D63DEF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أوجد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+g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oMath>
            <w:r w:rsidRPr="00E16B66">
              <w:rPr>
                <w:rFonts w:hint="cs"/>
                <w:sz w:val="24"/>
                <w:szCs w:val="24"/>
                <w:rtl/>
              </w:rPr>
              <w:t xml:space="preserve"> إذا كان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3x-5    , 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2x+1</m:t>
              </m:r>
            </m:oMath>
          </w:p>
        </w:tc>
      </w:tr>
      <w:tr w14:paraId="47937F94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B53400" w:rsidRPr="00E16B66" w14:paraId="05803AB1" w14:textId="66266239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B53400" w:rsidRPr="00E16B66" w:rsidP="00A15526" w14:paraId="23584EDA" w14:textId="257EB38C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oMath>
            </m:oMathPara>
          </w:p>
        </w:tc>
        <w:tc>
          <w:tcPr>
            <w:tcW w:w="426" w:type="dxa"/>
          </w:tcPr>
          <w:p w:rsidR="00B53400" w:rsidRPr="00E16B66" w14:paraId="0DD5BDAA" w14:textId="46D69D2C">
            <w:pPr>
              <w:rPr>
                <w:rFonts w:ascii="OMR" w:hAnsi="OMR"/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B53400" w:rsidRPr="00E16B66" w:rsidP="00A15526" w14:paraId="5BD9ECA3" w14:textId="5FDDD4CE">
            <w:pPr>
              <w:jc w:val="center"/>
              <w:rPr>
                <w:i/>
                <w:sz w:val="24"/>
                <w:szCs w:val="24"/>
                <w:rtl/>
              </w:rPr>
            </w:pPr>
            <w:r w:rsidRPr="00E16B66">
              <w:rPr>
                <w:rFonts w:ascii="Cambria Math" w:hAnsi="Cambria Math"/>
                <w:i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5x+4</m:t>
              </m:r>
            </m:oMath>
          </w:p>
        </w:tc>
        <w:tc>
          <w:tcPr>
            <w:tcW w:w="426" w:type="dxa"/>
          </w:tcPr>
          <w:p w:rsidR="00B53400" w:rsidRPr="00E16B66" w14:paraId="525806CD" w14:textId="2801A5F1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B53400" w:rsidRPr="00E16B66" w:rsidP="00A15526" w14:paraId="1609BB4B" w14:textId="34840B6A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4x-5</m:t>
                </m:r>
              </m:oMath>
            </m:oMathPara>
          </w:p>
        </w:tc>
        <w:tc>
          <w:tcPr>
            <w:tcW w:w="426" w:type="dxa"/>
          </w:tcPr>
          <w:p w:rsidR="00B53400" w:rsidRPr="00E16B66" w14:paraId="0E62F767" w14:textId="70AFDB72">
            <w:pPr>
              <w:rPr>
                <w:rFonts w:ascii="OMR" w:hAnsi="OMR"/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B53400" w:rsidRPr="00E16B66" w:rsidP="00A15526" w14:paraId="05B9E504" w14:textId="5BF62331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5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</w:tr>
      <w:tr w14:paraId="5DE70481" w14:textId="77777777" w:rsidTr="00486D0B">
        <w:tblPrEx>
          <w:tblW w:w="10780" w:type="dxa"/>
          <w:tblInd w:w="-2" w:type="dxa"/>
          <w:tblLook w:val="04A0"/>
        </w:tblPrEx>
        <w:trPr>
          <w:trHeight w:val="404"/>
        </w:trPr>
        <w:tc>
          <w:tcPr>
            <w:tcW w:w="10780" w:type="dxa"/>
            <w:gridSpan w:val="8"/>
          </w:tcPr>
          <w:p w:rsidR="00B53400" w:rsidRPr="00E16B66" w:rsidP="00B53400" w14:paraId="401E1A62" w14:textId="6BB61C5E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إذا كان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 xml:space="preserve">  , 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3x-1</m:t>
              </m:r>
            </m:oMath>
            <w:r w:rsidRPr="00E16B66">
              <w:rPr>
                <w:rFonts w:hint="cs"/>
                <w:sz w:val="24"/>
                <w:szCs w:val="24"/>
                <w:rtl/>
              </w:rPr>
              <w:t xml:space="preserve"> ، فأوجد ناتج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g∘f</m:t>
                  </m:r>
                </m:e>
              </m:d>
              <m:d>
                <m:dPr>
                  <m:ctrlPr>
                    <w:rPr>
                      <w:rFonts w:ascii="Cambria Math" w:hAnsi="Cambria Math" w:eastAsiaTheme="minorEastAsia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eastAsiaTheme="minorEastAsia"/>
                      <w:sz w:val="24"/>
                      <w:szCs w:val="24"/>
                    </w:rPr>
                    <m:t>x</m:t>
                  </m:r>
                </m:e>
              </m:d>
            </m:oMath>
            <w:r w:rsidRPr="00E16B66">
              <w:rPr>
                <w:rFonts w:hint="cs"/>
                <w:sz w:val="24"/>
                <w:szCs w:val="24"/>
                <w:rtl/>
              </w:rPr>
              <w:t>:</w:t>
            </w:r>
          </w:p>
        </w:tc>
      </w:tr>
      <w:tr w14:paraId="32C9FB87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02A4C014" w14:textId="54FC02FB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15526" w14:paraId="0569725F" w14:textId="49FECD0D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39555558" w14:textId="32587009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15526" w14:paraId="19B7EF99" w14:textId="4CACC0D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406F7495" w14:textId="5150D511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15526" w14:paraId="0ED85438" w14:textId="71771551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1C23A4E3" w14:textId="4D2ACB5A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15526" w14:paraId="1E796951" w14:textId="19D62B50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</w:tr>
      <w:tr w14:paraId="64317E17" w14:textId="77777777" w:rsidTr="00A72319">
        <w:tblPrEx>
          <w:tblW w:w="10780" w:type="dxa"/>
          <w:tblInd w:w="-2" w:type="dxa"/>
          <w:tblLook w:val="04A0"/>
        </w:tblPrEx>
        <w:trPr>
          <w:trHeight w:val="308"/>
        </w:trPr>
        <w:tc>
          <w:tcPr>
            <w:tcW w:w="10780" w:type="dxa"/>
            <w:gridSpan w:val="8"/>
          </w:tcPr>
          <w:p w:rsidR="00AB4B7A" w:rsidRPr="00E16B66" w:rsidP="00AB4B7A" w14:paraId="5E1B9BB6" w14:textId="0A54D012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أوجد الدالة العكسية للدال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-3x</m:t>
              </m:r>
            </m:oMath>
            <w:r w:rsidRPr="00E16B66">
              <w:rPr>
                <w:rFonts w:hint="cs"/>
                <w:sz w:val="24"/>
                <w:szCs w:val="24"/>
                <w:rtl/>
              </w:rPr>
              <w:t>:</w:t>
            </w:r>
          </w:p>
        </w:tc>
      </w:tr>
      <w:tr w14:paraId="4F7A29B5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59BF248D" w14:textId="41240821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14EA1A27" w14:textId="73F2FF84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73FA1757" w14:textId="05CED4F3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5C5E6841" w14:textId="6F199742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2CD26500" w14:textId="06E6AE7F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1E796D3F" w14:textId="48F1BA11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-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3360BEDD" w14:textId="7DC80B7E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2186E7DF" w14:textId="29871DDE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g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</w:tr>
      <w:tr w14:paraId="3D88C006" w14:textId="77777777" w:rsidTr="00B63475">
        <w:tblPrEx>
          <w:tblW w:w="10780" w:type="dxa"/>
          <w:tblInd w:w="-2" w:type="dxa"/>
          <w:tblLook w:val="04A0"/>
        </w:tblPrEx>
        <w:trPr>
          <w:trHeight w:val="348"/>
        </w:trPr>
        <w:tc>
          <w:tcPr>
            <w:tcW w:w="10780" w:type="dxa"/>
            <w:gridSpan w:val="8"/>
          </w:tcPr>
          <w:p w:rsidR="00B63475" w:rsidRPr="00E16B66" w:rsidP="00B63475" w14:paraId="6E9DF9E5" w14:textId="0CAB253B">
            <w:pPr>
              <w:pStyle w:val="ListParagraph"/>
              <w:numPr>
                <w:ilvl w:val="0"/>
                <w:numId w:val="12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>حدّد زوج الدوال الذي يتكون من دالة ودالتها العكسية:</w:t>
            </w:r>
          </w:p>
        </w:tc>
      </w:tr>
      <w:tr w14:paraId="6E4A69C2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B63475" w:rsidRPr="00E16B66" w:rsidP="00AB4B7A" w14:paraId="7A6B5975" w14:textId="3D84931F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B63475" w:rsidRPr="00E16B66" w:rsidP="00B63475" w14:paraId="720E6302" w14:textId="77777777">
            <w:pPr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x-4</m:t>
                </m:r>
              </m:oMath>
            </m:oMathPara>
          </w:p>
          <w:p w:rsidR="00A72319" w:rsidRPr="00E16B66" w:rsidP="00B63475" w14:paraId="0353D0F9" w14:textId="19340F37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=x+4</m:t>
                </m:r>
              </m:oMath>
            </m:oMathPara>
          </w:p>
        </w:tc>
        <w:tc>
          <w:tcPr>
            <w:tcW w:w="426" w:type="dxa"/>
          </w:tcPr>
          <w:p w:rsidR="00B63475" w:rsidRPr="00E16B66" w:rsidP="00AB4B7A" w14:paraId="4184907C" w14:textId="35E02A80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72319" w:rsidRPr="00E16B66" w:rsidP="00A72319" w14:paraId="314416C0" w14:textId="77777777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x-4</m:t>
                </m:r>
              </m:oMath>
            </m:oMathPara>
          </w:p>
          <w:p w:rsidR="00B63475" w:rsidRPr="00E16B66" w:rsidP="00B63475" w14:paraId="15A7CF73" w14:textId="21A1BE88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=4x-1</m:t>
                </m:r>
              </m:oMath>
            </m:oMathPara>
          </w:p>
        </w:tc>
        <w:tc>
          <w:tcPr>
            <w:tcW w:w="426" w:type="dxa"/>
          </w:tcPr>
          <w:p w:rsidR="00B63475" w:rsidRPr="00E16B66" w:rsidP="00AB4B7A" w14:paraId="61CE368F" w14:textId="7E755F4C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72319" w:rsidRPr="00E16B66" w:rsidP="00A72319" w14:paraId="34C2B254" w14:textId="77777777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x-4</m:t>
                </m:r>
              </m:oMath>
            </m:oMathPara>
          </w:p>
          <w:p w:rsidR="00B63475" w:rsidRPr="00E16B66" w:rsidP="00B63475" w14:paraId="3F0FE63D" w14:textId="36687C31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x-4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E16B66" w:rsidP="00AB4B7A" w14:paraId="60008747" w14:textId="6C3D9646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72319" w:rsidRPr="00E16B66" w:rsidP="00A72319" w14:paraId="1141F077" w14:textId="77777777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4x-1</m:t>
                </m:r>
              </m:oMath>
            </m:oMathPara>
          </w:p>
          <w:p w:rsidR="00B63475" w:rsidRPr="00E16B66" w:rsidP="00B63475" w14:paraId="0F5295D3" w14:textId="224F01F6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=4x+1</m:t>
                </m:r>
              </m:oMath>
            </m:oMathPara>
          </w:p>
        </w:tc>
      </w:tr>
      <w:tr w14:paraId="0F487A82" w14:textId="77777777" w:rsidTr="00A106FF">
        <w:tblPrEx>
          <w:tblW w:w="10780" w:type="dxa"/>
          <w:tblInd w:w="-2" w:type="dxa"/>
          <w:tblLook w:val="04A0"/>
        </w:tblPrEx>
        <w:trPr>
          <w:trHeight w:val="1342"/>
        </w:trPr>
        <w:tc>
          <w:tcPr>
            <w:tcW w:w="10780" w:type="dxa"/>
            <w:gridSpan w:val="8"/>
          </w:tcPr>
          <w:p w:rsidR="00AB4B7A" w:rsidRPr="00E16B66" w:rsidP="00AB4B7A" w14:paraId="4097814F" w14:textId="0DDFEFFB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4080" behindDoc="1" locked="0" layoutInCell="1" allowOverlap="1">
                  <wp:simplePos x="0" y="0"/>
                  <wp:positionH relativeFrom="column">
                    <wp:posOffset>1606740</wp:posOffset>
                  </wp:positionH>
                  <wp:positionV relativeFrom="paragraph">
                    <wp:posOffset>28256</wp:posOffset>
                  </wp:positionV>
                  <wp:extent cx="814070" cy="821690"/>
                  <wp:effectExtent l="0" t="0" r="5080" b="0"/>
                  <wp:wrapTight wrapText="bothSides">
                    <wp:wrapPolygon>
                      <wp:start x="0" y="0"/>
                      <wp:lineTo x="0" y="21032"/>
                      <wp:lineTo x="21229" y="21032"/>
                      <wp:lineTo x="21229" y="0"/>
                      <wp:lineTo x="0" y="0"/>
                    </wp:wrapPolygon>
                  </wp:wrapTight>
                  <wp:docPr id="29737494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737494" name=""/>
                          <pic:cNvPicPr/>
                        </pic:nvPicPr>
                        <pic:blipFill>
                          <a:blip xmlns:r="http://schemas.openxmlformats.org/officeDocument/2006/relationships" r:embed="rId2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24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4070" cy="8216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16B66" w:rsidR="00DC64E9">
              <w:rPr>
                <w:rFonts w:cs="Arial"/>
                <w:noProof/>
                <w:sz w:val="24"/>
                <w:szCs w:val="24"/>
                <w:rtl/>
              </w:rPr>
              <w:t xml:space="preserve"> </w:t>
            </w:r>
            <w:r w:rsidRPr="00E16B66">
              <w:rPr>
                <w:rFonts w:hint="cs"/>
                <w:sz w:val="24"/>
                <w:szCs w:val="24"/>
                <w:rtl/>
              </w:rPr>
              <w:t>ما المتباينة الممثلة في الشكل المجاور؟</w:t>
            </w:r>
          </w:p>
        </w:tc>
      </w:tr>
      <w:tr w14:paraId="1AF4400C" w14:textId="77777777" w:rsidTr="00B63475">
        <w:tblPrEx>
          <w:tblW w:w="10780" w:type="dxa"/>
          <w:tblInd w:w="-2" w:type="dxa"/>
          <w:tblLook w:val="04A0"/>
        </w:tblPrEx>
        <w:trPr>
          <w:trHeight w:val="282"/>
        </w:trPr>
        <w:tc>
          <w:tcPr>
            <w:tcW w:w="426" w:type="dxa"/>
          </w:tcPr>
          <w:p w:rsidR="00AB4B7A" w:rsidRPr="00E16B66" w:rsidP="00AB4B7A" w14:paraId="6A9099A7" w14:textId="50B49669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DC64E9" w14:paraId="48637FFF" w14:textId="79AE80E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≤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x+8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E16B66" w:rsidP="00AB4B7A" w14:paraId="2C323BCB" w14:textId="6ACC3349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DC64E9" w14:paraId="1E2CB2A4" w14:textId="5319B3F3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&gt;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x+8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E16B66" w:rsidP="00AB4B7A" w14:paraId="33CDF387" w14:textId="49F9A36F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DC64E9" w14:paraId="7F04537D" w14:textId="38301BCE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&lt;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x+8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E16B66" w:rsidP="00AB4B7A" w14:paraId="6403CD42" w14:textId="7E6DCBC4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DC64E9" w14:paraId="00E637B8" w14:textId="505D589D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≥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x+8</m:t>
                    </m:r>
                  </m:e>
                </m:rad>
              </m:oMath>
            </m:oMathPara>
          </w:p>
        </w:tc>
      </w:tr>
      <w:tr w14:paraId="31F90EC4" w14:textId="77777777" w:rsidTr="00A72319">
        <w:tblPrEx>
          <w:tblW w:w="10780" w:type="dxa"/>
          <w:tblInd w:w="-2" w:type="dxa"/>
          <w:tblLook w:val="04A0"/>
        </w:tblPrEx>
        <w:trPr>
          <w:trHeight w:val="391"/>
        </w:trPr>
        <w:tc>
          <w:tcPr>
            <w:tcW w:w="10780" w:type="dxa"/>
            <w:gridSpan w:val="8"/>
          </w:tcPr>
          <w:p w:rsidR="00AB4B7A" w:rsidRPr="00E16B66" w:rsidP="00AB4B7A" w14:paraId="71CBC95E" w14:textId="7FAE1FFA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حدد مجال المتباين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&gt;</m:t>
              </m:r>
              <m:rad>
                <m:radPr>
                  <m:degHide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x+9</m:t>
                  </m:r>
                </m:e>
              </m:rad>
            </m:oMath>
          </w:p>
        </w:tc>
      </w:tr>
      <w:tr w14:paraId="477AD58D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3AB8332B" w14:textId="5DC6C1E1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DC64E9" w14:paraId="478FDAC7" w14:textId="09B5CB74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≥-3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74C8DC2E" w14:textId="36D85C86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DC64E9" w14:paraId="58B3D362" w14:textId="09E9C96E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≥3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05C14E6A" w14:textId="3EF90FCE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DC64E9" w14:paraId="63E9FCFE" w14:textId="380FF281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≤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229B76DD" w14:textId="552F2D17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DC64E9" w14:paraId="412BC6EA" w14:textId="596CCD9A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≥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</w:tr>
      <w:tr w14:paraId="2126E9B8" w14:textId="77777777" w:rsidTr="006C533C">
        <w:tblPrEx>
          <w:tblW w:w="10780" w:type="dxa"/>
          <w:tblInd w:w="-2" w:type="dxa"/>
          <w:tblLook w:val="04A0"/>
        </w:tblPrEx>
        <w:trPr>
          <w:trHeight w:val="382"/>
        </w:trPr>
        <w:tc>
          <w:tcPr>
            <w:tcW w:w="10780" w:type="dxa"/>
            <w:gridSpan w:val="8"/>
          </w:tcPr>
          <w:p w:rsidR="00AB4B7A" w:rsidRPr="00E16B66" w:rsidP="00AB4B7A" w14:paraId="03BDBDCC" w14:textId="443F42F4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بسط العبارة: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1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9</m:t>
                      </m:r>
                    </m:sup>
                  </m:sSup>
                </m:e>
              </m:rad>
            </m:oMath>
          </w:p>
        </w:tc>
      </w:tr>
      <w:tr w14:paraId="77ECF903" w14:textId="77777777" w:rsidTr="0068328A">
        <w:tblPrEx>
          <w:tblW w:w="10780" w:type="dxa"/>
          <w:tblInd w:w="-2" w:type="dxa"/>
          <w:tblLook w:val="04A0"/>
        </w:tblPrEx>
        <w:trPr>
          <w:trHeight w:val="301"/>
        </w:trPr>
        <w:tc>
          <w:tcPr>
            <w:tcW w:w="426" w:type="dxa"/>
          </w:tcPr>
          <w:p w:rsidR="00AB4B7A" w:rsidRPr="00E16B66" w:rsidP="00AB4B7A" w14:paraId="6CE0EA91" w14:textId="52C84997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0B93BBC2" w14:textId="429FEC8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3D96B75A" w14:textId="256254D3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5A04C22C" w14:textId="00AA67C5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e>
                </m:d>
              </m:oMath>
            </m:oMathPara>
          </w:p>
        </w:tc>
        <w:tc>
          <w:tcPr>
            <w:tcW w:w="426" w:type="dxa"/>
          </w:tcPr>
          <w:p w:rsidR="00AB4B7A" w:rsidRPr="00E16B66" w:rsidP="00AB4B7A" w14:paraId="039A00F5" w14:textId="332C695D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46236ADB" w14:textId="63E2F964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±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57C721B5" w14:textId="0DE1B42F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0D6507E8" w14:textId="18990CA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</w:tr>
      <w:tr w14:paraId="22B9C758" w14:textId="77777777" w:rsidTr="00A106FF">
        <w:tblPrEx>
          <w:tblW w:w="10780" w:type="dxa"/>
          <w:tblInd w:w="-2" w:type="dxa"/>
          <w:tblLook w:val="04A0"/>
        </w:tblPrEx>
        <w:trPr>
          <w:trHeight w:val="342"/>
        </w:trPr>
        <w:tc>
          <w:tcPr>
            <w:tcW w:w="10780" w:type="dxa"/>
            <w:gridSpan w:val="8"/>
          </w:tcPr>
          <w:p w:rsidR="00AB4B7A" w:rsidRPr="00E16B66" w:rsidP="00486D0B" w14:paraId="68B27EDD" w14:textId="448F3DFD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بسط العبارة: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+</m:t>
                  </m:r>
                  <m:rad>
                    <m:radPr>
                      <m:degHide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-</m:t>
                  </m:r>
                  <m:rad>
                    <m:radPr>
                      <m:degHide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e>
                  </m:rad>
                </m:e>
              </m:d>
            </m:oMath>
          </w:p>
        </w:tc>
      </w:tr>
      <w:tr w14:paraId="09AE68C8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4C213364" w14:textId="2E408124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445B45" w14:paraId="30BD548D" w14:textId="76CDB85F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+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E16B66" w:rsidP="00AB4B7A" w14:paraId="6A617B2A" w14:textId="485CFBD1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445B45" w14:paraId="38BEE136" w14:textId="5032CE10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-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E16B66" w:rsidP="00AB4B7A" w14:paraId="0DD29E20" w14:textId="05007798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445B45" w14:paraId="6408EC5E" w14:textId="5B5EFD8F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1+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E16B66" w:rsidP="00AB4B7A" w14:paraId="4560BB93" w14:textId="26CA26F9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445B45" w14:paraId="2B08BFAF" w14:textId="7C33A8FD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-1-</m:t>
                </m:r>
                <m:rad>
                  <m:radPr>
                    <m:degHide/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5</m:t>
                    </m:r>
                  </m:e>
                </m:rad>
              </m:oMath>
            </m:oMathPara>
          </w:p>
        </w:tc>
      </w:tr>
      <w:tr w14:paraId="56564463" w14:textId="77777777" w:rsidTr="00E16B66">
        <w:tblPrEx>
          <w:tblW w:w="10780" w:type="dxa"/>
          <w:tblInd w:w="-2" w:type="dxa"/>
          <w:tblLook w:val="04A0"/>
        </w:tblPrEx>
        <w:trPr>
          <w:trHeight w:val="554"/>
        </w:trPr>
        <w:tc>
          <w:tcPr>
            <w:tcW w:w="10780" w:type="dxa"/>
            <w:gridSpan w:val="8"/>
          </w:tcPr>
          <w:p w:rsidR="00AB4B7A" w:rsidRPr="00E16B66" w:rsidP="00AB4B7A" w14:paraId="48A3FE0E" w14:textId="4F135924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أبسط صورة للعبارة الجذرية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ad>
                    <m:radPr>
                      <m:degHide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den>
              </m:f>
            </m:oMath>
            <w:r w:rsidRPr="00E16B66">
              <w:rPr>
                <w:rFonts w:hint="cs"/>
                <w:sz w:val="24"/>
                <w:szCs w:val="24"/>
                <w:rtl/>
              </w:rPr>
              <w:t xml:space="preserve"> هي:</w:t>
            </w:r>
          </w:p>
        </w:tc>
      </w:tr>
      <w:tr w14:paraId="5F510D22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468A79FC" w14:textId="78E0A1BB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02F34" w14:paraId="4976813A" w14:textId="16FFC560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62486F40" w14:textId="3235609C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02F34" w14:paraId="0FE0DAA5" w14:textId="4A2EE7B8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4030B11A" w14:textId="52F05899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02F34" w14:paraId="2706FF06" w14:textId="639A6F90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52725515" w14:textId="3445E544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02F34" w14:paraId="0736E08C" w14:textId="4FAFC45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oMath>
            </m:oMathPara>
          </w:p>
        </w:tc>
      </w:tr>
      <w:tr w14:paraId="0B2AE9BB" w14:textId="77777777" w:rsidTr="00A106FF">
        <w:tblPrEx>
          <w:tblW w:w="10780" w:type="dxa"/>
          <w:tblInd w:w="-2" w:type="dxa"/>
          <w:tblLook w:val="04A0"/>
        </w:tblPrEx>
        <w:trPr>
          <w:trHeight w:val="408"/>
        </w:trPr>
        <w:tc>
          <w:tcPr>
            <w:tcW w:w="10780" w:type="dxa"/>
            <w:gridSpan w:val="8"/>
          </w:tcPr>
          <w:p w:rsidR="00AB4B7A" w:rsidRPr="00E16B66" w:rsidP="00AB4B7A" w14:paraId="256ABEEA" w14:textId="5F7D13CA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cs="Arial"/>
                <w:noProof/>
                <w:sz w:val="24"/>
                <w:szCs w:val="24"/>
                <w:rtl/>
              </w:rPr>
              <w:t xml:space="preserve"> </w:t>
            </w:r>
            <w:r w:rsidRPr="00E16B66" w:rsidR="00A106FF">
              <w:rPr>
                <w:rFonts w:hint="cs"/>
                <w:sz w:val="24"/>
                <w:szCs w:val="24"/>
                <w:rtl/>
              </w:rPr>
              <w:t xml:space="preserve">اكتب العبارة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7</m:t>
                      </m:r>
                    </m:den>
                  </m:f>
                </m:sup>
              </m:sSup>
            </m:oMath>
            <w:r w:rsidRPr="00E16B66" w:rsidR="00A106FF">
              <w:rPr>
                <w:rFonts w:hint="cs"/>
                <w:sz w:val="24"/>
                <w:szCs w:val="24"/>
                <w:rtl/>
              </w:rPr>
              <w:t xml:space="preserve"> في الصورة الجذرية:</w:t>
            </w:r>
          </w:p>
        </w:tc>
      </w:tr>
      <w:tr w14:paraId="22E535AC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085572CB" w14:textId="1072720B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512190A4" w14:textId="6AE0BA77">
            <w:pPr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g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1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E16B66" w:rsidP="00AB4B7A" w14:paraId="0FB6B494" w14:textId="44C818CA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6F3A52CD" w14:textId="1F7C05E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5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2B8775CA" w14:textId="2C739556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06BE8ED8" w14:textId="511EF252">
            <w:pPr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g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E16B66" w:rsidP="00AB4B7A" w14:paraId="577A9A62" w14:textId="78792E20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158177FF" w14:textId="4C417FD3">
            <w:pPr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g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e>
                </m:rad>
              </m:oMath>
            </m:oMathPara>
          </w:p>
        </w:tc>
      </w:tr>
      <w:tr w14:paraId="2115812E" w14:textId="77777777" w:rsidTr="00A106FF">
        <w:tblPrEx>
          <w:tblW w:w="10780" w:type="dxa"/>
          <w:tblInd w:w="-2" w:type="dxa"/>
          <w:tblLook w:val="04A0"/>
        </w:tblPrEx>
        <w:trPr>
          <w:trHeight w:val="408"/>
        </w:trPr>
        <w:tc>
          <w:tcPr>
            <w:tcW w:w="10780" w:type="dxa"/>
            <w:gridSpan w:val="8"/>
          </w:tcPr>
          <w:p w:rsidR="00AB4B7A" w:rsidRPr="00E16B66" w:rsidP="00AB4B7A" w14:paraId="18055EE0" w14:textId="01C5D5FF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A106FF">
              <w:rPr>
                <w:rFonts w:hint="cs"/>
                <w:sz w:val="24"/>
                <w:szCs w:val="24"/>
                <w:rtl/>
              </w:rPr>
              <w:t xml:space="preserve">اكتب الجذر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g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sup>
                  </m:sSup>
                </m:e>
              </m:rad>
            </m:oMath>
            <w:r w:rsidRPr="00E16B66" w:rsidR="00A106FF">
              <w:rPr>
                <w:rFonts w:hint="cs"/>
                <w:sz w:val="24"/>
                <w:szCs w:val="24"/>
                <w:rtl/>
              </w:rPr>
              <w:t xml:space="preserve"> مستعملاً الأسس النسبية:</w:t>
            </w:r>
          </w:p>
        </w:tc>
      </w:tr>
      <w:tr w14:paraId="0ED1E680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51099854" w14:textId="3B0C8B03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7825A774" w14:textId="4C80C775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.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5795FE48" w14:textId="4B6BC83C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3048F4C9" w14:textId="36BF20CC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79E39AAF" w14:textId="75325526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2BB21959" w14:textId="16FF2C13">
            <w:pPr>
              <w:rPr>
                <w:i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6A8322DA" w14:textId="5BEB8C51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43DCF5E3" w14:textId="68D47807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</w:tr>
      <w:tr w14:paraId="171D8720" w14:textId="77777777" w:rsidTr="00A106FF">
        <w:tblPrEx>
          <w:tblW w:w="10780" w:type="dxa"/>
          <w:tblInd w:w="-2" w:type="dxa"/>
          <w:tblLook w:val="04A0"/>
        </w:tblPrEx>
        <w:trPr>
          <w:trHeight w:val="460"/>
        </w:trPr>
        <w:tc>
          <w:tcPr>
            <w:tcW w:w="10780" w:type="dxa"/>
            <w:gridSpan w:val="8"/>
          </w:tcPr>
          <w:p w:rsidR="003828E1" w:rsidRPr="00E16B66" w:rsidP="003828E1" w14:paraId="0FF3CD74" w14:textId="7EF8A250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بسط العبارة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4"/>
                  <w:szCs w:val="24"/>
                  <w:rtl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den>
                  </m:f>
                </m:sup>
              </m:sSup>
            </m:oMath>
            <w:r w:rsidRPr="00E16B66">
              <w:rPr>
                <w:rFonts w:hint="cs"/>
                <w:sz w:val="24"/>
                <w:szCs w:val="24"/>
                <w:rtl/>
              </w:rPr>
              <w:t xml:space="preserve"> :</w:t>
            </w:r>
          </w:p>
        </w:tc>
      </w:tr>
      <w:tr w14:paraId="1BA70C33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24D30684" w14:textId="7911BECF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4EADA9A7" w14:textId="45484C8D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7752523E" w14:textId="00ED9140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2C2A07EA" w14:textId="71EFB6B6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637E6B5B" w14:textId="239A338E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03E9699D" w14:textId="5EC4CAD3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2C856090" w14:textId="7672E1A7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13D63474" w14:textId="31561BBE">
            <w:pPr>
              <w:rPr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</w:tr>
      <w:tr w14:paraId="5FD589AD" w14:textId="77777777" w:rsidTr="006C533C">
        <w:tblPrEx>
          <w:tblW w:w="10780" w:type="dxa"/>
          <w:tblInd w:w="-2" w:type="dxa"/>
          <w:tblLook w:val="04A0"/>
        </w:tblPrEx>
        <w:trPr>
          <w:trHeight w:val="387"/>
        </w:trPr>
        <w:tc>
          <w:tcPr>
            <w:tcW w:w="10780" w:type="dxa"/>
            <w:gridSpan w:val="8"/>
          </w:tcPr>
          <w:p w:rsidR="00AB4B7A" w:rsidRPr="00E16B66" w:rsidP="00AB4B7A" w14:paraId="07A1A8CE" w14:textId="45183F3C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A106FF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حل المعادلة: </w:t>
            </w:r>
            <m:oMath>
              <m:rad>
                <m:radPr>
                  <m:degHide/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3x+4</m:t>
                  </m:r>
                </m:e>
              </m:rad>
              <m:r>
                <w:rPr>
                  <w:rFonts w:ascii="Cambria Math" w:eastAsia="Calibri" w:hAnsi="Cambria Math" w:cs="Arial"/>
                  <w:sz w:val="24"/>
                  <w:szCs w:val="24"/>
                </w:rPr>
                <m:t>=5</m:t>
              </m:r>
            </m:oMath>
          </w:p>
        </w:tc>
      </w:tr>
      <w:tr w14:paraId="49F42578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1E0F9D72" w14:textId="64B621A9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5817F1F5" w14:textId="5B537A2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-7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29AA3226" w14:textId="34E9E37F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0152B619" w14:textId="4B6B104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7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5D208BD6" w14:textId="38C4A12F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44A177C5" w14:textId="79C1BB2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21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017C9C82" w14:textId="3047C8E4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248CD5D5" w14:textId="7204EDB2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5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</w:tr>
      <w:tr w14:paraId="1EDC280D" w14:textId="77777777" w:rsidTr="00486D0B">
        <w:tblPrEx>
          <w:tblW w:w="10780" w:type="dxa"/>
          <w:tblInd w:w="-2" w:type="dxa"/>
          <w:tblLook w:val="04A0"/>
        </w:tblPrEx>
        <w:trPr>
          <w:trHeight w:val="429"/>
        </w:trPr>
        <w:tc>
          <w:tcPr>
            <w:tcW w:w="10780" w:type="dxa"/>
            <w:gridSpan w:val="8"/>
          </w:tcPr>
          <w:p w:rsidR="00AB4B7A" w:rsidRPr="00E16B66" w:rsidP="00AB4B7A" w14:paraId="153B4BEB" w14:textId="1C2FED4B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حل المتباينة: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2+</m:t>
              </m:r>
              <m:rad>
                <m:radPr>
                  <m:degHide/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5x-1</m:t>
                  </m:r>
                </m:e>
              </m:rad>
              <m:r>
                <w:rPr>
                  <w:rFonts w:ascii="Cambria Math" w:eastAsia="Calibri" w:hAnsi="Cambria Math" w:cs="Arial"/>
                  <w:sz w:val="24"/>
                  <w:szCs w:val="24"/>
                </w:rPr>
                <m:t>&gt;5</m:t>
              </m:r>
            </m:oMath>
          </w:p>
        </w:tc>
      </w:tr>
      <w:tr w14:paraId="17043061" w14:textId="77777777" w:rsidTr="00EF69E0">
        <w:tblPrEx>
          <w:tblW w:w="10780" w:type="dxa"/>
          <w:tblInd w:w="-2" w:type="dxa"/>
          <w:tblLook w:val="04A0"/>
        </w:tblPrEx>
        <w:trPr>
          <w:trHeight w:val="280"/>
        </w:trPr>
        <w:tc>
          <w:tcPr>
            <w:tcW w:w="426" w:type="dxa"/>
          </w:tcPr>
          <w:p w:rsidR="00AB4B7A" w:rsidRPr="00E16B66" w:rsidP="00AB4B7A" w14:paraId="7EF93E9B" w14:textId="626AC5CA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3AE3AFE1" w14:textId="0ABF6E39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x&gt;5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4BDF100C" w14:textId="0BC94F2A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477776DF" w14:textId="25A5A640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x&gt;-2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4D183309" w14:textId="2A2F167B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346ABAEF" w14:textId="4BD2EF2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x&lt;2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7D92346B" w14:textId="4CF2AB2B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6C533C" w14:paraId="6CF1E5A7" w14:textId="5D8F7EA8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x&gt;2</m:t>
                </m:r>
              </m:oMath>
            </m:oMathPara>
          </w:p>
        </w:tc>
      </w:tr>
      <w:tr w14:paraId="40164DBA" w14:textId="77777777" w:rsidTr="00AC5AD3">
        <w:tblPrEx>
          <w:tblW w:w="10780" w:type="dxa"/>
          <w:tblInd w:w="-2" w:type="dxa"/>
          <w:tblLook w:val="04A0"/>
        </w:tblPrEx>
        <w:trPr>
          <w:trHeight w:val="354"/>
        </w:trPr>
        <w:tc>
          <w:tcPr>
            <w:tcW w:w="10780" w:type="dxa"/>
            <w:gridSpan w:val="8"/>
          </w:tcPr>
          <w:p w:rsidR="00AB4B7A" w:rsidRPr="00E16B66" w:rsidP="00AB4B7A" w14:paraId="31C3D02E" w14:textId="3FB9C718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AC5AD3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ما قيمة المقدار </w:t>
            </w:r>
            <m:oMath>
              <m:rad>
                <m:rad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4</m:t>
                  </m:r>
                </m:deg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4</m:t>
                  </m:r>
                </m:e>
              </m:rad>
              <m:r>
                <w:rPr>
                  <w:rFonts w:ascii="Cambria Math" w:eastAsia="Calibri" w:hAnsi="Cambria Math" w:cs="Arial"/>
                  <w:sz w:val="24"/>
                  <w:szCs w:val="24"/>
                  <w:rtl/>
                </w:rPr>
                <m:t>∙</m:t>
              </m:r>
              <m:rad>
                <m:radPr>
                  <m:degHide/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8</m:t>
                  </m:r>
                </m:e>
              </m:rad>
            </m:oMath>
            <w:r w:rsidRPr="00E16B66" w:rsidR="00AC5AD3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؟</w:t>
            </w:r>
          </w:p>
        </w:tc>
      </w:tr>
      <w:tr w14:paraId="5F55AE3D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32B0AA51" w14:textId="3A60160B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FC2FCA" w14:paraId="3E82C5C9" w14:textId="3EA57035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39EA7A20" w14:textId="44EEBCEF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FC2FCA" w14:paraId="735BE9C0" w14:textId="5D1A9EF4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28235992" w14:textId="2DD1380D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FC2FCA" w14:paraId="6F300263" w14:textId="493EBB2F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6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1FD893B1" w14:textId="149D7062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FC2FCA" w14:paraId="52A6AD5D" w14:textId="6360B846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8</m:t>
                </m:r>
              </m:oMath>
            </m:oMathPara>
          </w:p>
        </w:tc>
      </w:tr>
      <w:tr w14:paraId="61E502DC" w14:textId="77777777" w:rsidTr="00AC5AD3">
        <w:tblPrEx>
          <w:tblW w:w="10780" w:type="dxa"/>
          <w:tblInd w:w="-2" w:type="dxa"/>
          <w:tblLook w:val="04A0"/>
        </w:tblPrEx>
        <w:trPr>
          <w:trHeight w:val="434"/>
        </w:trPr>
        <w:tc>
          <w:tcPr>
            <w:tcW w:w="10780" w:type="dxa"/>
            <w:gridSpan w:val="8"/>
          </w:tcPr>
          <w:p w:rsidR="00AB4B7A" w:rsidRPr="00E16B66" w:rsidP="00AB4B7A" w14:paraId="4DFC44B7" w14:textId="4F0161D6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AC5AD3">
              <w:rPr>
                <w:rFonts w:hint="cs"/>
                <w:sz w:val="24"/>
                <w:szCs w:val="24"/>
                <w:rtl/>
              </w:rPr>
              <w:t>بسّط العبارة: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4pn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14:paraId="287A0CA8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29AB9EB8" w14:textId="4E4C23EA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37F4C8CB" w14:textId="024D0D2F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44C7E651" w14:textId="15D307A3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43DB91B5" w14:textId="57AEEC99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5971B640" w14:textId="5E8AE62B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7A69ABDC" w14:textId="56A9DD17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42F3055E" w14:textId="76ED1852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0021B71A" w14:textId="13E4A9BD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</w:tr>
      <w:tr w14:paraId="31DAF2C6" w14:textId="77777777" w:rsidTr="00AC5AD3">
        <w:tblPrEx>
          <w:tblW w:w="10780" w:type="dxa"/>
          <w:tblInd w:w="-2" w:type="dxa"/>
          <w:tblLook w:val="04A0"/>
        </w:tblPrEx>
        <w:trPr>
          <w:trHeight w:val="717"/>
        </w:trPr>
        <w:tc>
          <w:tcPr>
            <w:tcW w:w="10780" w:type="dxa"/>
            <w:gridSpan w:val="8"/>
          </w:tcPr>
          <w:p w:rsidR="00AB4B7A" w:rsidRPr="00E16B66" w:rsidP="00AB4B7A" w14:paraId="7FAD2E6C" w14:textId="0C62CD3F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AC5AD3">
              <w:rPr>
                <w:rFonts w:hint="cs"/>
                <w:sz w:val="24"/>
                <w:szCs w:val="24"/>
                <w:rtl/>
              </w:rPr>
              <w:t xml:space="preserve">بسّط العبارة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f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oMath>
          </w:p>
        </w:tc>
      </w:tr>
      <w:tr w14:paraId="68883EFC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37A0746A" w14:textId="14E83245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219EE239" w14:textId="205C614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mf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675964C5" w14:textId="5BD8BC19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6B7BBF04" w14:textId="12A75141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055BFA69" w14:textId="1AE5E9D4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34A24EA9" w14:textId="0FC72DE3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mf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51B06BEE" w14:textId="00CAEEE4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78296EB0" w14:textId="118FF4BF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den>
                </m:f>
              </m:oMath>
            </m:oMathPara>
          </w:p>
        </w:tc>
      </w:tr>
      <w:tr w14:paraId="35D4DB39" w14:textId="77777777" w:rsidTr="005673FD">
        <w:tblPrEx>
          <w:tblW w:w="10780" w:type="dxa"/>
          <w:tblInd w:w="-2" w:type="dxa"/>
          <w:tblLook w:val="04A0"/>
        </w:tblPrEx>
        <w:trPr>
          <w:trHeight w:val="538"/>
        </w:trPr>
        <w:tc>
          <w:tcPr>
            <w:tcW w:w="10780" w:type="dxa"/>
            <w:gridSpan w:val="8"/>
          </w:tcPr>
          <w:p w:rsidR="00AC5AD3" w:rsidRPr="00E16B66" w:rsidP="00AC5AD3" w14:paraId="56066636" w14:textId="454B931E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أوج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LCM</m:t>
              </m:r>
            </m:oMath>
            <w:r w:rsidRPr="00E16B66">
              <w:rPr>
                <w:rFonts w:hint="cs"/>
                <w:sz w:val="24"/>
                <w:szCs w:val="24"/>
                <w:rtl/>
              </w:rPr>
              <w:t xml:space="preserve"> لكثيرات الحدود التالية:</w:t>
            </w:r>
          </w:p>
          <w:p w:rsidR="00AB4B7A" w:rsidRPr="00E16B66" w:rsidP="00AC5AD3" w14:paraId="3AE672F4" w14:textId="4E8C1825">
            <w:pPr>
              <w:ind w:left="360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30x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14:paraId="61CE8555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41EAF8B7" w14:textId="2AB6CC2D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6E546A9B" w14:textId="0BD10344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378AAC41" w14:textId="24B4FAA7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5DFEFB79" w14:textId="1E07F3C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E16B66" w:rsidP="00AB4B7A" w14:paraId="1A024433" w14:textId="34E24E75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63FF19F0" w14:textId="6AF434B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0x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4C92FBFB" w14:textId="043B3FED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3DD9A653" w14:textId="465F6F4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14:paraId="22CFCA73" w14:textId="77777777" w:rsidTr="00B63475">
        <w:tblPrEx>
          <w:tblW w:w="10780" w:type="dxa"/>
          <w:tblInd w:w="-2" w:type="dxa"/>
          <w:tblLook w:val="04A0"/>
        </w:tblPrEx>
        <w:trPr>
          <w:trHeight w:val="352"/>
        </w:trPr>
        <w:tc>
          <w:tcPr>
            <w:tcW w:w="10780" w:type="dxa"/>
            <w:gridSpan w:val="8"/>
          </w:tcPr>
          <w:p w:rsidR="00B63475" w:rsidRPr="00E16B66" w:rsidP="00B63475" w14:paraId="48D15C53" w14:textId="4ECC6442">
            <w:pPr>
              <w:pStyle w:val="ListParagraph"/>
              <w:numPr>
                <w:ilvl w:val="0"/>
                <w:numId w:val="12"/>
              </w:numPr>
              <w:rPr>
                <w:rFonts w:ascii="Calibri" w:eastAsia="Calibri" w:hAnsi="Calibri" w:cs="Arial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pr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den>
              </m:f>
            </m:oMath>
          </w:p>
        </w:tc>
      </w:tr>
      <w:tr w14:paraId="0A412183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B63475" w:rsidRPr="00E16B66" w:rsidP="00AB4B7A" w14:paraId="1D680F7D" w14:textId="7F2F998E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B63475" w:rsidRPr="00E16B66" w:rsidP="00B63475" w14:paraId="3C26F4B2" w14:textId="5F645412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+4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E16B66" w:rsidP="00AB4B7A" w14:paraId="3D8612AD" w14:textId="194563F5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B63475" w:rsidRPr="00E16B66" w:rsidP="00B63475" w14:paraId="5B8751A9" w14:textId="681808D7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p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1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E16B66" w:rsidP="00AB4B7A" w14:paraId="71549FED" w14:textId="01794E1E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B63475" w:rsidRPr="00E16B66" w:rsidP="00B63475" w14:paraId="568837A4" w14:textId="760DA725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r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E16B66" w:rsidP="00AB4B7A" w14:paraId="42CB61D3" w14:textId="69FBE9FC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B63475" w:rsidRPr="00E16B66" w:rsidP="00B63475" w14:paraId="0F74ADED" w14:textId="33BA2977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+4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pr</m:t>
                    </m:r>
                  </m:den>
                </m:f>
              </m:oMath>
            </m:oMathPara>
          </w:p>
        </w:tc>
      </w:tr>
      <w:tr w14:paraId="549C41D2" w14:textId="77777777" w:rsidTr="00486D0B">
        <w:tblPrEx>
          <w:tblW w:w="10780" w:type="dxa"/>
          <w:tblInd w:w="-2" w:type="dxa"/>
          <w:tblLook w:val="04A0"/>
        </w:tblPrEx>
        <w:trPr>
          <w:trHeight w:val="410"/>
        </w:trPr>
        <w:tc>
          <w:tcPr>
            <w:tcW w:w="10780" w:type="dxa"/>
            <w:gridSpan w:val="8"/>
          </w:tcPr>
          <w:p w:rsidR="00AB4B7A" w:rsidRPr="00E16B66" w:rsidP="007D706E" w14:paraId="166FA867" w14:textId="640985F3">
            <w:pPr>
              <w:pStyle w:val="ListParagraph"/>
              <w:numPr>
                <w:ilvl w:val="0"/>
                <w:numId w:val="12"/>
              </w:numPr>
              <w:ind w:left="605"/>
              <w:rPr>
                <w:rFonts w:eastAsiaTheme="minorEastAsia"/>
                <w:sz w:val="24"/>
                <w:szCs w:val="24"/>
                <w:shd w:val="clear" w:color="auto" w:fill="FFFFFF"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AC5AD3">
              <w:rPr>
                <w:rFonts w:hint="cs"/>
                <w:sz w:val="24"/>
                <w:szCs w:val="24"/>
                <w:rtl/>
              </w:rPr>
              <w:t xml:space="preserve">ما 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Pr="00E16B66" w:rsidR="00AC5AD3">
              <w:rPr>
                <w:rFonts w:hint="cs"/>
                <w:sz w:val="24"/>
                <w:szCs w:val="24"/>
                <w:rtl/>
              </w:rPr>
              <w:t xml:space="preserve"> التي تكون الدال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-2x</m:t>
                  </m:r>
                </m:den>
              </m:f>
            </m:oMath>
            <w:r w:rsidRPr="00E16B66" w:rsidR="00AC5AD3">
              <w:rPr>
                <w:rFonts w:hint="cs"/>
                <w:sz w:val="24"/>
                <w:szCs w:val="24"/>
                <w:rtl/>
              </w:rPr>
              <w:t xml:space="preserve"> غير معرفة عندها؟</w:t>
            </w:r>
          </w:p>
        </w:tc>
      </w:tr>
      <w:tr w14:paraId="1528A7F9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0995FD4B" w14:textId="54AB9C7B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F31AA6" w14:paraId="5A22DE37" w14:textId="77954EF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06B3D820" w14:textId="4E009DE7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F31AA6" w14:paraId="3C76E591" w14:textId="4F66035E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10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3851D061" w14:textId="5D6E32A0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F31AA6" w14:paraId="35B3F7E0" w14:textId="69B7F4E4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54390FA9" w14:textId="7010292F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F31AA6" w14:paraId="2C1AA495" w14:textId="74080398">
            <w:pPr>
              <w:jc w:val="center"/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5</m:t>
                </m:r>
              </m:oMath>
            </m:oMathPara>
          </w:p>
        </w:tc>
      </w:tr>
      <w:tr w14:paraId="22ED01AD" w14:textId="77777777" w:rsidTr="0004556B">
        <w:tblPrEx>
          <w:tblW w:w="10780" w:type="dxa"/>
          <w:tblInd w:w="-2" w:type="dxa"/>
          <w:tblLook w:val="04A0"/>
        </w:tblPrEx>
        <w:trPr>
          <w:trHeight w:val="476"/>
        </w:trPr>
        <w:tc>
          <w:tcPr>
            <w:tcW w:w="10780" w:type="dxa"/>
            <w:gridSpan w:val="8"/>
          </w:tcPr>
          <w:p w:rsidR="00AB4B7A" w:rsidRPr="00E16B66" w:rsidP="002E3EEA" w14:paraId="11A285A0" w14:textId="29F4FD29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04556B">
              <w:rPr>
                <w:rFonts w:hint="cs"/>
                <w:sz w:val="24"/>
                <w:szCs w:val="24"/>
                <w:rtl/>
              </w:rPr>
              <w:t xml:space="preserve">مجال الدال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2</m:t>
              </m:r>
            </m:oMath>
          </w:p>
        </w:tc>
      </w:tr>
      <w:tr w14:paraId="557D55AC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79660650" w14:textId="3E5F1FA3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5A0D1B4E" w14:textId="49560AA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x≠2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43DD5D12" w14:textId="08B67A77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1E485E4C" w14:textId="6E22ED91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x≠-2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59564C85" w14:textId="413A15B4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5EC26C05" w14:textId="167C92B1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x≠4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63B6F69F" w14:textId="3708DD5A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7D2026CC" w14:textId="0092ED2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x≠-4</m:t>
                </m:r>
              </m:oMath>
            </m:oMathPara>
          </w:p>
        </w:tc>
      </w:tr>
      <w:tr w14:paraId="41675607" w14:textId="77777777" w:rsidTr="0004556B">
        <w:tblPrEx>
          <w:tblW w:w="10780" w:type="dxa"/>
          <w:tblInd w:w="-2" w:type="dxa"/>
          <w:tblLook w:val="04A0"/>
        </w:tblPrEx>
        <w:trPr>
          <w:trHeight w:val="430"/>
        </w:trPr>
        <w:tc>
          <w:tcPr>
            <w:tcW w:w="10780" w:type="dxa"/>
            <w:gridSpan w:val="8"/>
          </w:tcPr>
          <w:p w:rsidR="00AB4B7A" w:rsidRPr="00E16B66" w:rsidP="007D706E" w14:paraId="6E800C5E" w14:textId="38E381DE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04556B">
              <w:rPr>
                <w:rFonts w:cs="Arial" w:hint="cs"/>
                <w:sz w:val="24"/>
                <w:szCs w:val="24"/>
                <w:rtl/>
              </w:rPr>
              <w:t xml:space="preserve">ما معادلة خط التقارب الرأسي للتمثيل البياني للدالة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-1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-2</m:t>
                  </m:r>
                </m:den>
              </m:f>
            </m:oMath>
            <w:r w:rsidRPr="00E16B66" w:rsidR="0004556B">
              <w:rPr>
                <w:rFonts w:cs="Arial" w:hint="cs"/>
                <w:sz w:val="24"/>
                <w:szCs w:val="24"/>
                <w:rtl/>
              </w:rPr>
              <w:t xml:space="preserve"> ؟</w:t>
            </w:r>
          </w:p>
        </w:tc>
      </w:tr>
      <w:tr w14:paraId="73F74373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345C2954" w14:textId="1E7D8A35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4EAA4CBD" w14:textId="52F6F325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1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764EC49A" w14:textId="5B84EF03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46D92EE6" w14:textId="3165A8D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14E8F736" w14:textId="4E6AEC1F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48609B4C" w14:textId="149D2B1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=2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3D3293CB" w14:textId="6A20A839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585C9CC6" w14:textId="2BD2312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=1</m:t>
                </m:r>
              </m:oMath>
            </m:oMathPara>
          </w:p>
        </w:tc>
      </w:tr>
      <w:tr w14:paraId="076A3412" w14:textId="77777777" w:rsidTr="0004556B">
        <w:tblPrEx>
          <w:tblW w:w="10780" w:type="dxa"/>
          <w:tblInd w:w="-2" w:type="dxa"/>
          <w:tblLook w:val="04A0"/>
        </w:tblPrEx>
        <w:trPr>
          <w:trHeight w:val="427"/>
        </w:trPr>
        <w:tc>
          <w:tcPr>
            <w:tcW w:w="10780" w:type="dxa"/>
            <w:gridSpan w:val="8"/>
          </w:tcPr>
          <w:p w:rsidR="00AB4B7A" w:rsidRPr="00E16B66" w:rsidP="002E3EEA" w14:paraId="4B2FE4D2" w14:textId="3C9FFC59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04556B">
              <w:rPr>
                <w:rFonts w:hint="cs"/>
                <w:sz w:val="24"/>
                <w:szCs w:val="24"/>
                <w:rtl/>
              </w:rPr>
              <w:t>أيّ الدوالّ الآتية لا يوجد فجوة في تمثيلها البياني؟</w:t>
            </w:r>
          </w:p>
        </w:tc>
      </w:tr>
      <w:tr w14:paraId="76741B36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105C399C" w14:textId="703E48BD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7677EE" w14:paraId="3D1AC973" w14:textId="0DF5576F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-1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47AF07F6" w14:textId="15D22062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7677EE" w14:paraId="20D13146" w14:textId="5D88EF23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6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-4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145C1A28" w14:textId="7E34065B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7677EE" w14:paraId="2C642E33" w14:textId="21015A46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4x-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+5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E16B66" w:rsidP="00AB4B7A" w14:paraId="1A4D20D0" w14:textId="01E28D72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7677EE" w14:paraId="1BF08D94" w14:textId="2DF2B48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x-1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+4</m:t>
                    </m:r>
                  </m:den>
                </m:f>
              </m:oMath>
            </m:oMathPara>
          </w:p>
        </w:tc>
      </w:tr>
      <w:tr w14:paraId="3F9389DE" w14:textId="77777777" w:rsidTr="0004556B">
        <w:tblPrEx>
          <w:tblW w:w="10780" w:type="dxa"/>
          <w:tblInd w:w="-2" w:type="dxa"/>
          <w:tblLook w:val="04A0"/>
        </w:tblPrEx>
        <w:trPr>
          <w:trHeight w:val="440"/>
        </w:trPr>
        <w:tc>
          <w:tcPr>
            <w:tcW w:w="10780" w:type="dxa"/>
            <w:gridSpan w:val="8"/>
          </w:tcPr>
          <w:p w:rsidR="00AB4B7A" w:rsidRPr="00E16B66" w:rsidP="002E3EEA" w14:paraId="49CFAFAE" w14:textId="51513759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04556B">
              <w:rPr>
                <w:rFonts w:hint="cs"/>
                <w:sz w:val="24"/>
                <w:szCs w:val="24"/>
                <w:rtl/>
              </w:rPr>
              <w:t xml:space="preserve">ما نوع التغير الذي تمثّله المعادل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=30x</m:t>
              </m:r>
            </m:oMath>
            <w:r w:rsidRPr="00E16B66" w:rsidR="0004556B">
              <w:rPr>
                <w:rFonts w:hint="cs"/>
                <w:sz w:val="24"/>
                <w:szCs w:val="24"/>
                <w:rtl/>
              </w:rPr>
              <w:t xml:space="preserve"> ؟</w:t>
            </w:r>
          </w:p>
        </w:tc>
      </w:tr>
      <w:tr w14:paraId="15F4354E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1A1CD375" w14:textId="1FAFD794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04556B" w14:paraId="5EE8DFC2" w14:textId="44CA42D4">
            <w:pPr>
              <w:jc w:val="center"/>
              <w:rPr>
                <w:sz w:val="24"/>
                <w:szCs w:val="24"/>
              </w:rPr>
            </w:pPr>
            <w:r w:rsidRPr="00E16B66">
              <w:rPr>
                <w:rFonts w:hint="cs"/>
                <w:i/>
                <w:sz w:val="24"/>
                <w:szCs w:val="24"/>
                <w:rtl/>
              </w:rPr>
              <w:t>طردي</w:t>
            </w:r>
          </w:p>
        </w:tc>
        <w:tc>
          <w:tcPr>
            <w:tcW w:w="426" w:type="dxa"/>
          </w:tcPr>
          <w:p w:rsidR="00AB4B7A" w:rsidRPr="00E16B66" w:rsidP="00AB4B7A" w14:paraId="26DCEE6B" w14:textId="3930FE5C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04556B" w14:paraId="04B349A7" w14:textId="1B2972DE">
            <w:pPr>
              <w:jc w:val="center"/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>مشترك</w:t>
            </w:r>
          </w:p>
        </w:tc>
        <w:tc>
          <w:tcPr>
            <w:tcW w:w="426" w:type="dxa"/>
          </w:tcPr>
          <w:p w:rsidR="00AB4B7A" w:rsidRPr="00E16B66" w:rsidP="00AB4B7A" w14:paraId="6D1D49C8" w14:textId="327911DE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04556B" w14:paraId="17A46DC0" w14:textId="142E6187">
            <w:pPr>
              <w:bidi w:val="0"/>
              <w:jc w:val="center"/>
              <w:rPr>
                <w:i/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>عكسي</w:t>
            </w:r>
          </w:p>
        </w:tc>
        <w:tc>
          <w:tcPr>
            <w:tcW w:w="426" w:type="dxa"/>
          </w:tcPr>
          <w:p w:rsidR="00AB4B7A" w:rsidRPr="00E16B66" w:rsidP="00AB4B7A" w14:paraId="1A132E67" w14:textId="6B58EFC1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04556B" w14:paraId="6CE7DC1D" w14:textId="260F66FA">
            <w:pPr>
              <w:jc w:val="center"/>
              <w:rPr>
                <w:i/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>مركب</w:t>
            </w:r>
          </w:p>
        </w:tc>
      </w:tr>
      <w:tr w14:paraId="439178D3" w14:textId="77777777" w:rsidTr="00926CF8">
        <w:tblPrEx>
          <w:tblW w:w="10780" w:type="dxa"/>
          <w:tblInd w:w="-2" w:type="dxa"/>
          <w:tblLook w:val="04A0"/>
        </w:tblPrEx>
        <w:trPr>
          <w:trHeight w:val="402"/>
        </w:trPr>
        <w:tc>
          <w:tcPr>
            <w:tcW w:w="10780" w:type="dxa"/>
            <w:gridSpan w:val="8"/>
          </w:tcPr>
          <w:p w:rsidR="00AB4B7A" w:rsidRPr="00E16B66" w:rsidP="002E3EEA" w14:paraId="4FAD39DB" w14:textId="608A1398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04556B">
              <w:rPr>
                <w:sz w:val="24"/>
                <w:szCs w:val="24"/>
                <w:rtl/>
              </w:rPr>
              <w:t xml:space="preserve">إذا كانت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oMath>
            <w:r w:rsidRPr="00E16B66" w:rsidR="0004556B">
              <w:rPr>
                <w:sz w:val="24"/>
                <w:szCs w:val="24"/>
                <w:rtl/>
              </w:rPr>
              <w:t xml:space="preserve"> تتغيّر تغيراً مشتركاً مع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Pr="00E16B66" w:rsidR="0004556B">
              <w:rPr>
                <w:sz w:val="24"/>
                <w:szCs w:val="24"/>
                <w:rtl/>
              </w:rPr>
              <w:t xml:space="preserve"> و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 w:rsidRPr="00E16B66" w:rsidR="0004556B">
              <w:rPr>
                <w:sz w:val="24"/>
                <w:szCs w:val="24"/>
                <w:rtl/>
              </w:rPr>
              <w:t xml:space="preserve">, وكانت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</w:rPr>
                <m:t>24</m:t>
              </m:r>
            </m:oMath>
            <w:r w:rsidRPr="00E16B66" w:rsidR="0004556B">
              <w:rPr>
                <w:sz w:val="24"/>
                <w:szCs w:val="24"/>
                <w:rtl/>
              </w:rPr>
              <w:t xml:space="preserve"> عندما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oMath>
            <w:r w:rsidRPr="00E16B66" w:rsidR="0004556B">
              <w:rPr>
                <w:sz w:val="24"/>
                <w:szCs w:val="24"/>
                <w:rtl/>
              </w:rPr>
              <w:t xml:space="preserve"> و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oMath>
            <w:r w:rsidRPr="00E16B66" w:rsidR="0004556B">
              <w:rPr>
                <w:sz w:val="24"/>
                <w:szCs w:val="24"/>
                <w:rtl/>
              </w:rPr>
              <w:t xml:space="preserve">, فأوجد 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oMath>
            <w:r w:rsidRPr="00E16B66" w:rsidR="0004556B">
              <w:rPr>
                <w:sz w:val="24"/>
                <w:szCs w:val="24"/>
                <w:rtl/>
              </w:rPr>
              <w:t xml:space="preserve"> عندما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oMath>
            <w:r w:rsidRPr="00E16B66" w:rsidR="0004556B">
              <w:rPr>
                <w:sz w:val="24"/>
                <w:szCs w:val="24"/>
                <w:rtl/>
              </w:rPr>
              <w:t xml:space="preserve"> و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=</m:t>
              </m:r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oMath>
            <w:r w:rsidRPr="00E16B66" w:rsidR="0004556B">
              <w:rPr>
                <w:sz w:val="24"/>
                <w:szCs w:val="24"/>
                <w:rtl/>
              </w:rPr>
              <w:t xml:space="preserve"> .</w:t>
            </w:r>
          </w:p>
        </w:tc>
      </w:tr>
      <w:tr w14:paraId="4E251935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3ED51091" w14:textId="1F7F94C5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0EE96352" w14:textId="3ECB91BE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2A93EFB2" w14:textId="279AD016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085F4E44" w14:textId="6EDED6A3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4B4A4EEF" w14:textId="6B012E0A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7CC3048E" w14:textId="285F7AFB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6092C4B4" w14:textId="4CE5B545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799116D0" w14:textId="0104EBC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</w:tr>
      <w:tr w14:paraId="7A8ED0D9" w14:textId="77777777" w:rsidTr="00926CF8">
        <w:tblPrEx>
          <w:tblW w:w="10780" w:type="dxa"/>
          <w:tblInd w:w="-2" w:type="dxa"/>
          <w:tblLook w:val="04A0"/>
        </w:tblPrEx>
        <w:trPr>
          <w:trHeight w:val="412"/>
        </w:trPr>
        <w:tc>
          <w:tcPr>
            <w:tcW w:w="10780" w:type="dxa"/>
            <w:gridSpan w:val="8"/>
          </w:tcPr>
          <w:p w:rsidR="00AB4B7A" w:rsidRPr="00E16B66" w:rsidP="002E3EEA" w14:paraId="3CFABF6F" w14:textId="581C2FD8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cs="Arial" w:hint="cs"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503749</wp:posOffset>
                      </wp:positionV>
                      <wp:extent cx="3188473" cy="497205"/>
                      <wp:effectExtent l="0" t="0" r="0" b="17145"/>
                      <wp:wrapNone/>
                      <wp:docPr id="17" name="مجموعة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3188473" cy="497205"/>
                                <a:chOff x="0" y="0"/>
                                <a:chExt cx="3188473" cy="497205"/>
                              </a:xfrm>
                            </wpg:grpSpPr>
                            <wps:wsp xmlns:wps="http://schemas.microsoft.com/office/word/2010/wordprocessingShape">
                              <wps:cNvPr id="16" name="تمرير: أفقي 16"/>
                              <wps:cNvSpPr/>
                              <wps:spPr>
                                <a:xfrm>
                                  <a:off x="29339" y="0"/>
                                  <a:ext cx="3108960" cy="497205"/>
                                </a:xfrm>
                                <a:prstGeom prst="horizontalScroll">
                                  <a:avLst>
                                    <a:gd name="adj" fmla="val 22500"/>
                                  </a:avLst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2425E9" w:rsidP="002425E9" w14:textId="77777777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6" name="مربع نص 6"/>
                              <wps:cNvSpPr txBox="1"/>
                              <wps:spPr>
                                <a:xfrm>
                                  <a:off x="0" y="78747"/>
                                  <a:ext cx="3188473" cy="341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2425E9" w:rsidRPr="00300532" w:rsidP="002425E9" w14:textId="77777777">
                                    <w:pPr>
                                      <w:rPr>
                                        <w:rFonts w:cs="Akhbar MT"/>
                                        <w:sz w:val="20"/>
                                        <w:szCs w:val="24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cs="Akhbar MT" w:hint="cs"/>
                                        <w:sz w:val="20"/>
                                        <w:szCs w:val="24"/>
                                        <w:rtl/>
                                      </w:rPr>
                                      <w:t xml:space="preserve">مبدعتي: </w:t>
                                    </w:r>
                                    <w:r w:rsidRPr="00300532">
                                      <w:rPr>
                                        <w:rFonts w:cs="Akhbar MT" w:hint="cs"/>
                                        <w:sz w:val="20"/>
                                        <w:szCs w:val="24"/>
                                        <w:rtl/>
                                      </w:rPr>
                                      <w:t>بالطبع ستتعبين،، لو كان النجاح سهلاً لوصل اليه الجميع..</w:t>
                                    </w:r>
                                    <w:r>
                                      <w:rPr>
                                        <w:rFonts w:cs="Akhbar MT" w:hint="cs"/>
                                        <w:sz w:val="20"/>
                                        <w:szCs w:val="24"/>
                                        <w:rtl/>
                                      </w:rPr>
                                      <w:t>(2)</w:t>
                                    </w:r>
                                  </w:p>
                                  <w:p w:rsidR="002425E9" w:rsidP="002425E9" w14:textId="77777777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مجموعة 17" o:spid="_x0000_s1046" style="width:251.06pt;height:40.5pt;margin-top:39.67pt;margin-left:-5.15pt;mso-wrap-distance-bottom:0;mso-wrap-distance-left:9pt;mso-wrap-distance-right:9pt;mso-wrap-distance-top:0;position:absolute;z-index:251692032" coordorigin="0,0" coordsize="21600,21600">
      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      <v:formulas>
                          <v:f eqn="sum width 0 #0"/>
                          <v:f eqn="val #0"/>
                          <v:f eqn="prod @1 1 2"/>
                          <v:f eqn="prod @1 3 4"/>
                          <v:f eqn="prod @1 5 4"/>
                          <v:f eqn="prod @1 3 2"/>
                          <v:f eqn="prod @1 2 1"/>
                          <v:f eqn="sum width 0 @2"/>
                          <v:f eqn="sum width 0 @3"/>
                          <v:f eqn="sum height 0 @5"/>
                          <v:f eqn="sum height 0 @1"/>
                          <v:f eqn="sum height 0 @2"/>
                          <v:f eqn="val width"/>
                          <v:f eqn="prod width 1 2"/>
                          <v:f eqn="prod height 1 2"/>
                        </v:formulas>
                        <v:path o:extrusionok="f" limo="10800,10800" o:connecttype="custom" o:connectlocs="@13,@1;0,@14;@13,@10;@12,@14" o:connectangles="270,180,90,0" textboxrect="@1,@1,@7,@10"/>
                        <v:handles>
                          <v:h position="#0,topLeft" xrange="0,5400"/>
                        </v:handles>
                        <o:complex v:ext="view"/>
                      </v:shapetype>
                      <v:shape id="_x0000_s1047" type="#_x0000_t98" style="width:21061;height:21600;left:199;position:absolute;v-text-anchor:middle" filled="f" fillcolor="this" stroked="t" strokecolor="black" strokeweight="0.5pt">
                        <v:textbox>
                          <w:txbxContent>
                            <w:p w:rsidR="002425E9" w:rsidP="002425E9" w14:paraId="7269517C" w14:textId="77777777"/>
                          </w:txbxContent>
                        </v:textbox>
                      </v:shape>
                      <v:shape id="_x0000_s1048" type="#_x0000_t202" style="width:21600;height:14841;position:absolute;top:3421;v-text-anchor:top" filled="f" fillcolor="this" stroked="f" strokeweight="0.5pt">
                        <v:textbox>
                          <w:txbxContent>
                            <w:p w:rsidR="002425E9" w:rsidRPr="00300532" w:rsidP="002425E9" w14:paraId="293F6D9A" w14:textId="77777777">
                              <w:pPr>
                                <w:rPr>
                                  <w:rFonts w:cs="Akhbar MT"/>
                                  <w:sz w:val="20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cs="Akhbar MT" w:hint="cs"/>
                                  <w:sz w:val="20"/>
                                  <w:szCs w:val="24"/>
                                  <w:rtl/>
                                </w:rPr>
                                <w:t xml:space="preserve">مبدعتي: </w:t>
                              </w:r>
                              <w:r w:rsidRPr="00300532">
                                <w:rPr>
                                  <w:rFonts w:cs="Akhbar MT" w:hint="cs"/>
                                  <w:sz w:val="20"/>
                                  <w:szCs w:val="24"/>
                                  <w:rtl/>
                                </w:rPr>
                                <w:t>بالطبع ستتعبين،، لو كان النجاح سهلاً لوصل اليه الجميع..</w:t>
                              </w:r>
                              <w:r>
                                <w:rPr>
                                  <w:rFonts w:cs="Akhbar MT" w:hint="cs"/>
                                  <w:sz w:val="20"/>
                                  <w:szCs w:val="24"/>
                                  <w:rtl/>
                                </w:rPr>
                                <w:t>(2)</w:t>
                              </w:r>
                            </w:p>
                            <w:p w:rsidR="002425E9" w:rsidP="002425E9" w14:paraId="015C85F7" w14:textId="77777777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16B66" w:rsidR="001F685E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7D5298">
              <w:rPr>
                <w:sz w:val="24"/>
                <w:szCs w:val="24"/>
                <w:rtl/>
              </w:rPr>
              <w:t xml:space="preserve">حل المتباين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rtl/>
                </w:rPr>
                <m:t>&gt;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den>
              </m:f>
            </m:oMath>
            <w:r w:rsidRPr="00E16B66" w:rsidR="007D5298">
              <w:rPr>
                <w:sz w:val="24"/>
                <w:szCs w:val="24"/>
                <w:rtl/>
              </w:rPr>
              <w:t xml:space="preserve"> هو:</w:t>
            </w:r>
          </w:p>
        </w:tc>
      </w:tr>
      <w:tr w14:paraId="34C25A4E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E16B66" w:rsidP="00AB4B7A" w14:paraId="53EF18A1" w14:textId="495690D3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E16B66" w:rsidP="00AB4B7A" w14:paraId="1690C5D0" w14:textId="352AD2D8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m&gt;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rtl/>
                  </w:rPr>
                  <m:t>أو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m&lt;0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4B017090" w14:textId="792DAC76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E16B66" w:rsidP="00AB4B7A" w14:paraId="11482067" w14:textId="4C51FEF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m&gt;3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170FCBF6" w14:textId="17EA9A5D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E16B66" w:rsidP="00AB4B7A" w14:paraId="54106D37" w14:textId="709180D1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&lt;m&lt;3</m:t>
                </m:r>
              </m:oMath>
            </m:oMathPara>
          </w:p>
        </w:tc>
        <w:tc>
          <w:tcPr>
            <w:tcW w:w="426" w:type="dxa"/>
          </w:tcPr>
          <w:p w:rsidR="00AB4B7A" w:rsidRPr="00E16B66" w:rsidP="00AB4B7A" w14:paraId="153AB073" w14:textId="73A85A6D">
            <w:pPr>
              <w:rPr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E16B66" w:rsidP="00AB4B7A" w14:paraId="078FDA9C" w14:textId="506EA6E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m&lt;0</m:t>
                </m:r>
              </m:oMath>
            </m:oMathPara>
          </w:p>
        </w:tc>
      </w:tr>
      <w:tr w14:paraId="7EDD0C03" w14:textId="77777777" w:rsidTr="007D5298">
        <w:tblPrEx>
          <w:tblW w:w="10780" w:type="dxa"/>
          <w:tblInd w:w="-2" w:type="dxa"/>
          <w:tblLook w:val="04A0"/>
        </w:tblPrEx>
        <w:trPr>
          <w:trHeight w:val="352"/>
        </w:trPr>
        <w:tc>
          <w:tcPr>
            <w:tcW w:w="10780" w:type="dxa"/>
            <w:gridSpan w:val="8"/>
          </w:tcPr>
          <w:p w:rsidR="00E6510D" w:rsidRPr="00E16B66" w:rsidP="007D5298" w14:paraId="54489084" w14:textId="4B557315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7D5298">
              <w:rPr>
                <w:sz w:val="24"/>
                <w:szCs w:val="24"/>
                <w:rtl/>
              </w:rPr>
              <w:t>أوجد الوسطين الحسابيين بي</w:t>
            </w:r>
            <w:r w:rsidRPr="00E16B66" w:rsidR="007D5298">
              <w:rPr>
                <w:rFonts w:hint="cs"/>
                <w:sz w:val="24"/>
                <w:szCs w:val="24"/>
                <w:rtl/>
              </w:rPr>
              <w:t xml:space="preserve">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  <m:r>
                <m:rPr>
                  <m:sty m:val="p"/>
                </m:rPr>
                <w:rPr>
                  <w:rFonts w:ascii="Cambria Math" w:hAnsi="Cambria Math" w:hint="cs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70</m:t>
              </m:r>
            </m:oMath>
            <w:r w:rsidRPr="00E16B66" w:rsidR="007D5298">
              <w:rPr>
                <w:sz w:val="24"/>
                <w:szCs w:val="24"/>
                <w:rtl/>
              </w:rPr>
              <w:t xml:space="preserve"> :</w:t>
            </w:r>
          </w:p>
        </w:tc>
      </w:tr>
      <w:tr w14:paraId="0D81A6E9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E6510D" w:rsidRPr="00E16B66" w:rsidP="00AB4B7A" w14:paraId="1FF36EE8" w14:textId="59941605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E6510D" w:rsidRPr="00E16B66" w:rsidP="007D5298" w14:paraId="58F2819D" w14:textId="1A56D16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,50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6A633AE0" w14:textId="2B44FADA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E6510D" w:rsidRPr="00E16B66" w:rsidP="007D5298" w14:paraId="7BD69137" w14:textId="7F45FEB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5,45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718DF61F" w14:textId="000E5C3D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E6510D" w:rsidRPr="00E16B66" w:rsidP="005673FD" w14:paraId="6E27E8F0" w14:textId="41FB43B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0,40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0C202BC3" w14:textId="3AA27DA4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E6510D" w:rsidRPr="00E16B66" w:rsidP="005673FD" w14:paraId="493B92F5" w14:textId="75405286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8,43</m:t>
                </m:r>
              </m:oMath>
            </m:oMathPara>
          </w:p>
        </w:tc>
      </w:tr>
      <w:tr w14:paraId="24C5F7C6" w14:textId="77777777" w:rsidTr="00926CF8">
        <w:tblPrEx>
          <w:tblW w:w="10780" w:type="dxa"/>
          <w:tblInd w:w="-2" w:type="dxa"/>
          <w:tblLook w:val="04A0"/>
        </w:tblPrEx>
        <w:trPr>
          <w:trHeight w:val="408"/>
        </w:trPr>
        <w:tc>
          <w:tcPr>
            <w:tcW w:w="10780" w:type="dxa"/>
            <w:gridSpan w:val="8"/>
          </w:tcPr>
          <w:p w:rsidR="00E6510D" w:rsidRPr="00E16B66" w:rsidP="005673FD" w14:paraId="22BC16DE" w14:textId="51BCEEA6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5673FD">
              <w:rPr>
                <w:sz w:val="24"/>
                <w:szCs w:val="24"/>
                <w:rtl/>
              </w:rPr>
              <w:t xml:space="preserve">أوجد </w:t>
            </w:r>
            <m:oMath>
              <m:nary>
                <m:naryPr>
                  <m:chr m:val="∑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n=1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n+1</m:t>
                      </m:r>
                    </m:e>
                  </m:d>
                </m:e>
              </m:nary>
            </m:oMath>
            <w:r w:rsidRPr="00E16B66" w:rsidR="005673FD">
              <w:rPr>
                <w:sz w:val="24"/>
                <w:szCs w:val="24"/>
                <w:rtl/>
              </w:rPr>
              <w:t xml:space="preserve"> :</w:t>
            </w:r>
          </w:p>
        </w:tc>
      </w:tr>
      <w:tr w14:paraId="7B747EA6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E6510D" w:rsidRPr="00E16B66" w:rsidP="00AB4B7A" w14:paraId="59BF3873" w14:textId="211D92DD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E6510D" w:rsidRPr="00E16B66" w:rsidP="005673FD" w14:paraId="17E58599" w14:textId="737EB76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4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5B42EEAF" w14:textId="105845CE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E6510D" w:rsidRPr="00E16B66" w:rsidP="005673FD" w14:paraId="31CBA0F1" w14:textId="40659426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0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6BEA1092" w14:textId="41F55252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E6510D" w:rsidRPr="00E16B66" w:rsidP="005673FD" w14:paraId="0D8A94C6" w14:textId="1DAD51D1">
            <w:pPr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5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187A1A6B" w14:textId="06BACCD5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E6510D" w:rsidRPr="00E16B66" w:rsidP="005673FD" w14:paraId="1F542DF9" w14:textId="2A06E63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0</m:t>
                </m:r>
              </m:oMath>
            </m:oMathPara>
          </w:p>
        </w:tc>
      </w:tr>
      <w:tr w14:paraId="67C58D66" w14:textId="77777777" w:rsidTr="00926CF8">
        <w:tblPrEx>
          <w:tblW w:w="10780" w:type="dxa"/>
          <w:tblInd w:w="-2" w:type="dxa"/>
          <w:tblLook w:val="04A0"/>
        </w:tblPrEx>
        <w:trPr>
          <w:trHeight w:val="403"/>
        </w:trPr>
        <w:tc>
          <w:tcPr>
            <w:tcW w:w="10780" w:type="dxa"/>
            <w:gridSpan w:val="8"/>
          </w:tcPr>
          <w:p w:rsidR="00E6510D" w:rsidRPr="00E16B66" w:rsidP="005673FD" w14:paraId="7C190AF0" w14:textId="224FF09F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5673FD">
              <w:rPr>
                <w:sz w:val="24"/>
                <w:szCs w:val="24"/>
                <w:rtl/>
              </w:rPr>
              <w:t xml:space="preserve">أوجد الحد المجهول في المتتابعة الهندسي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64,96,144,216,</m:t>
              </m:r>
              <m:bar>
                <m:bar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 ?  </m:t>
                  </m:r>
                </m:e>
              </m:bar>
            </m:oMath>
            <w:r w:rsidRPr="00E16B66" w:rsidR="005673FD">
              <w:rPr>
                <w:sz w:val="24"/>
                <w:szCs w:val="24"/>
                <w:rtl/>
              </w:rPr>
              <w:t>:</w:t>
            </w:r>
          </w:p>
        </w:tc>
      </w:tr>
      <w:tr w14:paraId="33896E55" w14:textId="77777777" w:rsidTr="00B63475">
        <w:tblPrEx>
          <w:tblW w:w="10780" w:type="dxa"/>
          <w:tblInd w:w="-2" w:type="dxa"/>
          <w:tblLook w:val="04A0"/>
        </w:tblPrEx>
        <w:trPr>
          <w:trHeight w:val="244"/>
        </w:trPr>
        <w:tc>
          <w:tcPr>
            <w:tcW w:w="426" w:type="dxa"/>
          </w:tcPr>
          <w:p w:rsidR="00E6510D" w:rsidRPr="00E16B66" w:rsidP="00AB4B7A" w14:paraId="20CE77C5" w14:textId="0697E1FC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E6510D" w:rsidRPr="00E16B66" w:rsidP="005673FD" w14:paraId="2BD581C1" w14:textId="21800BA5">
            <w:pPr>
              <w:jc w:val="center"/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2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38DFA401" w14:textId="257AA3B0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E6510D" w:rsidRPr="00E16B66" w:rsidP="005673FD" w14:paraId="76A37A80" w14:textId="76B053BF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024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789F6CEB" w14:textId="4F013E10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E6510D" w:rsidRPr="00E16B66" w:rsidP="005673FD" w14:paraId="17226D48" w14:textId="5BBD8822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24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1EC72B04" w14:textId="4750A919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E6510D" w:rsidRPr="00E16B66" w:rsidP="005673FD" w14:paraId="59C9F358" w14:textId="548665A7">
            <w:pPr>
              <w:jc w:val="center"/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60</m:t>
                </m:r>
              </m:oMath>
            </m:oMathPara>
          </w:p>
        </w:tc>
      </w:tr>
      <w:tr w14:paraId="2CF8B122" w14:textId="77777777" w:rsidTr="00926CF8">
        <w:tblPrEx>
          <w:tblW w:w="10780" w:type="dxa"/>
          <w:tblInd w:w="-2" w:type="dxa"/>
          <w:tblLook w:val="04A0"/>
        </w:tblPrEx>
        <w:trPr>
          <w:trHeight w:val="412"/>
        </w:trPr>
        <w:tc>
          <w:tcPr>
            <w:tcW w:w="10780" w:type="dxa"/>
            <w:gridSpan w:val="8"/>
          </w:tcPr>
          <w:p w:rsidR="00E6510D" w:rsidRPr="00E16B66" w:rsidP="005673FD" w14:paraId="7ABFD91A" w14:textId="064BAC4E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5673FD">
              <w:rPr>
                <w:sz w:val="24"/>
                <w:szCs w:val="24"/>
                <w:rtl/>
              </w:rPr>
              <w:t xml:space="preserve">أوجد مجموع المتسلسلة الهندسية غير المنتهية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2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+</m:t>
              </m:r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+</m:t>
              </m:r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  <m:r>
                <w:rPr>
                  <w:rFonts w:ascii="Cambria Math" w:hAnsi="Cambria Math"/>
                  <w:sz w:val="24"/>
                  <w:szCs w:val="24"/>
                  <w:rtl/>
                </w:rPr>
                <m:t>+…</m:t>
              </m:r>
            </m:oMath>
            <w:r w:rsidRPr="00E16B66" w:rsidR="005673FD">
              <w:rPr>
                <w:sz w:val="24"/>
                <w:szCs w:val="24"/>
                <w:rtl/>
              </w:rPr>
              <w:t xml:space="preserve"> إذا كان موجوداً:</w:t>
            </w:r>
          </w:p>
        </w:tc>
      </w:tr>
      <w:tr w14:paraId="7FFB975A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E6510D" w:rsidRPr="00E16B66" w:rsidP="00AB4B7A" w14:paraId="5BB03466" w14:textId="0BC52EC8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E6510D" w:rsidRPr="00E16B66" w:rsidP="005673FD" w14:paraId="11D71F19" w14:textId="0191B58A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4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04D0C718" w14:textId="6CE66516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E6510D" w:rsidRPr="00E16B66" w:rsidP="005673FD" w14:paraId="5872A25C" w14:textId="35A2B3DA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40CB7791" w14:textId="45DC1F10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E6510D" w:rsidRPr="00E16B66" w:rsidP="005673FD" w14:paraId="58B6CED7" w14:textId="6E549F51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7</m:t>
                </m:r>
              </m:oMath>
            </m:oMathPara>
          </w:p>
        </w:tc>
        <w:tc>
          <w:tcPr>
            <w:tcW w:w="426" w:type="dxa"/>
          </w:tcPr>
          <w:p w:rsidR="00E6510D" w:rsidRPr="00E16B66" w:rsidP="00AB4B7A" w14:paraId="7829EDC9" w14:textId="7C73F3E1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E6510D" w:rsidRPr="00E16B66" w:rsidP="005673FD" w14:paraId="7B94367F" w14:textId="5B402D89">
            <w:pPr>
              <w:jc w:val="center"/>
              <w:rPr>
                <w:sz w:val="24"/>
                <w:szCs w:val="24"/>
                <w:rtl/>
              </w:rPr>
            </w:pPr>
            <w:r w:rsidRPr="005673FD">
              <w:rPr>
                <w:sz w:val="24"/>
                <w:szCs w:val="24"/>
                <w:rtl/>
              </w:rPr>
              <w:t>غير موجود</w:t>
            </w:r>
          </w:p>
        </w:tc>
      </w:tr>
      <w:tr w14:paraId="07F3702C" w14:textId="77777777" w:rsidTr="00357321">
        <w:tblPrEx>
          <w:tblW w:w="10780" w:type="dxa"/>
          <w:tblInd w:w="-2" w:type="dxa"/>
          <w:tblLook w:val="04A0"/>
        </w:tblPrEx>
        <w:trPr>
          <w:trHeight w:val="336"/>
        </w:trPr>
        <w:tc>
          <w:tcPr>
            <w:tcW w:w="10780" w:type="dxa"/>
            <w:gridSpan w:val="8"/>
          </w:tcPr>
          <w:p w:rsidR="00E6510D" w:rsidRPr="00E16B66" w:rsidP="005673FD" w14:paraId="66167E2D" w14:textId="0DC41296">
            <w:pPr>
              <w:pStyle w:val="ListParagraph"/>
              <w:numPr>
                <w:ilvl w:val="0"/>
                <w:numId w:val="12"/>
              </w:numPr>
              <w:rPr>
                <w:sz w:val="24"/>
                <w:szCs w:val="24"/>
                <w:rtl/>
              </w:rPr>
            </w:pPr>
            <w:r w:rsidRPr="00E16B66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E16B66" w:rsidR="005673FD">
              <w:rPr>
                <w:sz w:val="24"/>
                <w:szCs w:val="24"/>
                <w:rtl/>
              </w:rPr>
              <w:t xml:space="preserve">اكتب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0.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8</m:t>
                  </m:r>
                </m:e>
              </m:acc>
            </m:oMath>
            <w:r w:rsidRPr="00E16B66" w:rsidR="005673FD">
              <w:rPr>
                <w:sz w:val="24"/>
                <w:szCs w:val="24"/>
                <w:rtl/>
              </w:rPr>
              <w:t xml:space="preserve"> في صورة كسر اعتيادي:</w:t>
            </w:r>
          </w:p>
        </w:tc>
      </w:tr>
      <w:tr w14:paraId="0DFF8437" w14:textId="77777777" w:rsidTr="00B63475">
        <w:tblPrEx>
          <w:tblW w:w="10780" w:type="dxa"/>
          <w:tblInd w:w="-2" w:type="dxa"/>
          <w:tblLook w:val="04A0"/>
        </w:tblPrEx>
        <w:trPr>
          <w:trHeight w:val="584"/>
        </w:trPr>
        <w:tc>
          <w:tcPr>
            <w:tcW w:w="426" w:type="dxa"/>
          </w:tcPr>
          <w:p w:rsidR="00E6510D" w:rsidRPr="00E16B66" w:rsidP="00AB4B7A" w14:paraId="21230A13" w14:textId="26A064E8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E6510D" w:rsidRPr="00E16B66" w:rsidP="00357321" w14:paraId="58463652" w14:textId="7D8871C6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8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E6510D" w:rsidRPr="00E16B66" w:rsidP="00AB4B7A" w14:paraId="189EC334" w14:textId="5DC0E823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E6510D" w:rsidRPr="00E16B66" w:rsidP="00AB4B7A" w14:paraId="1DB36C72" w14:textId="6454695B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E6510D" w:rsidRPr="00E16B66" w:rsidP="00AB4B7A" w14:paraId="075420FE" w14:textId="28A07611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E6510D" w:rsidRPr="00E16B66" w:rsidP="00AB4B7A" w14:paraId="41826001" w14:textId="2D151918">
            <w:pPr>
              <w:rPr>
                <w:i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E6510D" w:rsidRPr="00E16B66" w:rsidP="00AB4B7A" w14:paraId="41A9D4E3" w14:textId="075FE9BD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E6510D" w:rsidRPr="00E16B66" w:rsidP="00AB4B7A" w14:paraId="2B58F018" w14:textId="668923E1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6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3</m:t>
                    </m:r>
                  </m:den>
                </m:f>
              </m:oMath>
            </m:oMathPara>
          </w:p>
        </w:tc>
      </w:tr>
      <w:tr w14:paraId="60694CEA" w14:textId="77777777" w:rsidTr="00357321">
        <w:tblPrEx>
          <w:tblW w:w="10780" w:type="dxa"/>
          <w:tblInd w:w="-2" w:type="dxa"/>
          <w:tblLook w:val="04A0"/>
        </w:tblPrEx>
        <w:trPr>
          <w:trHeight w:val="392"/>
        </w:trPr>
        <w:tc>
          <w:tcPr>
            <w:tcW w:w="10780" w:type="dxa"/>
            <w:gridSpan w:val="8"/>
          </w:tcPr>
          <w:p w:rsidR="00357321" w:rsidRPr="00E16B66" w:rsidP="00357321" w14:paraId="7A711CC3" w14:textId="7D1DB5FB">
            <w:pPr>
              <w:pStyle w:val="ListParagraph"/>
              <w:numPr>
                <w:ilvl w:val="0"/>
                <w:numId w:val="12"/>
              </w:numPr>
              <w:rPr>
                <w:rFonts w:ascii="OMR" w:eastAsia="Calibri" w:hAnsi="OMR" w:cs="Arial"/>
                <w:iCs/>
                <w:sz w:val="24"/>
                <w:szCs w:val="24"/>
              </w:rPr>
            </w:pPr>
            <w:r w:rsidRPr="00E16B66">
              <w:rPr>
                <w:rFonts w:ascii="OMR" w:eastAsia="Calibri" w:hAnsi="OMR" w:cs="Arial" w:hint="cs"/>
                <w:iCs/>
                <w:sz w:val="24"/>
                <w:szCs w:val="24"/>
                <w:rtl/>
              </w:rPr>
              <w:t xml:space="preserve"> </w:t>
            </w:r>
            <w:r w:rsidRPr="00E16B66">
              <w:rPr>
                <w:rFonts w:ascii="OMR" w:eastAsia="Calibri" w:hAnsi="OMR" w:cs="Arial" w:hint="cs"/>
                <w:i/>
                <w:sz w:val="24"/>
                <w:szCs w:val="24"/>
                <w:rtl/>
              </w:rPr>
              <w:t xml:space="preserve">استخدم نظرية ذات الحدّين في إيجاد الحد الثالث في مفكوك </w:t>
            </w:r>
            <m:oMath>
              <m:sSup>
                <m:sSup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Arial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 w:cs="Arial"/>
                          <w:sz w:val="24"/>
                          <w:szCs w:val="24"/>
                        </w:rPr>
                        <m:t>x+3y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6</m:t>
                  </m:r>
                </m:sup>
              </m:sSup>
            </m:oMath>
          </w:p>
        </w:tc>
      </w:tr>
      <w:tr w14:paraId="0DFA1BDA" w14:textId="77777777" w:rsidTr="00357321">
        <w:tblPrEx>
          <w:tblW w:w="10780" w:type="dxa"/>
          <w:tblInd w:w="-2" w:type="dxa"/>
          <w:tblLook w:val="04A0"/>
        </w:tblPrEx>
        <w:trPr>
          <w:trHeight w:val="426"/>
        </w:trPr>
        <w:tc>
          <w:tcPr>
            <w:tcW w:w="426" w:type="dxa"/>
          </w:tcPr>
          <w:p w:rsidR="00357321" w:rsidRPr="00E16B66" w:rsidP="00AB4B7A" w14:paraId="6634C7A2" w14:textId="20E17BFD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357321" w:rsidRPr="00E16B66" w:rsidP="00357321" w14:paraId="11DB6FBD" w14:textId="779A1CF9">
            <w:pPr>
              <w:rPr>
                <w:rFonts w:ascii="OMR" w:eastAsia="Calibri" w:hAnsi="OMR" w:cs="Arial"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15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357321" w:rsidRPr="00E16B66" w:rsidP="00AB4B7A" w14:paraId="2A5A6FFE" w14:textId="4285A91C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357321" w:rsidRPr="00E16B66" w:rsidP="00AB4B7A" w14:paraId="6A871DF1" w14:textId="56031238">
            <w:pPr>
              <w:rPr>
                <w:rFonts w:ascii="OMR" w:eastAsia="Calibri" w:hAnsi="OMR" w:cs="Arial"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135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4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357321" w:rsidRPr="00E16B66" w:rsidP="00AB4B7A" w14:paraId="5C948901" w14:textId="715C7088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357321" w:rsidRPr="00E16B66" w:rsidP="00AB4B7A" w14:paraId="4958DF21" w14:textId="53BB260A">
            <w:pPr>
              <w:rPr>
                <w:rFonts w:ascii="OMR" w:eastAsia="Calibri" w:hAnsi="OMR" w:cs="Arial"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540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357321" w:rsidRPr="00E16B66" w:rsidP="00AB4B7A" w14:paraId="7174C0D0" w14:textId="672B012D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357321" w:rsidRPr="00E16B66" w:rsidP="00AB4B7A" w14:paraId="2715E4E0" w14:textId="54ED46DF">
            <w:pPr>
              <w:rPr>
                <w:rFonts w:ascii="OMR" w:eastAsia="Calibri" w:hAnsi="OMR" w:cs="Arial"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20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</w:tr>
      <w:tr w14:paraId="6509B6E7" w14:textId="77777777" w:rsidTr="00C6140C">
        <w:tblPrEx>
          <w:tblW w:w="10780" w:type="dxa"/>
          <w:tblInd w:w="-2" w:type="dxa"/>
          <w:tblLook w:val="04A0"/>
        </w:tblPrEx>
        <w:trPr>
          <w:trHeight w:val="380"/>
        </w:trPr>
        <w:tc>
          <w:tcPr>
            <w:tcW w:w="10780" w:type="dxa"/>
            <w:gridSpan w:val="8"/>
          </w:tcPr>
          <w:p w:rsidR="00357321" w:rsidRPr="00E16B66" w:rsidP="00357321" w14:paraId="366F407C" w14:textId="48A95C22">
            <w:pPr>
              <w:pStyle w:val="ListParagraph"/>
              <w:numPr>
                <w:ilvl w:val="0"/>
                <w:numId w:val="12"/>
              </w:numPr>
              <w:rPr>
                <w:rFonts w:ascii="OMR" w:eastAsia="Calibri" w:hAnsi="OMR" w:cs="Arial"/>
                <w:iCs/>
                <w:sz w:val="24"/>
                <w:szCs w:val="24"/>
              </w:rPr>
            </w:pPr>
            <w:r w:rsidRPr="00E16B66">
              <w:rPr>
                <w:rFonts w:ascii="OMR" w:eastAsia="Calibri" w:hAnsi="OMR" w:cs="Arial" w:hint="cs"/>
                <w:i/>
                <w:sz w:val="24"/>
                <w:szCs w:val="24"/>
                <w:rtl/>
              </w:rPr>
              <w:t xml:space="preserve">أيّ مما يأتي مثالاً مضاداً يبين خطأ الجملة: " </w:t>
            </w:r>
            <m:oMath>
              <m:sSup>
                <m:sSup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eastAsia="Calibri" w:hAnsi="Cambria Math" w:cs="Arial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2</m:t>
                  </m:r>
                </m:sup>
              </m:sSup>
            </m:oMath>
            <w:r w:rsidRPr="00E16B66">
              <w:rPr>
                <w:rFonts w:ascii="OMR" w:eastAsia="Calibri" w:hAnsi="OMR" w:cs="Arial" w:hint="cs"/>
                <w:i/>
                <w:sz w:val="24"/>
                <w:szCs w:val="24"/>
                <w:rtl/>
              </w:rPr>
              <w:t xml:space="preserve"> تقبل القسمة على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4</m:t>
              </m:r>
            </m:oMath>
            <w:r w:rsidRPr="00E16B66">
              <w:rPr>
                <w:rFonts w:ascii="OMR" w:eastAsia="Calibri" w:hAnsi="OMR" w:cs="Arial" w:hint="cs"/>
                <w:i/>
                <w:sz w:val="24"/>
                <w:szCs w:val="24"/>
                <w:rtl/>
              </w:rPr>
              <w:t>، حيث أي عدد طبيعي</w:t>
            </w:r>
            <w:r w:rsidRPr="00E16B66">
              <w:rPr>
                <w:rFonts w:ascii="OMR" w:eastAsia="Calibri" w:hAnsi="OMR" w:cs="Arial" w:hint="cs"/>
                <w:iCs/>
                <w:sz w:val="24"/>
                <w:szCs w:val="24"/>
                <w:rtl/>
              </w:rPr>
              <w:t>"</w:t>
            </w:r>
          </w:p>
        </w:tc>
      </w:tr>
      <w:tr w14:paraId="1DB23D0D" w14:textId="77777777" w:rsidTr="00C6140C">
        <w:tblPrEx>
          <w:tblW w:w="10780" w:type="dxa"/>
          <w:tblInd w:w="-2" w:type="dxa"/>
          <w:tblLook w:val="04A0"/>
        </w:tblPrEx>
        <w:trPr>
          <w:trHeight w:val="273"/>
        </w:trPr>
        <w:tc>
          <w:tcPr>
            <w:tcW w:w="426" w:type="dxa"/>
          </w:tcPr>
          <w:p w:rsidR="00357321" w:rsidRPr="00E16B66" w:rsidP="00AB4B7A" w14:paraId="798EF862" w14:textId="055E66D7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357321" w:rsidRPr="00E16B66" w:rsidP="00357321" w14:paraId="7CDBB299" w14:textId="7775397D">
            <w:pPr>
              <w:rPr>
                <w:rFonts w:ascii="OMR" w:eastAsia="Calibri" w:hAnsi="OMR" w:cs="Arial"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n=1</m:t>
                </m:r>
              </m:oMath>
            </m:oMathPara>
          </w:p>
        </w:tc>
        <w:tc>
          <w:tcPr>
            <w:tcW w:w="426" w:type="dxa"/>
          </w:tcPr>
          <w:p w:rsidR="00357321" w:rsidRPr="00E16B66" w:rsidP="00AB4B7A" w14:paraId="135F801C" w14:textId="1CB579C8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357321" w:rsidRPr="00E16B66" w:rsidP="00AB4B7A" w14:paraId="51C274A2" w14:textId="58B430CF">
            <w:pPr>
              <w:rPr>
                <w:rFonts w:ascii="OMR" w:eastAsia="Calibri" w:hAnsi="OMR" w:cs="Arial"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n=2</m:t>
                </m:r>
              </m:oMath>
            </m:oMathPara>
          </w:p>
        </w:tc>
        <w:tc>
          <w:tcPr>
            <w:tcW w:w="426" w:type="dxa"/>
          </w:tcPr>
          <w:p w:rsidR="00357321" w:rsidRPr="00E16B66" w:rsidP="00AB4B7A" w14:paraId="2C01491D" w14:textId="0255F511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357321" w:rsidRPr="00E16B66" w:rsidP="00AB4B7A" w14:paraId="485EA458" w14:textId="12705ABE">
            <w:pPr>
              <w:rPr>
                <w:rFonts w:ascii="OMR" w:eastAsia="Calibri" w:hAnsi="OMR" w:cs="Arial"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n=3</m:t>
                </m:r>
              </m:oMath>
            </m:oMathPara>
          </w:p>
        </w:tc>
        <w:tc>
          <w:tcPr>
            <w:tcW w:w="426" w:type="dxa"/>
          </w:tcPr>
          <w:p w:rsidR="00357321" w:rsidRPr="00E16B66" w:rsidP="00AB4B7A" w14:paraId="71D39065" w14:textId="77D9042B">
            <w:pPr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357321" w:rsidRPr="00E16B66" w:rsidP="00AB4B7A" w14:paraId="5C575705" w14:textId="4E438537">
            <w:pPr>
              <w:rPr>
                <w:rFonts w:ascii="OMR" w:eastAsia="Calibri" w:hAnsi="OMR" w:cs="Arial"/>
                <w:i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n=4</m:t>
                </m:r>
              </m:oMath>
            </m:oMathPara>
          </w:p>
        </w:tc>
      </w:tr>
    </w:tbl>
    <w:p w:rsidR="006F7970" w14:paraId="5F661811" w14:textId="30C1E459">
      <w:pPr>
        <w:rPr>
          <w:sz w:val="24"/>
          <w:szCs w:val="24"/>
          <w:rtl/>
        </w:rPr>
      </w:pPr>
    </w:p>
    <w:p w:rsidR="00B53400" w14:paraId="4A14BDC0" w14:textId="77350E5D">
      <w:pPr>
        <w:rPr>
          <w:sz w:val="24"/>
          <w:szCs w:val="24"/>
          <w:rtl/>
        </w:rPr>
      </w:pPr>
      <w:r w:rsidRPr="000212E9"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612520</wp:posOffset>
                </wp:positionH>
                <wp:positionV relativeFrom="paragraph">
                  <wp:posOffset>199828</wp:posOffset>
                </wp:positionV>
                <wp:extent cx="507365" cy="498475"/>
                <wp:effectExtent l="0" t="0" r="26035" b="15875"/>
                <wp:wrapNone/>
                <wp:docPr id="15" name="مجموعة 1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07365" cy="498475"/>
                          <a:chOff x="0" y="-6846"/>
                          <a:chExt cx="507679" cy="563251"/>
                        </a:xfrm>
                      </wpg:grpSpPr>
                      <wps:wsp xmlns:wps="http://schemas.microsoft.com/office/word/2010/wordprocessingShape">
                        <wps:cNvPr id="18" name="مستطيل 18"/>
                        <wps:cNvSpPr/>
                        <wps:spPr>
                          <a:xfrm>
                            <a:off x="5787" y="-6846"/>
                            <a:ext cx="501892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F7970" w:rsidRPr="000A591C" w:rsidP="006F7970" w14:textId="2B5BDB14">
                              <w:pPr>
                                <w:spacing w:before="240" w:after="240"/>
                                <w:jc w:val="center"/>
                                <w:rPr>
                                  <w:szCs w:val="32"/>
                                </w:rPr>
                              </w:pPr>
                              <w:r>
                                <w:rPr>
                                  <w:rFonts w:hint="cs"/>
                                  <w:szCs w:val="32"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19" name="رابط مستقيم 19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15" o:spid="_x0000_s1049" style="width:42pt;height:40.5pt;margin-top:15.73pt;margin-left:48.23pt;mso-height-percent:0;mso-height-relative:margin;mso-width-percent:0;mso-width-relative:margin;mso-wrap-distance-bottom:0;mso-wrap-distance-left:9pt;mso-wrap-distance-right:9pt;mso-wrap-distance-top:0;position:absolute;z-index:251685888" coordorigin="0,-262" coordsize="21600,21600">
                <v:shape id="_x0000_s1050" type="#_x0000_t202" style="width:21354;height:21600;left:246;position:absolute;top:-263;v-text-anchor:middle" fillcolor="white" stroked="t" strokecolor="black" strokeweight="0.5pt">
                  <v:textbox>
                    <w:txbxContent>
                      <w:p w:rsidR="006F7970" w:rsidRPr="000A591C" w:rsidP="006F7970" w14:paraId="7125A3B2" w14:textId="2B5BDB14">
                        <w:pPr>
                          <w:spacing w:before="240" w:after="240"/>
                          <w:jc w:val="center"/>
                          <w:rPr>
                            <w:szCs w:val="32"/>
                          </w:rPr>
                        </w:pPr>
                        <w:r>
                          <w:rPr>
                            <w:rFonts w:hint="cs"/>
                            <w:szCs w:val="32"/>
                            <w:rtl/>
                          </w:rPr>
                          <w:t>4</w:t>
                        </w:r>
                      </w:p>
                    </w:txbxContent>
                  </v:textbox>
                </v:shape>
                <v:line id="_x0000_s1051" style="position:absolute;v-text-anchor:top" from="0,9765" to="21600,9765" fillcolor="this" stroked="t" strokecolor="black" strokeweight="0.5pt"/>
              </v:group>
            </w:pict>
          </mc:Fallback>
        </mc:AlternateContent>
      </w:r>
    </w:p>
    <w:p w:rsidR="00D70340" w:rsidRPr="00A36224" w14:paraId="387AE5BB" w14:textId="3199E00D">
      <w:pPr>
        <w:rPr>
          <w:rFonts w:asciiTheme="minorBidi" w:hAnsiTheme="minorBidi"/>
          <w:sz w:val="24"/>
          <w:szCs w:val="24"/>
          <w:u w:val="single"/>
          <w:rtl/>
        </w:rPr>
      </w:pPr>
      <w:r w:rsidRPr="00A36224">
        <w:rPr>
          <w:rFonts w:asciiTheme="minorBidi" w:hAnsiTheme="minorBidi"/>
          <w:sz w:val="24"/>
          <w:szCs w:val="24"/>
          <w:u w:val="single"/>
          <w:rtl/>
        </w:rPr>
        <w:t>السؤال ال</w:t>
      </w:r>
      <w:r w:rsidRPr="00A36224">
        <w:rPr>
          <w:rFonts w:asciiTheme="minorBidi" w:hAnsiTheme="minorBidi" w:hint="cs"/>
          <w:sz w:val="24"/>
          <w:szCs w:val="24"/>
          <w:u w:val="single"/>
          <w:rtl/>
        </w:rPr>
        <w:t>ثاني</w:t>
      </w:r>
      <w:r w:rsidRPr="00A36224">
        <w:rPr>
          <w:rFonts w:asciiTheme="minorBidi" w:hAnsiTheme="minorBidi"/>
          <w:sz w:val="24"/>
          <w:szCs w:val="24"/>
          <w:u w:val="single"/>
          <w:rtl/>
        </w:rPr>
        <w:t>:</w:t>
      </w:r>
    </w:p>
    <w:p w:rsidR="002E3EEA" w14:paraId="7771166B" w14:textId="7321EABE">
      <w:pPr>
        <w:rPr>
          <w:sz w:val="24"/>
          <w:szCs w:val="24"/>
          <w:rtl/>
        </w:rPr>
      </w:pPr>
      <w:r w:rsidRPr="00C265BA">
        <w:rPr>
          <w:rFonts w:asciiTheme="minorBidi" w:hAnsiTheme="minorBidi" w:hint="cs"/>
          <w:sz w:val="24"/>
          <w:szCs w:val="24"/>
          <w:rtl/>
        </w:rPr>
        <w:t xml:space="preserve"> </w:t>
      </w:r>
      <w:r w:rsidRPr="00C265BA">
        <w:rPr>
          <w:rFonts w:asciiTheme="minorBidi" w:hAnsiTheme="minorBidi"/>
          <w:sz w:val="24"/>
          <w:szCs w:val="24"/>
          <w:rtl/>
        </w:rPr>
        <w:t xml:space="preserve">اختاري </w:t>
      </w:r>
      <w:r w:rsidRPr="00C265BA">
        <w:rPr>
          <w:rFonts w:ascii="OMR" w:hAnsi="OMR"/>
          <w:sz w:val="24"/>
          <w:szCs w:val="24"/>
        </w:rPr>
        <w:t>A</w:t>
      </w:r>
      <w:r w:rsidRPr="00C265BA">
        <w:rPr>
          <w:rFonts w:asciiTheme="minorBidi" w:hAnsiTheme="minorBidi"/>
          <w:sz w:val="24"/>
          <w:szCs w:val="24"/>
          <w:rtl/>
        </w:rPr>
        <w:t xml:space="preserve"> إذا كانت العبارة صحيحة و</w:t>
      </w:r>
      <w:r w:rsidRPr="00C265BA">
        <w:rPr>
          <w:rFonts w:asciiTheme="minorBidi" w:hAnsiTheme="minorBidi" w:hint="cs"/>
          <w:sz w:val="24"/>
          <w:szCs w:val="24"/>
          <w:rtl/>
        </w:rPr>
        <w:t xml:space="preserve"> </w:t>
      </w:r>
      <w:r w:rsidRPr="00C265BA">
        <w:rPr>
          <w:rFonts w:ascii="OMR" w:hAnsi="OMR"/>
          <w:sz w:val="24"/>
          <w:szCs w:val="24"/>
        </w:rPr>
        <w:t>B</w:t>
      </w:r>
      <w:r w:rsidRPr="00C265BA">
        <w:rPr>
          <w:rFonts w:asciiTheme="minorBidi" w:hAnsiTheme="minorBidi"/>
          <w:sz w:val="24"/>
          <w:szCs w:val="24"/>
          <w:rtl/>
        </w:rPr>
        <w:t xml:space="preserve"> </w:t>
      </w:r>
      <w:r w:rsidRPr="00C265BA">
        <w:rPr>
          <w:rFonts w:asciiTheme="minorBidi" w:hAnsiTheme="minorBidi" w:hint="cs"/>
          <w:sz w:val="24"/>
          <w:szCs w:val="24"/>
          <w:rtl/>
        </w:rPr>
        <w:t>إ</w:t>
      </w:r>
      <w:r w:rsidRPr="00C265BA">
        <w:rPr>
          <w:rFonts w:asciiTheme="minorBidi" w:hAnsiTheme="minorBidi"/>
          <w:sz w:val="24"/>
          <w:szCs w:val="24"/>
          <w:rtl/>
        </w:rPr>
        <w:t>ذا كانت العبارة خاطئة فيما يلي:</w:t>
      </w:r>
      <w:r w:rsidRPr="006F7970" w:rsidR="006F7970">
        <w:rPr>
          <w:rFonts w:asciiTheme="minorBidi" w:hAnsiTheme="minorBidi"/>
          <w:noProof/>
          <w:sz w:val="28"/>
          <w:szCs w:val="28"/>
          <w:rtl/>
          <w:lang w:val="ar-SA"/>
        </w:rPr>
        <w:t xml:space="preserve"> </w:t>
      </w:r>
    </w:p>
    <w:tbl>
      <w:tblPr>
        <w:tblStyle w:val="TableGrid"/>
        <w:bidiVisual/>
        <w:tblW w:w="10339" w:type="dxa"/>
        <w:tblInd w:w="86" w:type="dxa"/>
        <w:tblLayout w:type="fixed"/>
        <w:tblLook w:val="04A0"/>
      </w:tblPr>
      <w:tblGrid>
        <w:gridCol w:w="418"/>
        <w:gridCol w:w="5298"/>
        <w:gridCol w:w="522"/>
        <w:gridCol w:w="4101"/>
      </w:tblGrid>
      <w:tr w14:paraId="7D8AC195" w14:textId="77777777" w:rsidTr="00A36224">
        <w:tblPrEx>
          <w:tblW w:w="10339" w:type="dxa"/>
          <w:tblInd w:w="86" w:type="dxa"/>
          <w:tblLayout w:type="fixed"/>
          <w:tblLook w:val="04A0"/>
        </w:tblPrEx>
        <w:trPr>
          <w:trHeight w:val="422"/>
        </w:trPr>
        <w:tc>
          <w:tcPr>
            <w:tcW w:w="10339" w:type="dxa"/>
            <w:gridSpan w:val="4"/>
          </w:tcPr>
          <w:p w:rsidR="002E3EEA" w:rsidRPr="00E16B66" w:rsidP="00C07D4B" w14:paraId="47BECB51" w14:textId="0C59EEB5">
            <w:pPr>
              <w:pStyle w:val="ListParagraph"/>
              <w:numPr>
                <w:ilvl w:val="0"/>
                <w:numId w:val="12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="00A36224">
              <w:rPr>
                <w:rFonts w:asciiTheme="minorBidi" w:hAnsiTheme="minorBidi" w:hint="cs"/>
                <w:sz w:val="24"/>
                <w:szCs w:val="24"/>
                <w:rtl/>
              </w:rPr>
              <w:t xml:space="preserve">الدالة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="00A36224">
              <w:rPr>
                <w:rFonts w:asciiTheme="minorBidi" w:hAnsiTheme="minorBidi" w:hint="cs"/>
                <w:sz w:val="24"/>
                <w:szCs w:val="24"/>
                <w:rtl/>
              </w:rPr>
              <w:t xml:space="preserve"> دالة جذر تربيعي؟</w:t>
            </w:r>
          </w:p>
        </w:tc>
      </w:tr>
      <w:tr w14:paraId="4AEF0E98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E16B66" w:rsidP="00495755" w14:paraId="4F316531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E16B66" w:rsidP="001C655B" w14:paraId="3503F094" w14:textId="10B02E12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E16B66" w:rsidP="00495755" w14:paraId="73312731" w14:textId="77777777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E16B66" w:rsidP="00495755" w14:paraId="3FB9834E" w14:textId="4E1151FA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E16B66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04703D53" w14:textId="77777777" w:rsidTr="00A36224">
        <w:tblPrEx>
          <w:tblW w:w="10339" w:type="dxa"/>
          <w:tblInd w:w="86" w:type="dxa"/>
          <w:tblLayout w:type="fixed"/>
          <w:tblLook w:val="04A0"/>
        </w:tblPrEx>
        <w:trPr>
          <w:trHeight w:val="1808"/>
        </w:trPr>
        <w:tc>
          <w:tcPr>
            <w:tcW w:w="10339" w:type="dxa"/>
            <w:gridSpan w:val="4"/>
          </w:tcPr>
          <w:p w:rsidR="002E3EEA" w:rsidRPr="00E16B66" w:rsidP="00C07D4B" w14:paraId="500FAD17" w14:textId="2FE311DD">
            <w:pPr>
              <w:pStyle w:val="ListParagraph"/>
              <w:numPr>
                <w:ilvl w:val="0"/>
                <w:numId w:val="12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CB3835">
              <w:rPr>
                <w:rFonts w:asciiTheme="minorBidi" w:hAnsiTheme="minorBidi"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6128" behindDoc="1" locked="0" layoutInCell="1" allowOverlap="1">
                  <wp:simplePos x="0" y="0"/>
                  <wp:positionH relativeFrom="column">
                    <wp:posOffset>1771847</wp:posOffset>
                  </wp:positionH>
                  <wp:positionV relativeFrom="paragraph">
                    <wp:posOffset>632</wp:posOffset>
                  </wp:positionV>
                  <wp:extent cx="963295" cy="1109980"/>
                  <wp:effectExtent l="0" t="0" r="8255" b="0"/>
                  <wp:wrapTight wrapText="bothSides">
                    <wp:wrapPolygon>
                      <wp:start x="0" y="0"/>
                      <wp:lineTo x="0" y="21130"/>
                      <wp:lineTo x="21358" y="21130"/>
                      <wp:lineTo x="21358" y="0"/>
                      <wp:lineTo x="0" y="0"/>
                    </wp:wrapPolygon>
                  </wp:wrapTight>
                  <wp:docPr id="1905653593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05653593" name=""/>
                          <pic:cNvPicPr/>
                        </pic:nvPicPr>
                        <pic:blipFill>
                          <a:blip xmlns:r="http://schemas.openxmlformats.org/officeDocument/2006/relationships" r:embed="rId2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3295" cy="1109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inorBidi" w:hAnsiTheme="minorBidi" w:hint="cs"/>
                <w:sz w:val="24"/>
                <w:szCs w:val="24"/>
                <w:rtl/>
              </w:rPr>
              <w:t xml:space="preserve">العلاقة في الشكل المجاور هي علاقة طردية؟ </w:t>
            </w:r>
          </w:p>
        </w:tc>
      </w:tr>
      <w:tr w14:paraId="5F1B442B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E16B66" w:rsidP="00495755" w14:paraId="60ED5731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E16B66" w:rsidP="00495755" w14:paraId="0C36DBEE" w14:textId="2E3CEDB2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E16B66" w:rsidP="00495755" w14:paraId="2F9FE6DE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E16B66" w:rsidP="00495755" w14:paraId="2468AF56" w14:textId="703A9B7F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E16B66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575529BF" w14:textId="77777777" w:rsidTr="00CB3835">
        <w:tblPrEx>
          <w:tblW w:w="10339" w:type="dxa"/>
          <w:tblInd w:w="86" w:type="dxa"/>
          <w:tblLayout w:type="fixed"/>
          <w:tblLook w:val="04A0"/>
        </w:tblPrEx>
        <w:trPr>
          <w:trHeight w:val="1440"/>
        </w:trPr>
        <w:tc>
          <w:tcPr>
            <w:tcW w:w="10339" w:type="dxa"/>
            <w:gridSpan w:val="4"/>
          </w:tcPr>
          <w:p w:rsidR="002E3EEA" w:rsidRPr="00E16B66" w:rsidP="00C07D4B" w14:paraId="3412FBDD" w14:textId="2EBCA9F2">
            <w:pPr>
              <w:pStyle w:val="ListParagraph"/>
              <w:numPr>
                <w:ilvl w:val="0"/>
                <w:numId w:val="12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CB3835">
              <w:rPr>
                <w:rFonts w:asciiTheme="minorBidi" w:hAnsiTheme="minorBidi"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5104" behindDoc="1" locked="0" layoutInCell="1" allowOverlap="1">
                  <wp:simplePos x="0" y="0"/>
                  <wp:positionH relativeFrom="column">
                    <wp:posOffset>1860044</wp:posOffset>
                  </wp:positionH>
                  <wp:positionV relativeFrom="paragraph">
                    <wp:posOffset>370</wp:posOffset>
                  </wp:positionV>
                  <wp:extent cx="894715" cy="918845"/>
                  <wp:effectExtent l="0" t="0" r="635" b="0"/>
                  <wp:wrapTight wrapText="bothSides">
                    <wp:wrapPolygon>
                      <wp:start x="0" y="0"/>
                      <wp:lineTo x="0" y="21048"/>
                      <wp:lineTo x="21155" y="21048"/>
                      <wp:lineTo x="21155" y="0"/>
                      <wp:lineTo x="0" y="0"/>
                    </wp:wrapPolygon>
                  </wp:wrapTight>
                  <wp:docPr id="191136391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136391" name=""/>
                          <pic:cNvPicPr/>
                        </pic:nvPicPr>
                        <pic:blipFill>
                          <a:blip xmlns:r="http://schemas.openxmlformats.org/officeDocument/2006/relationships" r:embed="rId2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4715" cy="918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E16B66" w:rsidR="00FE0D44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>
              <w:rPr>
                <w:rFonts w:asciiTheme="minorBidi" w:hAnsiTheme="minorBidi" w:hint="cs"/>
                <w:sz w:val="24"/>
                <w:szCs w:val="24"/>
                <w:rtl/>
              </w:rPr>
              <w:t xml:space="preserve">الشكل المجاور يمثل متتابعة حسابية؟ </w:t>
            </w:r>
          </w:p>
        </w:tc>
      </w:tr>
      <w:tr w14:paraId="5DA7D35B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E16B66" w:rsidP="00495755" w14:paraId="792F63C4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E16B66" w:rsidP="00495755" w14:paraId="2A135F2C" w14:textId="37BD6A78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E16B66" w:rsidP="00495755" w14:paraId="4436F652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E16B66" w:rsidP="00495755" w14:paraId="0B9491BE" w14:textId="312EC7AA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E16B66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3E23E757" w14:textId="77777777" w:rsidTr="00CB3835">
        <w:tblPrEx>
          <w:tblW w:w="10339" w:type="dxa"/>
          <w:tblInd w:w="86" w:type="dxa"/>
          <w:tblLayout w:type="fixed"/>
          <w:tblLook w:val="04A0"/>
        </w:tblPrEx>
        <w:trPr>
          <w:trHeight w:val="392"/>
        </w:trPr>
        <w:tc>
          <w:tcPr>
            <w:tcW w:w="10339" w:type="dxa"/>
            <w:gridSpan w:val="4"/>
          </w:tcPr>
          <w:p w:rsidR="002E3EEA" w:rsidRPr="00E16B66" w:rsidP="00C07D4B" w14:paraId="0A641FC8" w14:textId="3C712F30">
            <w:pPr>
              <w:pStyle w:val="ListParagraph"/>
              <w:numPr>
                <w:ilvl w:val="0"/>
                <w:numId w:val="12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="00CB3835">
              <w:rPr>
                <w:rFonts w:asciiTheme="minorBidi" w:hAnsiTheme="minorBidi" w:hint="cs"/>
                <w:sz w:val="24"/>
                <w:szCs w:val="24"/>
                <w:rtl/>
              </w:rPr>
              <w:t xml:space="preserve">المتسلسلة الهندسي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+1+1+…</m:t>
              </m:r>
            </m:oMath>
            <w:r w:rsidR="00CB3835">
              <w:rPr>
                <w:rFonts w:asciiTheme="minorBidi" w:hAnsiTheme="minorBidi" w:hint="cs"/>
                <w:sz w:val="24"/>
                <w:szCs w:val="24"/>
                <w:rtl/>
              </w:rPr>
              <w:t xml:space="preserve"> متسلسلة متقاربة؟</w:t>
            </w:r>
          </w:p>
        </w:tc>
      </w:tr>
      <w:tr w14:paraId="0D437975" w14:textId="77777777" w:rsidTr="00D70340">
        <w:tblPrEx>
          <w:tblW w:w="10339" w:type="dxa"/>
          <w:tblInd w:w="86" w:type="dxa"/>
          <w:tblLayout w:type="fixed"/>
          <w:tblLook w:val="04A0"/>
        </w:tblPrEx>
        <w:trPr>
          <w:trHeight w:val="291"/>
        </w:trPr>
        <w:tc>
          <w:tcPr>
            <w:tcW w:w="418" w:type="dxa"/>
          </w:tcPr>
          <w:p w:rsidR="002E3EEA" w:rsidRPr="00E16B66" w:rsidP="00495755" w14:paraId="026ECA7A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E16B66" w:rsidP="001C655B" w14:paraId="6F5A63F0" w14:textId="2ABA6607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E16B66" w:rsidP="00495755" w14:paraId="79B8E22D" w14:textId="77777777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E16B66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E16B66" w:rsidP="00495755" w14:paraId="44C9D028" w14:textId="176D8971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E16B66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E16B66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</w:tbl>
    <w:p w:rsidR="00A36224" w14:paraId="5E339F50" w14:textId="77A9BB7A">
      <w:pPr>
        <w:rPr>
          <w:sz w:val="24"/>
          <w:szCs w:val="24"/>
          <w:rtl/>
        </w:rPr>
      </w:pPr>
    </w:p>
    <w:p w:rsidR="00A36224" w14:paraId="56A1E790" w14:textId="7BC1B8DD">
      <w:pPr>
        <w:rPr>
          <w:sz w:val="24"/>
          <w:szCs w:val="24"/>
          <w:rtl/>
        </w:rPr>
      </w:pPr>
    </w:p>
    <w:p w:rsidR="00A36224" w14:paraId="7B386051" w14:textId="2541DE72">
      <w:pPr>
        <w:rPr>
          <w:sz w:val="24"/>
          <w:szCs w:val="24"/>
          <w:rtl/>
        </w:rPr>
      </w:pPr>
    </w:p>
    <w:p w:rsidR="00A36224" w14:paraId="2A85614B" w14:textId="62F57729">
      <w:pPr>
        <w:rPr>
          <w:sz w:val="24"/>
          <w:szCs w:val="24"/>
          <w:rtl/>
        </w:rPr>
      </w:pPr>
    </w:p>
    <w:p w:rsidR="00A36224" w14:paraId="3BAE39EC" w14:textId="458A27DD">
      <w:pPr>
        <w:rPr>
          <w:sz w:val="24"/>
          <w:szCs w:val="24"/>
          <w:rtl/>
        </w:rPr>
      </w:pPr>
      <w:r>
        <w:rPr>
          <w:noProof/>
          <w:sz w:val="24"/>
          <w:szCs w:val="24"/>
          <w:rtl/>
          <w:lang w:val="ar-SA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401354</wp:posOffset>
                </wp:positionV>
                <wp:extent cx="3284855" cy="427990"/>
                <wp:effectExtent l="0" t="0" r="10795" b="10160"/>
                <wp:wrapNone/>
                <wp:docPr id="28" name="مجموعة 28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3284855" cy="427990"/>
                          <a:chOff x="0" y="-4527"/>
                          <a:chExt cx="3284919" cy="428517"/>
                        </a:xfrm>
                      </wpg:grpSpPr>
                      <wps:wsp xmlns:wps="http://schemas.microsoft.com/office/word/2010/wordprocessingShape">
                        <wps:cNvPr id="29" name="تمرير: أفقي 29"/>
                        <wps:cNvSpPr/>
                        <wps:spPr>
                          <a:xfrm>
                            <a:off x="14669" y="42990"/>
                            <a:ext cx="3270250" cy="381000"/>
                          </a:xfrm>
                          <a:prstGeom prst="horizontalScroll">
                            <a:avLst>
                              <a:gd name="adj" fmla="val 19397"/>
                            </a:avLst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30" name="مربع نص 30"/>
                        <wps:cNvSpPr txBox="1"/>
                        <wps:spPr>
                          <a:xfrm>
                            <a:off x="0" y="-4527"/>
                            <a:ext cx="3259703" cy="3896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B5165" w:rsidRPr="00435167" w:rsidP="003B5165" w14:textId="77777777">
                              <w:pPr>
                                <w:rPr>
                                  <w:rFonts w:cs="DecoType Naskh"/>
                                  <w:sz w:val="20"/>
                                  <w:szCs w:val="24"/>
                                  <w:rtl/>
                                </w:rPr>
                              </w:pPr>
                              <w:r w:rsidRPr="00435167">
                                <w:rPr>
                                  <w:rFonts w:cs="DecoType Naskh" w:hint="cs"/>
                                  <w:sz w:val="20"/>
                                  <w:szCs w:val="24"/>
                                  <w:rtl/>
                                </w:rPr>
                                <w:t>رائعتي:</w:t>
                              </w:r>
                              <w:r>
                                <w:rPr>
                                  <w:rFonts w:cs="DecoType Naskh" w:hint="cs"/>
                                  <w:sz w:val="20"/>
                                  <w:szCs w:val="24"/>
                                  <w:rtl/>
                                </w:rPr>
                                <w:t xml:space="preserve"> </w:t>
                              </w:r>
                              <w:r w:rsidRPr="00435167">
                                <w:rPr>
                                  <w:rFonts w:cs="DecoType Naskh" w:hint="cs"/>
                                  <w:sz w:val="20"/>
                                  <w:szCs w:val="24"/>
                                  <w:rtl/>
                                </w:rPr>
                                <w:t>لتجعلي هدفك من التعليم تحويل عقلك الى ينبوع وليس الى مستودع</w:t>
                              </w:r>
                              <w:r>
                                <w:rPr>
                                  <w:rFonts w:cs="DecoType Naskh" w:hint="cs"/>
                                  <w:sz w:val="20"/>
                                  <w:szCs w:val="24"/>
                                  <w:rtl/>
                                </w:rPr>
                                <w:t xml:space="preserve"> (3)</w:t>
                              </w:r>
                            </w:p>
                            <w:p w:rsidR="003B5165" w:rsidP="003B5165" w14:textId="77777777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28" o:spid="_x0000_s1052" style="width:259.5pt;height:34.5pt;margin-top:31.6pt;margin-left:0;mso-height-percent:0;mso-height-relative:margin;mso-position-horizontal:left;mso-position-horizontal-relative:margin;mso-wrap-distance-bottom:0;mso-wrap-distance-left:9pt;mso-wrap-distance-right:9pt;mso-wrap-distance-top:0;position:absolute;z-index:251701248" coordorigin="0,-228" coordsize="21600,21600">
                <v:shape id="_x0000_s1053" type="#_x0000_t98" style="width:21504;height:19205;left:96;position:absolute;top:2167;v-text-anchor:middle" filled="f" fillcolor="this" stroked="t" strokecolor="black" strokeweight="0.5pt"/>
                <v:shape id="_x0000_s1054" type="#_x0000_t202" style="width:21434;height:19639;position:absolute;top:-228;v-text-anchor:top" filled="f" fillcolor="this" stroked="f" strokeweight="0.5pt">
                  <v:textbox>
                    <w:txbxContent>
                      <w:p w:rsidR="003B5165" w:rsidRPr="00435167" w:rsidP="003B5165" w14:paraId="6680D863" w14:textId="77777777">
                        <w:pPr>
                          <w:rPr>
                            <w:rFonts w:cs="DecoType Naskh"/>
                            <w:sz w:val="20"/>
                            <w:szCs w:val="24"/>
                            <w:rtl/>
                          </w:rPr>
                        </w:pPr>
                        <w:r w:rsidRPr="00435167">
                          <w:rPr>
                            <w:rFonts w:cs="DecoType Naskh" w:hint="cs"/>
                            <w:sz w:val="20"/>
                            <w:szCs w:val="24"/>
                            <w:rtl/>
                          </w:rPr>
                          <w:t>رائعتي:</w:t>
                        </w:r>
                        <w:r>
                          <w:rPr>
                            <w:rFonts w:cs="DecoType Naskh" w:hint="cs"/>
                            <w:sz w:val="20"/>
                            <w:szCs w:val="24"/>
                            <w:rtl/>
                          </w:rPr>
                          <w:t xml:space="preserve"> </w:t>
                        </w:r>
                        <w:r w:rsidRPr="00435167">
                          <w:rPr>
                            <w:rFonts w:cs="DecoType Naskh" w:hint="cs"/>
                            <w:sz w:val="20"/>
                            <w:szCs w:val="24"/>
                            <w:rtl/>
                          </w:rPr>
                          <w:t>لتجعلي هدفك من التعليم تحويل عقلك الى ينبوع وليس الى مستودع</w:t>
                        </w:r>
                        <w:r>
                          <w:rPr>
                            <w:rFonts w:cs="DecoType Naskh" w:hint="cs"/>
                            <w:sz w:val="20"/>
                            <w:szCs w:val="24"/>
                            <w:rtl/>
                          </w:rPr>
                          <w:t xml:space="preserve"> (3)</w:t>
                        </w:r>
                      </w:p>
                      <w:p w:rsidR="003B5165" w:rsidP="003B5165" w14:paraId="77FA4626" w14:textId="77777777"/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A36224" w:rsidP="00A36224" w14:paraId="6971D925" w14:textId="77777777">
      <w:pPr>
        <w:rPr>
          <w:sz w:val="24"/>
          <w:szCs w:val="24"/>
          <w:rtl/>
        </w:rPr>
      </w:pPr>
      <w:r>
        <w:rPr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5210</wp:posOffset>
                </wp:positionH>
                <wp:positionV relativeFrom="paragraph">
                  <wp:posOffset>99892</wp:posOffset>
                </wp:positionV>
                <wp:extent cx="6893781" cy="6877878"/>
                <wp:effectExtent l="0" t="0" r="21590" b="18415"/>
                <wp:wrapNone/>
                <wp:docPr id="13" name="مستطيل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893781" cy="687787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3" o:spid="_x0000_s1055" style="width:542.82pt;height:541.57pt;margin-top:7.87pt;margin-left:1.99pt;mso-height-percent:0;mso-height-relative:margin;mso-width-percent:0;mso-width-relative:margin;mso-wrap-distance-bottom:0;mso-wrap-distance-left:9pt;mso-wrap-distance-right:9pt;mso-wrap-distance-top:0;position:absolute;v-text-anchor:middle;z-index:251683840" filled="f" fillcolor="this" stroked="t" strokecolor="black" strokeweight="0.5pt"/>
            </w:pict>
          </mc:Fallback>
        </mc:AlternateContent>
      </w:r>
      <w:r w:rsidR="00B63475">
        <w:rPr>
          <w:noProof/>
          <w:sz w:val="24"/>
          <w:szCs w:val="24"/>
          <w:rtl/>
          <w:lang w:val="ar-SA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23726</wp:posOffset>
                </wp:positionH>
                <wp:positionV relativeFrom="paragraph">
                  <wp:posOffset>214792</wp:posOffset>
                </wp:positionV>
                <wp:extent cx="514635" cy="557819"/>
                <wp:effectExtent l="0" t="0" r="19050" b="13970"/>
                <wp:wrapNone/>
                <wp:docPr id="10" name="مجموعة 1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4635" cy="557819"/>
                          <a:chOff x="0" y="0"/>
                          <a:chExt cx="514635" cy="557819"/>
                        </a:xfrm>
                      </wpg:grpSpPr>
                      <wps:wsp xmlns:wps="http://schemas.microsoft.com/office/word/2010/wordprocessingShape">
                        <wps:cNvPr id="24" name="مستطيل 24"/>
                        <wps:cNvSpPr/>
                        <wps:spPr>
                          <a:xfrm>
                            <a:off x="3531" y="0"/>
                            <a:ext cx="511104" cy="557819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3475" w:rsidRPr="00B63475" w:rsidP="00B63475" w14:textId="5C246EF7">
                              <w:pPr>
                                <w:spacing w:after="240" w:line="360" w:lineRule="auto"/>
                                <w:jc w:val="center"/>
                                <w:rPr>
                                  <w:sz w:val="2"/>
                                  <w:szCs w:val="6"/>
                                  <w:rtl/>
                                </w:rPr>
                              </w:pPr>
                            </w:p>
                            <w:p w:rsidR="00B63475" w:rsidRPr="000A591C" w:rsidP="00B63475" w14:textId="339091B2">
                              <w:pPr>
                                <w:spacing w:before="240" w:after="240" w:line="360" w:lineRule="auto"/>
                                <w:jc w:val="center"/>
                                <w:rPr>
                                  <w:szCs w:val="32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szCs w:val="32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25" name="رابط مستقيم 25"/>
                        <wps:cNvCnPr/>
                        <wps:spPr>
                          <a:xfrm flipV="1">
                            <a:off x="0" y="257726"/>
                            <a:ext cx="51407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مجموعة 10" o:spid="_x0000_s1056" style="width:42.02pt;height:45.02pt;margin-top:16.91pt;margin-left:33.36pt;mso-wrap-distance-bottom:0;mso-wrap-distance-left:9pt;mso-wrap-distance-right:9pt;mso-wrap-distance-top:0;position:absolute;z-index:251687936" coordorigin="0,0" coordsize="21600,21600">
                <v:shape id="_x0000_s1057" type="#_x0000_t202" style="width:21452;height:21600;left:148;position:absolute;v-text-anchor:middle" fillcolor="white" stroked="t" strokecolor="black" strokeweight="0.5pt">
                  <v:textbox>
                    <w:txbxContent>
                      <w:p w:rsidR="00B63475" w:rsidRPr="00B63475" w:rsidP="00B63475" w14:paraId="6B93D810" w14:textId="5C246EF7">
                        <w:pPr>
                          <w:spacing w:after="240" w:line="360" w:lineRule="auto"/>
                          <w:jc w:val="center"/>
                          <w:rPr>
                            <w:sz w:val="2"/>
                            <w:szCs w:val="6"/>
                            <w:rtl/>
                          </w:rPr>
                        </w:pPr>
                      </w:p>
                      <w:p w:rsidR="00B63475" w:rsidRPr="000A591C" w:rsidP="00B63475" w14:paraId="7CC1D836" w14:textId="339091B2">
                        <w:pPr>
                          <w:spacing w:before="240" w:after="240" w:line="360" w:lineRule="auto"/>
                          <w:jc w:val="center"/>
                          <w:rPr>
                            <w:szCs w:val="32"/>
                            <w:rtl/>
                          </w:rPr>
                        </w:pPr>
                        <w:r>
                          <w:rPr>
                            <w:rFonts w:hint="cs"/>
                            <w:szCs w:val="32"/>
                            <w:rtl/>
                          </w:rPr>
                          <w:t>3</w:t>
                        </w:r>
                      </w:p>
                    </w:txbxContent>
                  </v:textbox>
                </v:shape>
                <v:line id="_x0000_s1058" style="flip:y;position:absolute;v-text-anchor:top" from="0,9980" to="21576,9980" fillcolor="this" stroked="t" strokecolor="black" strokeweight="0.5pt"/>
              </v:group>
            </w:pict>
          </mc:Fallback>
        </mc:AlternateContent>
      </w:r>
    </w:p>
    <w:p w:rsidR="003B48EC" w:rsidP="00A36224" w14:paraId="30D91E43" w14:textId="250FC7D4">
      <w:pPr>
        <w:rPr>
          <w:sz w:val="24"/>
          <w:szCs w:val="24"/>
          <w:rtl/>
        </w:rPr>
      </w:pPr>
      <w:r w:rsidRPr="00A36224">
        <w:rPr>
          <w:rFonts w:hint="cs"/>
          <w:sz w:val="24"/>
          <w:szCs w:val="24"/>
          <w:u w:val="single"/>
          <w:rtl/>
        </w:rPr>
        <w:t>السؤال الثالث:</w:t>
      </w:r>
      <w:r w:rsidRPr="00255B93">
        <w:rPr>
          <w:rFonts w:hint="cs"/>
          <w:sz w:val="24"/>
          <w:szCs w:val="24"/>
          <w:rtl/>
        </w:rPr>
        <w:t xml:space="preserve"> اجيب عما يلي</w:t>
      </w:r>
    </w:p>
    <w:p w:rsidR="003B48EC" w:rsidRPr="00A36224" w:rsidP="00A36224" w14:paraId="0171B797" w14:textId="60227DBF">
      <w:pPr>
        <w:pStyle w:val="ListParagraph"/>
        <w:numPr>
          <w:ilvl w:val="0"/>
          <w:numId w:val="13"/>
        </w:numPr>
        <w:rPr>
          <w:sz w:val="24"/>
          <w:szCs w:val="24"/>
          <w:rtl/>
        </w:rPr>
      </w:pPr>
      <w:r w:rsidRPr="008C5955">
        <w:rPr>
          <w:sz w:val="24"/>
          <w:szCs w:val="24"/>
          <w:rtl/>
        </w:rPr>
        <w:t xml:space="preserve">قرّب قيمة </w:t>
      </w:r>
      <m:oMath>
        <m:rad>
          <m:ra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  <w:rtl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57</m:t>
            </m:r>
          </m:e>
        </m:rad>
      </m:oMath>
      <w:r w:rsidRPr="008C5955">
        <w:rPr>
          <w:sz w:val="24"/>
          <w:szCs w:val="24"/>
          <w:rtl/>
        </w:rPr>
        <w:t xml:space="preserve"> إلى ثلاث منازل عشرية</w:t>
      </w:r>
      <w:r>
        <w:rPr>
          <w:rFonts w:hint="cs"/>
          <w:sz w:val="24"/>
          <w:szCs w:val="24"/>
          <w:rtl/>
        </w:rPr>
        <w:t>،</w:t>
      </w:r>
      <w:r w:rsidRPr="008C5955">
        <w:rPr>
          <w:sz w:val="24"/>
          <w:szCs w:val="24"/>
          <w:rtl/>
        </w:rPr>
        <w:t xml:space="preserve"> مستعملاً الآلة الحاسبة.</w:t>
      </w:r>
    </w:p>
    <w:p w:rsidR="00255B93" w:rsidRPr="003B48EC" w:rsidP="003B48EC" w14:paraId="103837A3" w14:textId="462E8359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</w:t>
      </w:r>
      <w:r w:rsidRPr="0056482C" w:rsidR="00926CF8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3B48EC" w:rsidP="003B48EC" w14:paraId="1F794052" w14:textId="77777777">
      <w:pPr>
        <w:rPr>
          <w:color w:val="404040" w:themeColor="text1" w:themeTint="BF"/>
          <w:sz w:val="24"/>
          <w:szCs w:val="24"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 xml:space="preserve">      ..................................................................................................................................................</w:t>
      </w:r>
    </w:p>
    <w:p w:rsidR="007D5298" w:rsidRPr="008A4350" w:rsidP="00A36224" w14:paraId="7BECC0BC" w14:textId="4A30DA7E">
      <w:pPr>
        <w:pStyle w:val="ListParagraph"/>
        <w:numPr>
          <w:ilvl w:val="0"/>
          <w:numId w:val="13"/>
        </w:numPr>
        <w:spacing w:after="0" w:line="360" w:lineRule="auto"/>
        <w:rPr>
          <w:sz w:val="24"/>
          <w:szCs w:val="24"/>
          <w:rtl/>
        </w:rPr>
      </w:pPr>
      <w:r w:rsidRPr="00A36224">
        <w:rPr>
          <w:rFonts w:hint="cs"/>
          <w:color w:val="000000" w:themeColor="text1"/>
          <w:sz w:val="24"/>
          <w:szCs w:val="24"/>
          <w:rtl/>
        </w:rPr>
        <w:t xml:space="preserve"> </w:t>
      </w:r>
      <w:r w:rsidRPr="008A4350">
        <w:rPr>
          <w:sz w:val="24"/>
          <w:szCs w:val="24"/>
          <w:rtl/>
        </w:rPr>
        <w:t>حل المعادلة:</w:t>
      </w:r>
    </w:p>
    <w:p w:rsidR="003B48EC" w:rsidRPr="008A4350" w:rsidP="007D5298" w14:paraId="28C18F09" w14:textId="44AAE2D5">
      <w:pPr>
        <w:spacing w:after="0"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y+4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den>
          </m:f>
        </m:oMath>
      </m:oMathPara>
    </w:p>
    <w:p w:rsidR="00255B93" w:rsidRPr="003B48EC" w:rsidP="003B48EC" w14:paraId="57BADCB4" w14:textId="6726AFD3">
      <w:pPr>
        <w:spacing w:after="0" w:line="360" w:lineRule="auto"/>
        <w:rPr>
          <w:color w:val="404040" w:themeColor="text1" w:themeTint="BF"/>
          <w:sz w:val="24"/>
          <w:szCs w:val="24"/>
          <w:rtl/>
        </w:rPr>
      </w:pPr>
      <w:r>
        <w:rPr>
          <w:rFonts w:hint="cs"/>
          <w:color w:val="404040" w:themeColor="text1" w:themeTint="BF"/>
          <w:sz w:val="24"/>
          <w:szCs w:val="24"/>
          <w:rtl/>
        </w:rPr>
        <w:t xml:space="preserve">     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</w:t>
      </w:r>
      <w:r w:rsidRPr="0056482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</w:t>
      </w:r>
    </w:p>
    <w:p w:rsidR="00255B93" w:rsidRPr="0056482C" w:rsidP="00255B93" w14:paraId="1BD7E153" w14:textId="44FC791E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</w:t>
      </w:r>
      <w:r w:rsidRPr="0056482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</w:t>
      </w:r>
    </w:p>
    <w:p w:rsidR="00255B93" w:rsidRPr="0056482C" w:rsidP="0056482C" w14:paraId="2BEE1CF7" w14:textId="7A593EEE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</w:t>
      </w:r>
      <w:r w:rsidRPr="0056482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</w:t>
      </w:r>
    </w:p>
    <w:p w:rsidR="00255B93" w:rsidRPr="0056482C" w:rsidP="00255B93" w14:paraId="6804E90D" w14:textId="3CB71749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</w:t>
      </w:r>
      <w:r w:rsidRPr="0056482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</w:t>
      </w:r>
    </w:p>
    <w:p w:rsidR="00255B93" w:rsidP="0056482C" w14:paraId="5F0A0E96" w14:textId="35473FFB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</w:t>
      </w:r>
      <w:r w:rsidRPr="0056482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</w:t>
      </w:r>
    </w:p>
    <w:p w:rsidR="00A36224" w:rsidRPr="0056482C" w:rsidP="00A36224" w14:paraId="62FA66F9" w14:textId="77777777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A36224" w:rsidRPr="0056482C" w:rsidP="00A36224" w14:paraId="096E3F80" w14:textId="29F6611B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3B48EC" w:rsidRPr="00A36224" w:rsidP="00A36224" w14:paraId="0E96740F" w14:textId="249B5273">
      <w:pPr>
        <w:pStyle w:val="ListParagraph"/>
        <w:numPr>
          <w:ilvl w:val="0"/>
          <w:numId w:val="13"/>
        </w:numPr>
        <w:spacing w:after="0" w:line="360" w:lineRule="auto"/>
        <w:rPr>
          <w:color w:val="000000" w:themeColor="text1"/>
          <w:sz w:val="24"/>
          <w:szCs w:val="24"/>
          <w:rtl/>
        </w:rPr>
      </w:pPr>
      <w:r>
        <w:rPr>
          <w:rFonts w:hint="cs"/>
          <w:color w:val="000000" w:themeColor="text1"/>
          <w:sz w:val="24"/>
          <w:szCs w:val="24"/>
          <w:rtl/>
        </w:rPr>
        <w:t xml:space="preserve">أوجد مجموع حدود المتسلسلة الحسابية لأول </w:t>
      </w:r>
      <m:oMath>
        <m:r>
          <w:rPr>
            <w:rFonts w:ascii="Cambria Math" w:hAnsi="Cambria Math"/>
            <w:color w:val="000000" w:themeColor="text1"/>
            <w:sz w:val="24"/>
            <w:szCs w:val="24"/>
          </w:rPr>
          <m:t>50</m:t>
        </m:r>
      </m:oMath>
      <w:r>
        <w:rPr>
          <w:rFonts w:hint="cs"/>
          <w:color w:val="000000" w:themeColor="text1"/>
          <w:sz w:val="24"/>
          <w:szCs w:val="24"/>
          <w:rtl/>
        </w:rPr>
        <w:t xml:space="preserve"> عدداً طبيعياً.</w:t>
      </w:r>
    </w:p>
    <w:p w:rsidR="0056482C" w:rsidRPr="0056482C" w:rsidP="003B48EC" w14:paraId="2152FA4B" w14:textId="31044583">
      <w:pPr>
        <w:spacing w:after="0" w:line="360" w:lineRule="auto"/>
        <w:rPr>
          <w:color w:val="404040" w:themeColor="text1" w:themeTint="BF"/>
          <w:sz w:val="24"/>
          <w:szCs w:val="24"/>
          <w:rtl/>
        </w:rPr>
      </w:pPr>
      <w:r>
        <w:rPr>
          <w:rFonts w:hint="cs"/>
          <w:color w:val="404040" w:themeColor="text1" w:themeTint="BF"/>
          <w:sz w:val="24"/>
          <w:szCs w:val="24"/>
          <w:rtl/>
        </w:rPr>
        <w:t xml:space="preserve">     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56482C" w:rsidRPr="0056482C" w:rsidP="0056482C" w14:paraId="43A5B5D5" w14:textId="0F392F64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56482C" w:rsidRPr="0056482C" w:rsidP="0056482C" w14:paraId="1FDBC20F" w14:textId="402BB15E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56482C" w:rsidRPr="0056482C" w:rsidP="0056482C" w14:paraId="67403CC3" w14:textId="5A6E60E2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56482C" w:rsidRPr="0056482C" w:rsidP="0056482C" w14:paraId="57879A56" w14:textId="57D17371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56482C" w:rsidRPr="0056482C" w:rsidP="0056482C" w14:paraId="19469104" w14:textId="7997851C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CB3835" w:rsidP="00CB3835" w14:paraId="00AF7993" w14:textId="6F169849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A36224" w:rsidRPr="0056482C" w:rsidP="00A36224" w14:paraId="5D7534D5" w14:textId="77777777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A36224" w:rsidRPr="0056482C" w:rsidP="00A36224" w14:paraId="1C3BA360" w14:textId="75ED14A1">
      <w:pPr>
        <w:spacing w:after="0" w:line="360" w:lineRule="auto"/>
        <w:ind w:left="360"/>
        <w:rPr>
          <w:color w:val="404040" w:themeColor="text1" w:themeTint="BF"/>
          <w:sz w:val="24"/>
          <w:szCs w:val="24"/>
        </w:rPr>
        <w:sectPr w:rsidSect="0059618A">
          <w:pgSz w:w="11906" w:h="16838"/>
          <w:pgMar w:top="568" w:right="566" w:bottom="1440" w:left="567" w:header="708" w:footer="708" w:gutter="0"/>
          <w:cols w:space="708"/>
          <w:bidi/>
          <w:rtlGutter/>
          <w:docGrid w:linePitch="360"/>
        </w:sect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224385</wp:posOffset>
                </wp:positionV>
                <wp:extent cx="3243580" cy="973078"/>
                <wp:effectExtent l="0" t="0" r="0" b="0"/>
                <wp:wrapNone/>
                <wp:docPr id="1554927276" name="مربع نص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43580" cy="9730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36224" w:rsidRPr="00EC296B" w:rsidP="00A36224" w14:textId="77777777">
                            <w:pPr>
                              <w:jc w:val="center"/>
                              <w:rPr>
                                <w:rFonts w:asciiTheme="majorBidi" w:hAnsiTheme="majorBidi" w:cs="Arial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  <w:t>انتهت الأسئلة ألهمك الله الصواب وحسن الجواب،،،</w:t>
                            </w:r>
                          </w:p>
                          <w:p w:rsidR="00A36224" w:rsidRPr="0056482C" w:rsidP="00A36224" w14:textId="4E913FBE">
                            <w:pPr>
                              <w:jc w:val="center"/>
                              <w:rPr>
                                <w:rFonts w:asciiTheme="majorBidi" w:hAnsiTheme="majorBidi" w:cs="Arial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56482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>معلم</w:t>
                            </w:r>
                            <w:r w:rsidRPr="0056482C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>ة</w:t>
                            </w:r>
                            <w:r w:rsidRPr="0056482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 xml:space="preserve"> المادة:</w:t>
                            </w:r>
                            <w:r w:rsidRPr="0056482C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A36224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 xml:space="preserve">أشواق </w:t>
                            </w:r>
                            <w:r w:rsidRPr="00A36224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>الكحيلي</w:t>
                            </w:r>
                          </w:p>
                          <w:p w:rsidR="00A36224" w:rsidP="00A36224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5" o:spid="_x0000_s1059" type="#_x0000_t202" style="width:255.4pt;height:76.62pt;margin-top:175.15pt;margin-left:0;mso-height-percent:0;mso-height-relative:margin;mso-position-horizontal:left;mso-position-horizontal-relative:margin;mso-wrap-distance-bottom:0;mso-wrap-distance-left:9pt;mso-wrap-distance-right:9pt;mso-wrap-distance-top:0;position:absolute;v-text-anchor:top;z-index:251699200" filled="f" fillcolor="this" stroked="f" strokeweight="0.5pt">
                <v:textbox>
                  <w:txbxContent>
                    <w:p w:rsidR="00A36224" w:rsidRPr="00EC296B" w:rsidP="00A36224" w14:paraId="3775954A" w14:textId="77777777">
                      <w:pPr>
                        <w:jc w:val="center"/>
                        <w:rPr>
                          <w:rFonts w:asciiTheme="majorBidi" w:hAnsiTheme="majorBidi" w:cs="Arial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  <w:t>انتهت الأسئلة ألهمك الله الصواب وحسن الجواب،،،</w:t>
                      </w:r>
                    </w:p>
                    <w:p w:rsidR="00A36224" w:rsidRPr="0056482C" w:rsidP="00A36224" w14:paraId="34ED1817" w14:textId="4E913FBE">
                      <w:pPr>
                        <w:jc w:val="center"/>
                        <w:rPr>
                          <w:rFonts w:asciiTheme="majorBidi" w:hAnsiTheme="majorBidi" w:cs="Arial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56482C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>معلم</w:t>
                      </w:r>
                      <w:r w:rsidRPr="0056482C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>ة</w:t>
                      </w:r>
                      <w:r w:rsidRPr="0056482C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 xml:space="preserve"> المادة:</w:t>
                      </w:r>
                      <w:r w:rsidRPr="0056482C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A36224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 xml:space="preserve">أشواق </w:t>
                      </w:r>
                      <w:r w:rsidRPr="00A36224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>الكحيلي</w:t>
                      </w:r>
                    </w:p>
                    <w:p w:rsidR="00A36224" w:rsidP="00A36224" w14:paraId="06C20CE4" w14:textId="77777777"/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977114</wp:posOffset>
                </wp:positionV>
                <wp:extent cx="3224530" cy="1036646"/>
                <wp:effectExtent l="19050" t="0" r="33020" b="30480"/>
                <wp:wrapNone/>
                <wp:docPr id="1185081986" name="سحابة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224530" cy="1036646"/>
                        </a:xfrm>
                        <a:prstGeom prst="cloud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سحابة 7" o:spid="_x0000_s1060" style="width:253.9pt;height:81.63pt;margin-top:155.68pt;margin-left:0;mso-height-percent:0;mso-height-relative:margin;mso-position-horizontal:left;mso-position-horizontal-relative:margin;mso-width-percent:0;mso-width-relative:margin;mso-wrap-distance-bottom:0;mso-wrap-distance-left:9pt;mso-wrap-distance-right:9pt;mso-wrap-distance-top:0;position:absolute;v-text-anchor:middle;z-index:251697152" coordsize="21600,21600" path="m1949,7185c1857,6263,1973,5324,2281,4493l2281,4493c2722,3305,3521,2435,4470,2110l4470,2110c5328,1815,6238,1992,7001,2601l7001,2601c7368,1658,8022,983,8787,755l8787,755c9666,494,10585,855,11226,1716l11226,1716c11507,948,12020,382,12629,166l12629,166c13348,-87,14115,174,14660,861l14660,861c14753,977,14837,1104,14914,1240l14913,1240c15427,417,16206,-12,16996,89l16996,89c17738,185,18409,741,18811,1595l18811,1595c18982,1958,19099,2363,19155,2788l19155,2788c19895,3063,20512,3760,20849,4699l20849,4699c21085,5357,21170,6098,21092,6823l21092,6823c21059,7135,20996,7440,20905,7729l20904,7729c21347,8514,21593,9473,21605,10463l21605,10463c21617,11437,21401,12392,20989,13189l20989,13189c20452,14229,19622,14921,18697,15101l18697,15101c18692,15943,18489,16760,18117,17433l18117,17433c17562,18437,16686,19022,15763,19003l15763,19003c15236,18992,14721,18786,14274,18407l14274,18407c14022,19539,13461,20497,12707,21081l12707,21081c11678,21877,10414,21878,9384,21085l9384,21085c8923,20730,8530,20233,8236,19632l8236,19632c7077,20584,5632,20636,4438,19770l4438,19770c3794,19304,3261,18598,2898,17735l2899,17734c2187,17848,1477,17477,1005,16746l1005,16746c688,16255,499,15635,469,14984l469,14984c440,14370,553,13760,791,13237l791,13237c867,13071,955,12916,1053,12773l1053,12773c575,12390,222,11771,66,11044l66,11044c-53,10480,-49,9881,78,9321l78,9321c245,8588,614,7971,1107,7602l1107,7602c1361,7412,1640,7293,1928,7252xem2345,13088c1903,13135,1461,12996,1079,12689m3464,17450c3286,17546,3100,17610,2910,17640m8239,19544c8105,19271,7993,18980,7905,18674m14414,17375c14394,17699,14350,18019,14281,18330m17064,11477c17751,11932,18278,12740,18529,13722l18529,13722c18638,14147,18692,14595,18689,15045m20899,7676c20736,8193,20489,8650,20175,9014m19161,2713c19189,2921,19201,3133,19199,3345m14539,1976c14633,1684,14758,1413,14909,1170m11069,2360c11108,2119,11168,1885,11249,1665m6999,2596c7235,2784,7453,3010,7649,3270m2064,7893c2012,7661,1974,7424,1950,7184e" filled="f" fillcolor="this" stroked="t" strokecolor="black" strokeweight="0.5pt">
                <w10:wrap anchorx="margin"/>
              </v:shape>
            </w:pict>
          </mc:Fallback>
        </mc:AlternateConten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......................</w:t>
      </w:r>
    </w:p>
    <w:p w:rsidR="00510852" w:rsidP="00510852" w14:paraId="079148DE" w14:textId="587506D7">
      <w:pPr>
        <w:spacing w:line="240" w:lineRule="auto"/>
        <w:rPr>
          <w:sz w:val="24"/>
          <w:szCs w:val="24"/>
          <w:rtl/>
          <w:lang w:bidi="ar-SA"/>
        </w:rPr>
      </w:pPr>
      <w:r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-99060</wp:posOffset>
                </wp:positionV>
                <wp:extent cx="1424940" cy="1013460"/>
                <wp:effectExtent l="0" t="0" r="0" b="0"/>
                <wp:wrapNone/>
                <wp:docPr id="1002376555" name="مربع نص 2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424940" cy="1013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F7A9C" w14:textId="258A4DA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28700" cy="1028700"/>
                                  <wp:effectExtent l="0" t="0" r="0" b="0"/>
                                  <wp:docPr id="725926836" name="صورة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25926836" name="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28700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8" o:spid="_x0000_s1061" type="#_x0000_t202" style="width:112.2pt;height:79.8pt;margin-top:-7.8pt;margin-left:210pt;mso-height-percent:0;mso-height-relative:margin;mso-width-percent:0;mso-width-relative:margin;mso-wrap-distance-bottom:0;mso-wrap-distance-left:9pt;mso-wrap-distance-right:9pt;mso-wrap-distance-top:0;position:absolute;v-text-anchor:top;z-index:251836416" filled="f" fillcolor="this" stroked="f" strokeweight="0.5pt">
                <v:textbox>
                  <w:txbxContent>
                    <w:p w:rsidR="007F7A9C" w14:paraId="70130D06" w14:textId="258A4DAA">
                      <w:drawing>
                        <wp:inline distT="0" distB="0" distL="0" distR="0">
                          <wp:extent cx="1028700" cy="1028700"/>
                          <wp:effectExtent l="0" t="0" r="0" b="0"/>
                          <wp:docPr id="1188302824" name="صورة 2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188302824" name="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26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028700" cy="10287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 w:rsidR="00510852"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68580</wp:posOffset>
                </wp:positionV>
                <wp:extent cx="2270760" cy="1554480"/>
                <wp:effectExtent l="0" t="0" r="0" b="7620"/>
                <wp:wrapNone/>
                <wp:docPr id="599813388" name="مربع نص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270760" cy="155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10852" w:rsidP="00510852" w14:textId="77777777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مملكة العربية السعودية</w:t>
                            </w:r>
                          </w:p>
                          <w:p w:rsidR="00510852" w:rsidP="00510852" w14:textId="77777777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وزارة التعليم</w:t>
                            </w:r>
                          </w:p>
                          <w:p w:rsidR="00510852" w:rsidP="00510852" w14:textId="77777777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إدارة العامة للتعليم بمنطقة ...............</w:t>
                            </w:r>
                          </w:p>
                          <w:p w:rsidR="00510852" w:rsidP="00510852" w14:textId="77777777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مكتب التعليم ...............</w:t>
                            </w:r>
                          </w:p>
                          <w:p w:rsidR="00510852" w:rsidP="00510852" w14:textId="77777777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 xml:space="preserve">المدرسة : .........................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5" o:spid="_x0000_s1062" type="#_x0000_t202" style="width:178.8pt;height:122.4pt;margin-top:5.4pt;margin-left:0;mso-height-percent:0;mso-height-relative:margin;mso-position-horizontal:right;mso-position-horizontal-relative:margin;mso-width-percent:0;mso-width-relative:margin;mso-wrap-distance-bottom:0;mso-wrap-distance-left:9pt;mso-wrap-distance-right:9pt;mso-wrap-distance-top:0;position:absolute;v-text-anchor:top;z-index:251731968" fillcolor="white" stroked="f" strokeweight="0.5pt">
                <v:textbox>
                  <w:txbxContent>
                    <w:p w:rsidR="00510852" w:rsidP="00510852" w14:paraId="3480F7F0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مملكة العربية السعودية</w:t>
                      </w:r>
                    </w:p>
                    <w:p w:rsidR="00510852" w:rsidP="00510852" w14:paraId="52B47579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وزارة التعليم</w:t>
                      </w:r>
                    </w:p>
                    <w:p w:rsidR="00510852" w:rsidP="00510852" w14:paraId="700B8124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إدارة العامة للتعليم بمنطقة ...............</w:t>
                      </w:r>
                    </w:p>
                    <w:p w:rsidR="00510852" w:rsidP="00510852" w14:paraId="04662849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مكتب التعليم ...............</w:t>
                      </w:r>
                    </w:p>
                    <w:p w:rsidR="00510852" w:rsidP="00510852" w14:paraId="5E2422B4" w14:textId="77777777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 xml:space="preserve">المدرسة : ..........................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06680</wp:posOffset>
                </wp:positionV>
                <wp:extent cx="1318260" cy="1424940"/>
                <wp:effectExtent l="19050" t="19050" r="15240" b="22860"/>
                <wp:wrapNone/>
                <wp:docPr id="21" name="مستطيل 2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318260" cy="1424940"/>
                        </a:xfrm>
                        <a:prstGeom prst="rect">
                          <a:avLst/>
                        </a:prstGeom>
                        <a:noFill/>
                        <a:ln w="349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21" o:spid="_x0000_s1063" style="width:103.8pt;height:112.2pt;margin-top:8.4pt;margin-left:0;mso-wrap-distance-bottom:0;mso-wrap-distance-left:9pt;mso-wrap-distance-right:9pt;mso-wrap-distance-top:0;position:absolute;v-text-anchor:middle;z-index:251738112" filled="f" fillcolor="this" stroked="t" strokecolor="black" strokeweight="2.75pt"/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074420</wp:posOffset>
                </wp:positionH>
                <wp:positionV relativeFrom="paragraph">
                  <wp:posOffset>228600</wp:posOffset>
                </wp:positionV>
                <wp:extent cx="2049780" cy="1318260"/>
                <wp:effectExtent l="0" t="0" r="7620" b="0"/>
                <wp:wrapNone/>
                <wp:docPr id="970737419" name="مربع نص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049780" cy="1318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10852" w:rsidP="00510852" w14:textId="77777777">
                            <w:pPr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مادة / رياضيات 2-2</w:t>
                            </w:r>
                          </w:p>
                          <w:p w:rsidR="00510852" w:rsidP="00510852" w14:textId="77777777">
                            <w:pPr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صف / ثاني ثانوي</w:t>
                            </w:r>
                          </w:p>
                          <w:p w:rsidR="00510852" w:rsidP="00510852" w14:textId="77777777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زمن / ساعتين ونص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6" o:spid="_x0000_s1064" type="#_x0000_t202" style="width:161.4pt;height:103.8pt;margin-top:18pt;margin-left:84.6pt;mso-height-percent:0;mso-height-relative:margin;mso-wrap-distance-bottom:0;mso-wrap-distance-left:9pt;mso-wrap-distance-right:9pt;mso-wrap-distance-top:0;position:absolute;v-text-anchor:top;z-index:251734016" fillcolor="white" stroked="f" strokeweight="0.5pt">
                <v:textbox>
                  <w:txbxContent>
                    <w:p w:rsidR="00510852" w:rsidP="00510852" w14:paraId="2B543759" w14:textId="77777777">
                      <w:pPr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مادة / رياضيات 2-2</w:t>
                      </w:r>
                    </w:p>
                    <w:p w:rsidR="00510852" w:rsidP="00510852" w14:paraId="58DC10A5" w14:textId="77777777">
                      <w:pPr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صف / ثاني ثانوي</w:t>
                      </w:r>
                    </w:p>
                    <w:p w:rsidR="00510852" w:rsidP="00510852" w14:paraId="0D777671" w14:textId="77777777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زمن / ساعتين ونصف</w:t>
                      </w:r>
                    </w:p>
                  </w:txbxContent>
                </v:textbox>
              </v:shape>
            </w:pict>
          </mc:Fallback>
        </mc:AlternateContent>
      </w:r>
    </w:p>
    <w:p w:rsidR="00510852" w:rsidP="00510852" w14:paraId="6BA52D3C" w14:textId="56EF7C5B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74320</wp:posOffset>
                </wp:positionV>
                <wp:extent cx="1485900" cy="1043940"/>
                <wp:effectExtent l="0" t="0" r="0" b="3810"/>
                <wp:wrapNone/>
                <wp:docPr id="569492297" name="مربع نص 2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485900" cy="1043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10852" w:rsidP="00510852" w14:textId="7777777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00150" cy="1103208"/>
                                  <wp:effectExtent l="0" t="0" r="0" b="0"/>
                                  <wp:docPr id="423003210" name="صورة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23003210" name="صورة 16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27">
                                            <a:extLst>
                                              <a:ext xmlns:a="http://schemas.openxmlformats.org/drawingml/2006/main"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4960" cy="11076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5" o:spid="_x0000_s1065" type="#_x0000_t202" style="width:117pt;height:82.2pt;margin-top:21.6pt;margin-left:3in;mso-height-percent:0;mso-height-relative:margin;mso-width-percent:0;mso-width-relative:margin;mso-wrap-distance-bottom:0;mso-wrap-distance-left:9pt;mso-wrap-distance-right:9pt;mso-wrap-distance-top:0;position:absolute;v-text-anchor:top;z-index:251736064" filled="f" fillcolor="this" stroked="f" strokeweight="0.5pt">
                <v:textbox>
                  <w:txbxContent>
                    <w:p w:rsidR="00510852" w:rsidP="00510852" w14:paraId="3B078120" w14:textId="77777777">
                      <w:drawing>
                        <wp:inline distT="0" distB="0" distL="0" distR="0">
                          <wp:extent cx="1200150" cy="1103208"/>
                          <wp:effectExtent l="0" t="0" r="0" b="0"/>
                          <wp:docPr id="293305312" name="صورة 1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293305312" name="صورة 16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27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04960" cy="110763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510852" w:rsidRPr="005D5E7E" w:rsidP="00510852" w14:paraId="3AC546AA" w14:textId="77777777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129540</wp:posOffset>
                </wp:positionH>
                <wp:positionV relativeFrom="paragraph">
                  <wp:posOffset>213360</wp:posOffset>
                </wp:positionV>
                <wp:extent cx="1021080" cy="579120"/>
                <wp:effectExtent l="0" t="0" r="7620" b="0"/>
                <wp:wrapNone/>
                <wp:docPr id="23" name="مربع نص 2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021080" cy="579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10852" w:rsidRPr="00FB35EE" w:rsidP="00510852" w14:textId="77777777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  <w:r w:rsidRPr="00FB35EE">
                              <w:rPr>
                                <w:rFonts w:hint="cs"/>
                                <w:sz w:val="44"/>
                                <w:szCs w:val="44"/>
                                <w:rtl/>
                                <w:lang w:bidi="ar-SA"/>
                              </w:rPr>
                              <w:t>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23" o:spid="_x0000_s1066" type="#_x0000_t202" style="width:80.4pt;height:45.6pt;margin-top:16.8pt;margin-left:10.2pt;mso-wrap-distance-bottom:0;mso-wrap-distance-left:9pt;mso-wrap-distance-right:9pt;mso-wrap-distance-top:0;position:absolute;v-text-anchor:top;z-index:251742208" fillcolor="white" stroked="f" strokeweight="0.5pt">
                <v:textbox>
                  <w:txbxContent>
                    <w:p w:rsidR="00510852" w:rsidRPr="00FB35EE" w:rsidP="00510852" w14:paraId="3763B7DC" w14:textId="77777777">
                      <w:pPr>
                        <w:rPr>
                          <w:sz w:val="44"/>
                          <w:szCs w:val="44"/>
                        </w:rPr>
                      </w:pPr>
                      <w:r w:rsidRPr="00FB35EE">
                        <w:rPr>
                          <w:rFonts w:hint="cs"/>
                          <w:sz w:val="44"/>
                          <w:szCs w:val="44"/>
                          <w:rtl/>
                          <w:lang w:bidi="ar-SA"/>
                        </w:rP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810</wp:posOffset>
                </wp:positionH>
                <wp:positionV relativeFrom="paragraph">
                  <wp:posOffset>175260</wp:posOffset>
                </wp:positionV>
                <wp:extent cx="1318260" cy="0"/>
                <wp:effectExtent l="0" t="19050" r="34290" b="19050"/>
                <wp:wrapNone/>
                <wp:docPr id="22" name="رابط مستقيم 2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22" o:spid="_x0000_s1067" style="mso-wrap-distance-bottom:0;mso-wrap-distance-left:9pt;mso-wrap-distance-right:9pt;mso-wrap-distance-top:0;position:absolute;v-text-anchor:top;z-index:251740160" from="0.3pt,13.8pt" to="104.1pt,13.8pt" fillcolor="this" stroked="t" strokecolor="black" strokeweight="2.25pt"/>
            </w:pict>
          </mc:Fallback>
        </mc:AlternateContent>
      </w:r>
    </w:p>
    <w:p w:rsidR="00510852" w:rsidP="00510852" w14:paraId="7AB7AC76" w14:textId="4BFB28BB">
      <w:pPr>
        <w:spacing w:line="240" w:lineRule="auto"/>
        <w:rPr>
          <w:rFonts w:cs="Times New Roman"/>
          <w:sz w:val="24"/>
          <w:szCs w:val="24"/>
          <w:rtl/>
          <w:lang w:bidi="ar-SA"/>
        </w:rPr>
      </w:pPr>
    </w:p>
    <w:p w:rsidR="00510852" w:rsidP="00510852" w14:paraId="7D566FA3" w14:textId="77777777">
      <w:pPr>
        <w:spacing w:line="240" w:lineRule="auto"/>
        <w:rPr>
          <w:rFonts w:cs="Times New Roman"/>
          <w:sz w:val="24"/>
          <w:szCs w:val="24"/>
          <w:rtl/>
          <w:lang w:bidi="ar-SA"/>
        </w:rPr>
      </w:pPr>
    </w:p>
    <w:p w:rsidR="00510852" w:rsidP="00510852" w14:paraId="736028BE" w14:textId="29975D85">
      <w:pPr>
        <w:pBdr>
          <w:top w:val="thinThickSmallGap" w:sz="12" w:space="1" w:color="auto"/>
          <w:left w:val="thickThinSmallGap" w:sz="12" w:space="4" w:color="auto"/>
          <w:bottom w:val="thickThinSmallGap" w:sz="12" w:space="1" w:color="auto"/>
          <w:right w:val="thinThickSmallGap" w:sz="12" w:space="4" w:color="auto"/>
        </w:pBd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 xml:space="preserve">أسئلة اختبار نهاية الفصل الدراسي الثاني ( الدور الأول ) العام الدراسي </w:t>
      </w:r>
      <w:r w:rsidR="00D45891">
        <w:rPr>
          <w:rFonts w:cs="Times New Roman" w:hint="cs"/>
          <w:sz w:val="28"/>
          <w:szCs w:val="28"/>
          <w:rtl/>
          <w:lang w:bidi="ar-SA"/>
        </w:rPr>
        <w:t xml:space="preserve">1445هـ </w:t>
      </w:r>
    </w:p>
    <w:p w:rsidR="00510852" w:rsidP="00510852" w14:paraId="4B080738" w14:textId="77777777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>اسم الطالب : ....................................................... رقم الجلوس :..............................................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2614"/>
        <w:gridCol w:w="2614"/>
        <w:gridCol w:w="2614"/>
        <w:gridCol w:w="2614"/>
      </w:tblGrid>
      <w:tr w14:paraId="6AAD6F95" w14:textId="77777777" w:rsidTr="00510852">
        <w:tblPrEx>
          <w:tblW w:w="0" w:type="auto"/>
          <w:tblInd w:w="0" w:type="dxa"/>
          <w:tblLook w:val="04A0"/>
        </w:tblPrEx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0E09D579" w14:textId="77777777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SA"/>
              </w:rPr>
              <w:t>المصحح :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A4F4C8A" w14:textId="77777777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SA"/>
              </w:rPr>
              <w:t>التوقيع: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F380BD8" w14:textId="77777777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SA"/>
              </w:rPr>
              <w:t>المراجع :</w:t>
            </w:r>
          </w:p>
        </w:tc>
        <w:tc>
          <w:tcPr>
            <w:tcW w:w="2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642B42C5" w14:textId="77777777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>
              <w:rPr>
                <w:rFonts w:cstheme="minorHAnsi" w:hint="cs"/>
                <w:sz w:val="28"/>
                <w:szCs w:val="28"/>
                <w:rtl/>
                <w:lang w:bidi="ar-SA"/>
              </w:rPr>
              <w:t>التوقيع:</w:t>
            </w:r>
          </w:p>
        </w:tc>
      </w:tr>
    </w:tbl>
    <w:p w:rsidR="00510852" w:rsidP="00510852" w14:paraId="1A9E962D" w14:textId="28F81CE6">
      <w:pPr>
        <w:spacing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340995</wp:posOffset>
                </wp:positionV>
                <wp:extent cx="929640" cy="0"/>
                <wp:effectExtent l="0" t="0" r="0" b="0"/>
                <wp:wrapNone/>
                <wp:docPr id="1509770829" name="رابط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92964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رابط مستقيم 10" o:spid="_x0000_s1068" style="mso-height-percent:0;mso-height-relative:page;mso-width-percent:0;mso-width-relative:page;mso-wrap-distance-bottom:0;mso-wrap-distance-left:9pt;mso-wrap-distance-right:9pt;mso-wrap-distance-top:0;position:absolute;v-text-anchor:top;z-index:251703296" from="6pt,26.85pt" to="79.2pt,26.85pt" fillcolor="this" stroked="t" strokecolor="black" strokeweight="1.5pt"/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77470</wp:posOffset>
                </wp:positionH>
                <wp:positionV relativeFrom="paragraph">
                  <wp:posOffset>3810</wp:posOffset>
                </wp:positionV>
                <wp:extent cx="922020" cy="655320"/>
                <wp:effectExtent l="0" t="0" r="11430" b="11430"/>
                <wp:wrapNone/>
                <wp:docPr id="421437224" name="مستطيل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922020" cy="6553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مستطيل 9" o:spid="_x0000_s1069" style="width:72.6pt;height:51.6pt;margin-top:0.3pt;margin-left:6.1pt;mso-height-percent:0;mso-height-relative:page;mso-width-percent:0;mso-width-relative:page;mso-wrap-distance-bottom:0;mso-wrap-distance-left:9pt;mso-wrap-distance-right:9pt;mso-wrap-distance-top:0;position:absolute;v-text-anchor:middle;z-index:251705344" filled="f" fillcolor="this" stroked="t" strokecolor="black" strokeweight="1.5pt"/>
            </w:pict>
          </mc:Fallback>
        </mc:AlternateContent>
      </w:r>
      <w:r>
        <w:rPr>
          <w:rFonts w:cstheme="minorHAnsi" w:hint="cs"/>
          <w:sz w:val="28"/>
          <w:szCs w:val="28"/>
          <w:rtl/>
          <w:lang w:bidi="ar-SA"/>
        </w:rPr>
        <w:t>السؤال الأول : اختار الإجابة الصحيحة</w:t>
      </w:r>
      <w:r>
        <w:rPr>
          <w:rFonts w:cstheme="minorHAnsi"/>
          <w:sz w:val="28"/>
          <w:szCs w:val="28"/>
          <w:rtl/>
          <w:lang w:bidi="ar-SA"/>
        </w:rPr>
        <w:t xml:space="preserve"> :</w:t>
      </w:r>
    </w:p>
    <w:p w:rsidR="00510852" w:rsidP="00510852" w14:paraId="50F3F72A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1) اذا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كان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</w:rPr>
        <w:t>f(x) = x</w:t>
      </w:r>
      <w:r>
        <w:rPr>
          <w:rFonts w:asciiTheme="minorBidi" w:hAnsiTheme="minorBidi"/>
          <w:sz w:val="24"/>
          <w:szCs w:val="24"/>
          <w:vertAlign w:val="superscript"/>
        </w:rPr>
        <w:t>2</w:t>
      </w:r>
      <w:r>
        <w:rPr>
          <w:rFonts w:asciiTheme="minorBidi" w:hAnsiTheme="minorBidi"/>
          <w:sz w:val="24"/>
          <w:szCs w:val="24"/>
        </w:rPr>
        <w:t>+ 5x - 2 , g(x) = 3x –2</w:t>
      </w:r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w:r>
        <w:rPr>
          <w:rFonts w:asciiTheme="minorBidi" w:hAnsiTheme="minorBidi"/>
          <w:sz w:val="24"/>
          <w:szCs w:val="24"/>
          <w:rtl/>
          <w:lang w:bidi="ar-SA"/>
        </w:rPr>
        <w:t>فان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</w:rPr>
        <w:t>(f + g)(x)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تساوي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D14FD4A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A5DF6A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1CC29D4" w14:textId="1B4197B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x</w:t>
            </w:r>
            <w:r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>
              <w:rPr>
                <w:rFonts w:asciiTheme="minorBidi" w:hAnsiTheme="minorBidi"/>
                <w:sz w:val="24"/>
                <w:szCs w:val="24"/>
              </w:rPr>
              <w:t>+ 8x – 4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06D769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26B7120" w14:textId="3E662020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x</w:t>
            </w:r>
            <w:r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>
              <w:rPr>
                <w:rFonts w:asciiTheme="minorBidi" w:hAnsiTheme="minorBidi"/>
                <w:sz w:val="24"/>
                <w:szCs w:val="24"/>
              </w:rPr>
              <w:t>+ 8x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EDF8C2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11172FD" w14:textId="6EEB318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x</w:t>
            </w:r>
            <w:r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>
              <w:rPr>
                <w:rFonts w:asciiTheme="minorBidi" w:hAnsiTheme="minorBidi"/>
                <w:sz w:val="24"/>
                <w:szCs w:val="24"/>
              </w:rPr>
              <w:t>+ 4x – 4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575292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AB9984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x</w:t>
            </w:r>
            <w:r>
              <w:rPr>
                <w:rFonts w:asciiTheme="minorBidi" w:hAnsiTheme="minorBidi"/>
                <w:sz w:val="24"/>
                <w:szCs w:val="24"/>
                <w:vertAlign w:val="superscript"/>
              </w:rPr>
              <w:t xml:space="preserve">2 </w:t>
            </w:r>
            <w:r>
              <w:rPr>
                <w:rFonts w:asciiTheme="minorBidi" w:hAnsiTheme="minorBidi"/>
                <w:sz w:val="24"/>
                <w:szCs w:val="24"/>
              </w:rPr>
              <w:t>- 8x – 4</w:t>
            </w:r>
          </w:p>
        </w:tc>
      </w:tr>
    </w:tbl>
    <w:p w:rsidR="00510852" w:rsidP="00510852" w14:paraId="594603FB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2) اذا</w:t>
      </w:r>
      <w:r>
        <w:rPr>
          <w:rFonts w:ascii="Arial"/>
          <w:sz w:val="24"/>
          <w:szCs w:val="24"/>
          <w:rtl/>
          <w:lang w:bidi="ar-SA"/>
        </w:rPr>
        <w:t xml:space="preserve"> </w:t>
      </w:r>
      <w:r>
        <w:rPr>
          <w:sz w:val="24"/>
          <w:szCs w:val="24"/>
          <w:rtl/>
          <w:lang w:bidi="ar-SA"/>
        </w:rPr>
        <w:t>كانت</w:t>
      </w:r>
      <w:r>
        <w:rPr>
          <w:rFonts w:ascii="Arial"/>
          <w:sz w:val="24"/>
          <w:szCs w:val="24"/>
          <w:rtl/>
          <w:lang w:bidi="ar-SA"/>
        </w:rPr>
        <w:t xml:space="preserve"> </w:t>
      </w:r>
      <w:r>
        <w:rPr>
          <w:rFonts w:ascii="PalatinoLTStd-Italic" w:hAnsi="PalatinoLTStd-Italic" w:cs="PalatinoLTStd-Italic"/>
          <w:i/>
          <w:iCs/>
          <w:sz w:val="24"/>
          <w:szCs w:val="24"/>
        </w:rPr>
        <w:t xml:space="preserve">f </w:t>
      </w:r>
      <w:r>
        <w:rPr>
          <w:rFonts w:ascii="UniMath-Regular" w:hAnsi="UniMath-Regular" w:cs="UniMath-Regular"/>
          <w:sz w:val="24"/>
          <w:szCs w:val="24"/>
        </w:rPr>
        <w:t xml:space="preserve">= </w:t>
      </w:r>
      <w:r>
        <w:rPr>
          <w:rFonts w:ascii="PalatinoLTStd-Roman" w:hAnsi="PalatinoLTStd-Roman" w:cs="PalatinoLTStd-Roman"/>
          <w:sz w:val="24"/>
          <w:szCs w:val="24"/>
        </w:rPr>
        <w:t>{(2, 5), (6, 10)}</w:t>
      </w:r>
      <w:r>
        <w:rPr>
          <w:sz w:val="24"/>
          <w:szCs w:val="24"/>
        </w:rPr>
        <w:t xml:space="preserve"> ,</w:t>
      </w:r>
      <w:r>
        <w:rPr>
          <w:rFonts w:ascii="PalatinoLTStd-Italic" w:hAnsi="PalatinoLTStd-Italic" w:cs="PalatinoLTStd-Italic"/>
          <w:i/>
          <w:iCs/>
          <w:sz w:val="24"/>
          <w:szCs w:val="24"/>
        </w:rPr>
        <w:t xml:space="preserve"> g  </w:t>
      </w:r>
      <w:r>
        <w:rPr>
          <w:rFonts w:ascii="UniMath-Regular" w:hAnsi="UniMath-Regular" w:cs="UniMath-Regular"/>
          <w:sz w:val="24"/>
          <w:szCs w:val="24"/>
        </w:rPr>
        <w:t xml:space="preserve">= </w:t>
      </w:r>
      <w:r>
        <w:rPr>
          <w:rFonts w:ascii="PalatinoLTStd-Roman" w:hAnsi="PalatinoLTStd-Roman" w:cs="PalatinoLTStd-Roman"/>
          <w:sz w:val="24"/>
          <w:szCs w:val="24"/>
        </w:rPr>
        <w:t>{ (10, 13), (5, 8)}</w:t>
      </w:r>
      <w:r>
        <w:rPr>
          <w:rFonts w:ascii="Times New Roman" w:hAnsi="PalatinoLTStd-Roman" w:cs="Times New Roman"/>
          <w:sz w:val="24"/>
          <w:szCs w:val="24"/>
          <w:rtl/>
          <w:lang w:bidi="ar-SA"/>
        </w:rPr>
        <w:t xml:space="preserve"> </w:t>
      </w:r>
      <w:r>
        <w:rPr>
          <w:rFonts w:ascii="PalatinoLTStd-Roman" w:hAnsi="PalatinoLTStd-Roman" w:cs="Times New Roman"/>
          <w:sz w:val="24"/>
          <w:szCs w:val="24"/>
          <w:rtl/>
          <w:lang w:bidi="ar-SA"/>
        </w:rPr>
        <w:t xml:space="preserve">فإن  </w:t>
      </w:r>
      <w:r>
        <w:rPr>
          <w:rFonts w:ascii="PalatinoLTStd-BoldItalic" w:hAnsi="PalatinoLTStd-BoldItalic" w:cs="PalatinoLTStd-BoldItalic"/>
          <w:i/>
          <w:iCs/>
          <w:sz w:val="24"/>
          <w:szCs w:val="24"/>
        </w:rPr>
        <w:t xml:space="preserve">g </w:t>
      </w:r>
      <w:r>
        <w:rPr>
          <w:rFonts w:ascii="UniMath-Regular" w:hAnsi="UniMath-Regular" w:cs="UniMath-Regular"/>
          <w:sz w:val="24"/>
          <w:szCs w:val="24"/>
          <w:vertAlign w:val="subscript"/>
        </w:rPr>
        <w:t>°</w:t>
      </w:r>
      <w:r>
        <w:rPr>
          <w:rFonts w:ascii="PalatinoLTStd-BoldItalic" w:hAnsi="PalatinoLTStd-BoldItalic" w:cs="PalatinoLTStd-BoldItalic"/>
          <w:i/>
          <w:iCs/>
          <w:sz w:val="24"/>
          <w:szCs w:val="24"/>
        </w:rPr>
        <w:t>f</w:t>
      </w:r>
      <w:r>
        <w:rPr>
          <w:rFonts w:ascii="PalatinoLTStd-BoldItalic" w:hAnsi="PalatinoLTStd-BoldItalic" w:cs="Times New Roman"/>
          <w:i/>
          <w:iCs/>
          <w:sz w:val="24"/>
          <w:szCs w:val="24"/>
          <w:rtl/>
          <w:lang w:bidi="ar-SA"/>
        </w:rPr>
        <w:t xml:space="preserve"> =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20B8ED13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E13970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0953E56" w14:textId="4F6C22D1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="PalatinoLTStd-Roman" w:hAnsi="PalatinoLTStd-Roman" w:cs="PalatinoLTStd-Roman"/>
                <w:sz w:val="24"/>
                <w:szCs w:val="24"/>
              </w:rPr>
              <w:t>{(5, 8), (10, 13) }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885209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64109C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="PalatinoLTStd-Roman" w:hAnsi="PalatinoLTStd-Roman" w:cs="PalatinoLTStd-Roman"/>
                <w:sz w:val="24"/>
                <w:szCs w:val="24"/>
              </w:rPr>
              <w:t>{(2, 8), (10, 13) }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8217F3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81981D3" w14:textId="02809E32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="PalatinoLTStd-Roman" w:hAnsi="PalatinoLTStd-Roman" w:cs="PalatinoLTStd-Roman"/>
                <w:sz w:val="24"/>
                <w:szCs w:val="24"/>
              </w:rPr>
              <w:t>{(</w:t>
            </w:r>
            <w:r>
              <w:rPr>
                <w:rFonts w:ascii="PalatinoLTStd-Roman" w:hAnsi="PalatinoLTStd-Roman"/>
                <w:sz w:val="24"/>
                <w:szCs w:val="24"/>
                <w:lang w:bidi="ar-SA"/>
              </w:rPr>
              <w:t>2</w:t>
            </w:r>
            <w:r>
              <w:rPr>
                <w:rFonts w:ascii="PalatinoLTStd-Roman" w:hAnsi="PalatinoLTStd-Roman" w:cs="PalatinoLTStd-Roman"/>
                <w:sz w:val="24"/>
                <w:szCs w:val="24"/>
              </w:rPr>
              <w:t>, 8), (6, 13)}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5963B4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F6C81B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="PalatinoLTStd-Roman" w:hAnsi="PalatinoLTStd-Roman" w:cs="PalatinoLTStd-Roman"/>
                <w:sz w:val="24"/>
                <w:szCs w:val="24"/>
              </w:rPr>
              <w:t>{(5, 8), (6, 10) }</w:t>
            </w:r>
          </w:p>
        </w:tc>
      </w:tr>
    </w:tbl>
    <w:p w:rsidR="00510852" w:rsidP="00510852" w14:paraId="716BB017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3)اذا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كانت</w:t>
      </w:r>
      <w:r>
        <w:rPr>
          <w:rFonts w:ascii="Arial" w:hAnsiTheme="minorBidi"/>
          <w:sz w:val="24"/>
          <w:szCs w:val="24"/>
          <w:lang w:bidi="ar-SA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f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) = 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x 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–5</m:t>
        </m:r>
      </m:oMath>
      <w:r>
        <w:rPr>
          <w:rFonts w:ascii="Arial" w:hAnsiTheme="minorBidi"/>
          <w:b/>
          <w:bCs/>
          <w:sz w:val="24"/>
          <w:szCs w:val="24"/>
          <w:rtl/>
          <w:lang w:bidi="ar-SA"/>
        </w:rPr>
        <w:t xml:space="preserve">  </w:t>
      </w:r>
      <w:r>
        <w:rPr>
          <w:rFonts w:asciiTheme="minorBidi" w:hAnsiTheme="minorBidi"/>
          <w:b/>
          <w:bCs/>
          <w:sz w:val="24"/>
          <w:szCs w:val="24"/>
          <w:rtl/>
          <w:lang w:bidi="ar-SA"/>
        </w:rPr>
        <w:t>فإن</w:t>
      </w:r>
      <w:r>
        <w:rPr>
          <w:rFonts w:ascii="Arial" w:hAnsiTheme="minorBidi"/>
          <w:b/>
          <w:bCs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i/>
          <w:iCs/>
          <w:sz w:val="24"/>
          <w:szCs w:val="24"/>
        </w:rPr>
        <w:t xml:space="preserve">f </w:t>
      </w:r>
      <w:r>
        <w:rPr>
          <w:rFonts w:asciiTheme="minorBidi" w:hAnsiTheme="minorBidi"/>
          <w:sz w:val="24"/>
          <w:szCs w:val="24"/>
          <w:vertAlign w:val="superscript"/>
        </w:rPr>
        <w:t>-1</w:t>
      </w:r>
      <w:r>
        <w:rPr>
          <w:rFonts w:asciiTheme="minorBidi" w:hAnsiTheme="minorBidi"/>
          <w:sz w:val="24"/>
          <w:szCs w:val="24"/>
        </w:rPr>
        <w:t>(</w:t>
      </w:r>
      <w:r>
        <w:rPr>
          <w:rFonts w:asciiTheme="minorBidi" w:hAnsiTheme="minorBidi"/>
          <w:i/>
          <w:iCs/>
          <w:sz w:val="24"/>
          <w:szCs w:val="24"/>
        </w:rPr>
        <w:t>x</w:t>
      </w:r>
      <w:r>
        <w:rPr>
          <w:rFonts w:asciiTheme="minorBidi" w:hAnsiTheme="minorBidi"/>
          <w:sz w:val="24"/>
          <w:szCs w:val="24"/>
        </w:rPr>
        <w:t>)</w:t>
      </w:r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w:r>
        <w:rPr>
          <w:rFonts w:asciiTheme="minorBidi" w:hAnsiTheme="minorBidi"/>
          <w:sz w:val="24"/>
          <w:szCs w:val="24"/>
          <w:rtl/>
          <w:lang w:bidi="ar-SA"/>
        </w:rPr>
        <w:t>تساوي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09A191F3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4B4F596B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E262979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-2</w:t>
            </w:r>
            <w:r>
              <w:rPr>
                <w:rFonts w:asciiTheme="minorBidi" w:hAnsiTheme="minorBidi"/>
                <w:i/>
                <w:iCs/>
                <w:sz w:val="24"/>
                <w:szCs w:val="24"/>
              </w:rPr>
              <w:t xml:space="preserve">x </w:t>
            </w:r>
            <w:r>
              <w:rPr>
                <w:rFonts w:asciiTheme="minorBidi" w:hAnsiTheme="minorBidi"/>
                <w:sz w:val="24"/>
                <w:szCs w:val="24"/>
              </w:rPr>
              <w:t>– 5</w:t>
            </w:r>
            <w:r>
              <w:rPr>
                <w:rFonts w:asciiTheme="minorBidi" w:hAnsiTheme="minorBidi"/>
                <w:sz w:val="24"/>
                <w:szCs w:val="24"/>
                <w:lang w:bidi="ar-SA"/>
              </w:rPr>
              <w:t xml:space="preserve">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    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5911EB5C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1F7F118C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2</w:t>
            </w:r>
            <w:r>
              <w:rPr>
                <w:rFonts w:asciiTheme="minorBidi" w:hAnsiTheme="minorBidi"/>
                <w:i/>
                <w:iCs/>
                <w:sz w:val="24"/>
                <w:szCs w:val="24"/>
              </w:rPr>
              <w:t xml:space="preserve">x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>+</w:t>
            </w:r>
            <w:r>
              <w:rPr>
                <w:rFonts w:asciiTheme="minorBidi" w:hAnsiTheme="minorBidi"/>
                <w:sz w:val="24"/>
                <w:szCs w:val="24"/>
              </w:rPr>
              <w:t xml:space="preserve">5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        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68D0FBA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4522C2D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4F75884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6AF9BBAB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x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</w:tr>
    </w:tbl>
    <w:p w:rsidR="00510852" w:rsidP="00510852" w14:paraId="1668D073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4)مجا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لدالة</w:t>
      </w:r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m:oMath>
        <m:rad>
          <m:radPr>
            <m:degHide/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x-</m:t>
            </m:r>
            <m:r>
              <w:rPr>
                <w:rFonts w:ascii="Cambria Math" w:hAnsiTheme="minorBidi"/>
                <w:sz w:val="24"/>
                <w:szCs w:val="24"/>
              </w:rPr>
              <m:t>4</m:t>
            </m:r>
          </m:e>
        </m:rad>
      </m:oMath>
      <w:r>
        <w:rPr>
          <w:rFonts w:ascii="Arial" w:hAnsiTheme="minorBidi"/>
          <w:sz w:val="24"/>
          <w:szCs w:val="24"/>
          <w:rtl/>
          <w:lang w:bidi="ar-SA"/>
        </w:rPr>
        <w:t>=</w:t>
      </w:r>
      <w:r>
        <w:rPr>
          <w:rFonts w:asciiTheme="minorBidi" w:hAnsiTheme="minorBidi"/>
          <w:i/>
          <w:iCs/>
          <w:sz w:val="24"/>
          <w:szCs w:val="24"/>
        </w:rPr>
        <w:t>f</w:t>
      </w:r>
      <w:r>
        <w:rPr>
          <w:rFonts w:asciiTheme="minorBidi" w:hAnsiTheme="minorBidi"/>
          <w:sz w:val="24"/>
          <w:szCs w:val="24"/>
        </w:rPr>
        <w:t>(</w:t>
      </w:r>
      <w:r>
        <w:rPr>
          <w:rFonts w:asciiTheme="minorBidi" w:hAnsiTheme="minorBidi"/>
          <w:i/>
          <w:iCs/>
          <w:sz w:val="24"/>
          <w:szCs w:val="24"/>
        </w:rPr>
        <w:t>x</w:t>
      </w:r>
      <w:r>
        <w:rPr>
          <w:rFonts w:asciiTheme="minorBidi" w:hAnsiTheme="minorBidi"/>
          <w:sz w:val="24"/>
          <w:szCs w:val="24"/>
        </w:rPr>
        <w:t>)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CF7A10C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E1195F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RPr="009424F5" w:rsidP="009424F5" w14:paraId="13B2AB1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i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≥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85AC8C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DD56D4E" w14:textId="1B66D611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≥-</m:t>
                </m:r>
                <m:r>
                  <w:rPr>
                    <w:rFonts w:ascii="Cambria Math" w:hAnsiTheme="minorBidi"/>
                    <w:sz w:val="24"/>
                    <w:szCs w:val="24"/>
                    <w:lang w:bidi="ar-SA"/>
                  </w:rPr>
                  <m:t>4</m:t>
                </m:r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FCF429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D39B0D5" w14:textId="532F0F5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Theme="minorBidi"/>
                    <w:sz w:val="24"/>
                    <w:szCs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941B46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8B2587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&gt;4</m:t>
                </m:r>
              </m:oMath>
            </m:oMathPara>
          </w:p>
        </w:tc>
      </w:tr>
    </w:tbl>
    <w:p w:rsidR="00510852" w:rsidP="00510852" w14:paraId="02EA1378" w14:textId="3840152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5) الشك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لمقاب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يمث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ى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من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لدوال</w:t>
      </w:r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الاتية</w:t>
      </w:r>
      <w:r>
        <w:rPr>
          <w:rFonts w:ascii="Arial" w:hAnsiTheme="minorBidi"/>
          <w:sz w:val="24"/>
          <w:szCs w:val="24"/>
          <w:rtl/>
          <w:lang w:bidi="ar-SA"/>
        </w:rPr>
        <w:t xml:space="preserve">             </w:t>
      </w:r>
      <w:r>
        <w:rPr>
          <w:rFonts w:asciiTheme="minorBidi" w:hAnsiTheme="minorBidi"/>
          <w:noProof/>
          <w:sz w:val="24"/>
          <w:szCs w:val="24"/>
          <w:lang w:bidi="ar-SA"/>
        </w:rPr>
        <w:drawing>
          <wp:inline distT="0" distB="0" distL="0" distR="0">
            <wp:extent cx="1139216" cy="1112520"/>
            <wp:effectExtent l="76200" t="76200" r="137160" b="125730"/>
            <wp:docPr id="1963062523" name="صورة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062523" name="Picture 1"/>
                    <pic:cNvPicPr/>
                  </pic:nvPicPr>
                  <pic:blipFill>
                    <a:blip xmlns:r="http://schemas.openxmlformats.org/officeDocument/2006/relationships" r:embed="rId2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6201" cy="96309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sx="100000" sy="100000" kx="0" ky="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07E1AE7D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8F9885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7F0F9E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+5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+2</m:t>
                  </m:r>
                </m:e>
              </m:rad>
            </m:oMath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2AF100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1065D2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- 5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+2</m:t>
                  </m:r>
                </m:e>
              </m:rad>
            </m:oMath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C30194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C478D0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+5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FFAB25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F97A6A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- 5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</w:tr>
    </w:tbl>
    <w:p w:rsidR="00510852" w:rsidP="00510852" w14:paraId="77EFA602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 xml:space="preserve">6) </w:t>
      </w:r>
      <m:oMath>
        <m:rad>
          <m:radPr>
            <m:ctrlPr>
              <w:rPr>
                <w:rFonts w:ascii="Cambria Math" w:hAnsiTheme="minorBidi"/>
                <w:sz w:val="24"/>
                <w:szCs w:val="24"/>
              </w:rPr>
            </m:ctrlPr>
          </m:radPr>
          <m:deg>
            <m:r>
              <m:rPr>
                <m:sty m:val="p"/>
              </m:rPr>
              <w:rPr>
                <w:rFonts w:ascii="Cambria Math" w:hAnsiTheme="minorBidi"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Theme="minorBidi"/>
                    <w:sz w:val="24"/>
                    <w:szCs w:val="24"/>
                  </w:rPr>
                  <m:t>8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Theme="minorBidi"/>
                    <w:sz w:val="24"/>
                    <w:szCs w:val="24"/>
                  </w:rPr>
                  <m:t>6</m:t>
                </m:r>
              </m:sup>
            </m:sSup>
          </m:e>
        </m:rad>
      </m:oMath>
      <w:r>
        <w:rPr>
          <w:rFonts w:ascii="Arial" w:hAnsiTheme="minorBidi"/>
          <w:sz w:val="24"/>
          <w:szCs w:val="24"/>
          <w:rtl/>
          <w:lang w:bidi="ar-SA"/>
        </w:rPr>
        <w:t xml:space="preserve"> </w:t>
      </w:r>
      <w:r>
        <w:rPr>
          <w:rFonts w:asciiTheme="minorBidi" w:hAnsiTheme="minorBidi"/>
          <w:sz w:val="24"/>
          <w:szCs w:val="24"/>
          <w:rtl/>
          <w:lang w:bidi="ar-SA"/>
        </w:rPr>
        <w:t>يساوي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7FA4792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FC0883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835CE8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3x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3415EF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DE44973" w14:textId="0029681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3</m:t>
                  </m:r>
                </m:sup>
              </m:sSup>
            </m:oMath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9E28AF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2F9AC19" w14:textId="4F8B311E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</m:oMath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F4C25C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752364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3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</m:oMath>
          </w:p>
        </w:tc>
      </w:tr>
    </w:tbl>
    <w:p w:rsidR="00510852" w:rsidP="00510852" w14:paraId="179881D6" w14:textId="333C4BC8">
      <w:pPr>
        <w:spacing w:line="240" w:lineRule="auto"/>
        <w:ind w:firstLine="0"/>
        <w:jc w:val="both"/>
        <w:rPr>
          <w:rFonts w:asciiTheme="minorBidi" w:hAnsiTheme="minorBidi"/>
          <w:sz w:val="24"/>
          <w:szCs w:val="24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margin">
                  <wp:posOffset>2887980</wp:posOffset>
                </wp:positionH>
                <wp:positionV relativeFrom="paragraph">
                  <wp:posOffset>748030</wp:posOffset>
                </wp:positionV>
                <wp:extent cx="792480" cy="388620"/>
                <wp:effectExtent l="0" t="0" r="26670" b="11430"/>
                <wp:wrapNone/>
                <wp:docPr id="20" name="مربع نص 2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9248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10852" w:rsidP="00510852" w14:textId="7777777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rtl/>
                                <w:lang w:bidi="ar-S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20" o:spid="_x0000_s1070" type="#_x0000_t202" style="width:62.4pt;height:30.6pt;margin-top:58.9pt;margin-left:227.4pt;mso-height-percent:0;mso-height-relative:page;mso-position-horizontal-relative:margin;mso-width-percent:0;mso-width-relative:margin;mso-wrap-distance-bottom:0;mso-wrap-distance-left:9pt;mso-wrap-distance-right:9pt;mso-wrap-distance-top:0;position:absolute;v-text-anchor:top;z-index:251707392" fillcolor="white" stroked="t" strokecolor="black" strokeweight="0.5pt">
                <v:textbox>
                  <w:txbxContent>
                    <w:p w:rsidR="00510852" w:rsidP="00510852" w14:paraId="4C36DCF4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rtl/>
                          <w:lang w:bidi="ar-SA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Theme="minorBidi" w:hAnsiTheme="minorBidi"/>
          <w:sz w:val="24"/>
          <w:szCs w:val="24"/>
          <w:rtl/>
          <w:lang w:bidi="ar-SA"/>
        </w:rPr>
        <w:t xml:space="preserve">7)تبسيط العبارة  </w:t>
      </w:r>
      <w:r>
        <w:rPr>
          <w:rFonts w:asciiTheme="minorBidi" w:hAnsiTheme="minorBidi"/>
          <w:sz w:val="24"/>
          <w:szCs w:val="24"/>
          <w:lang w:bidi="ar-SA"/>
        </w:rPr>
        <w:t>4</w:t>
      </w:r>
      <m:oMath>
        <m:rad>
          <m:radPr>
            <m:degHide/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Theme="minorBidi"/>
                <w:sz w:val="24"/>
                <w:szCs w:val="24"/>
                <w:lang w:bidi="ar-SA"/>
              </w:rPr>
              <m:t>8</m:t>
            </m:r>
          </m:e>
        </m:rad>
      </m:oMath>
      <w:r>
        <w:rPr>
          <w:rFonts w:asciiTheme="minorBidi" w:eastAsiaTheme="minorEastAsia" w:hAnsiTheme="minorBidi"/>
          <w:sz w:val="24"/>
          <w:szCs w:val="24"/>
          <w:lang w:bidi="ar-SA"/>
        </w:rPr>
        <w:t xml:space="preserve">  + 3</w:t>
      </w:r>
      <m:oMath>
        <m:rad>
          <m:radPr>
            <m:degHide/>
            <m:ctrlPr>
              <w:rPr>
                <w:rFonts w:ascii="Cambria Math" w:eastAsiaTheme="minorEastAsia" w:hAnsiTheme="min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Theme="minorBidi"/>
                <w:sz w:val="24"/>
                <w:szCs w:val="24"/>
                <w:lang w:bidi="ar-SA"/>
              </w:rPr>
              <m:t>50</m:t>
            </m:r>
          </m:e>
        </m:rad>
      </m:oMath>
      <w:r>
        <w:rPr>
          <w:rFonts w:asciiTheme="minorBidi" w:hAnsiTheme="minorBidi"/>
          <w:sz w:val="24"/>
          <w:szCs w:val="24"/>
          <w:rtl/>
          <w:lang w:bidi="ar-SA"/>
        </w:rPr>
        <w:t xml:space="preserve">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05EFAFAF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0B9A16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C71716F" w14:textId="46D89843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7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58</m:t>
                  </m:r>
                </m:e>
              </m:rad>
            </m:oMath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719B60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069B49E" w14:textId="7E562DDC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23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242C51A" w14:textId="473BDECC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69036A9" w14:textId="2F7A415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58DBE6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9CF049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7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</w:tr>
    </w:tbl>
    <w:p w:rsidR="00510852" w:rsidP="00510852" w14:paraId="57338119" w14:textId="2FDFAEA9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</w:p>
    <w:p w:rsidR="00510852" w:rsidP="00510852" w14:paraId="6DEC8295" w14:textId="77777777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 xml:space="preserve">8) قيمة العدد </w:t>
      </w:r>
      <m:oMath>
        <m:rad>
          <m:radPr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sz w:val="24"/>
                <w:szCs w:val="24"/>
              </w:rPr>
              <m:t>4</m:t>
            </m:r>
          </m:deg>
          <m:e>
            <m:rad>
              <m:radPr>
                <m:degHide/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Theme="minorBidi"/>
                    <w:sz w:val="24"/>
                    <w:szCs w:val="24"/>
                  </w:rPr>
                  <m:t>256</m:t>
                </m:r>
              </m:e>
            </m:rad>
          </m:e>
        </m:rad>
      </m:oMath>
      <w:r>
        <w:rPr>
          <w:rFonts w:ascii="Arial" w:hAnsiTheme="minorBidi"/>
          <w:sz w:val="24"/>
          <w:szCs w:val="24"/>
          <w:rtl/>
          <w:lang w:bidi="ar-SA"/>
        </w:rPr>
        <w:t>=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45E5B241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55A7A8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B1C46C5" w14:textId="644FB316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15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6D3BB5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3C71F9F" w14:textId="7E95BE4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914EBE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2A9FDC4" w14:textId="767B7E8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E7918A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6B481D6" w14:textId="2B5AD90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3</w:t>
            </w:r>
          </w:p>
        </w:tc>
      </w:tr>
    </w:tbl>
    <w:p w:rsidR="00510852" w:rsidP="00510852" w14:paraId="17F43458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9) الصورة الأسية للعدد</w:t>
      </w:r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m:oMath>
        <m:rad>
          <m:radPr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5</m:t>
                </m:r>
              </m:sup>
            </m:sSup>
          </m:e>
        </m:rad>
      </m:oMath>
      <w:r>
        <w:rPr>
          <w:rFonts w:ascii="Arial" w:hAnsiTheme="minorBidi"/>
          <w:sz w:val="24"/>
          <w:szCs w:val="24"/>
          <w:rtl/>
          <w:lang w:bidi="ar-SA"/>
        </w:rPr>
        <w:t xml:space="preserve">  </w:t>
      </w:r>
      <w:r>
        <w:rPr>
          <w:rFonts w:asciiTheme="minorBidi" w:hAnsiTheme="minorBidi"/>
          <w:sz w:val="24"/>
          <w:szCs w:val="24"/>
          <w:rtl/>
          <w:lang w:bidi="ar-SA"/>
        </w:rPr>
        <w:t>تساوي</w:t>
      </w:r>
      <w:r>
        <w:rPr>
          <w:sz w:val="24"/>
          <w:szCs w:val="24"/>
          <w:rtl/>
          <w:lang w:bidi="ar-SA"/>
        </w:rPr>
        <w:t>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1EFA631F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0E88C77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058321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42864F6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5A030D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5D7E00C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45F0518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c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rtl/>
                        <w:lang w:bidi="ar-SA"/>
                      </w:rPr>
                      <m:t xml:space="preserve">  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F75226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BB4B7C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c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5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</w:tr>
    </w:tbl>
    <w:p w:rsidR="00510852" w:rsidP="00510852" w14:paraId="06B96758" w14:textId="77777777">
      <w:pPr>
        <w:spacing w:line="240" w:lineRule="auto"/>
        <w:ind w:firstLine="0"/>
        <w:rPr>
          <w:rFonts w:asciiTheme="minorBidi" w:hAnsiTheme="minorBidi"/>
          <w:color w:val="000000" w:themeColor="text1"/>
          <w:sz w:val="24"/>
          <w:szCs w:val="24"/>
          <w:rtl/>
          <w:lang w:bidi="ar-SA"/>
        </w:rPr>
      </w:pPr>
      <w:r>
        <w:rPr>
          <w:rFonts w:asciiTheme="minorBidi" w:hAnsiTheme="minorBidi"/>
          <w:color w:val="000000" w:themeColor="text1"/>
          <w:sz w:val="24"/>
          <w:szCs w:val="24"/>
          <w:rtl/>
          <w:lang w:bidi="ar-SA"/>
        </w:rPr>
        <w:t xml:space="preserve">10) حل المعادلة  : </w:t>
      </w:r>
      <m:oMath>
        <m:rad>
          <m:radPr>
            <m:ctrlPr>
              <w:rPr>
                <w:rFonts w:ascii="Cambria Math" w:hAnsiTheme="minorBidi"/>
                <w:i/>
                <w:color w:val="000000" w:themeColor="text1"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4</m:t>
            </m:r>
          </m:deg>
          <m:e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y+2</m:t>
            </m:r>
          </m:e>
        </m:rad>
        <m:r>
          <w:rPr>
            <w:rFonts w:ascii="Cambria Math" w:hAnsiTheme="minorBidi"/>
            <w:color w:val="000000" w:themeColor="text1"/>
            <w:sz w:val="24"/>
            <w:szCs w:val="24"/>
          </w:rPr>
          <m:t>+</m:t>
        </m:r>
        <m:r>
          <w:rPr>
            <w:rFonts w:ascii="Cambria Math" w:hAnsi="Cambria Math"/>
            <w:color w:val="000000" w:themeColor="text1"/>
            <w:sz w:val="24"/>
            <w:szCs w:val="24"/>
          </w:rPr>
          <m:t>9=14</m:t>
        </m:r>
      </m:oMath>
      <w:r>
        <w:rPr>
          <w:rFonts w:asciiTheme="minorBidi" w:hAnsiTheme="minorBidi"/>
          <w:color w:val="000000" w:themeColor="text1"/>
          <w:sz w:val="24"/>
          <w:szCs w:val="24"/>
          <w:rtl/>
          <w:lang w:bidi="ar-SA"/>
        </w:rPr>
        <w:t xml:space="preserve"> يساوي .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D4615B6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1BE4E9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CD9FCD4" w14:textId="3717336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23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1C5222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2BC743B" w14:textId="31AE6BA3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5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2C3E68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06ED25B" w14:textId="6EA83A7C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123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688D1B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9E1249B" w14:textId="438BED6C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623</w:t>
            </w:r>
          </w:p>
        </w:tc>
      </w:tr>
    </w:tbl>
    <w:p w:rsidR="00510852" w:rsidP="00510852" w14:paraId="34BBEB4B" w14:textId="77777777">
      <w:pPr>
        <w:tabs>
          <w:tab w:val="left" w:pos="5491"/>
        </w:tabs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bookmarkStart w:id="3" w:name="_Hlk104752966"/>
      <w:r>
        <w:rPr>
          <w:rFonts w:cstheme="minorHAnsi" w:hint="cs"/>
          <w:sz w:val="24"/>
          <w:szCs w:val="24"/>
          <w:rtl/>
          <w:lang w:bidi="ar-SA"/>
        </w:rPr>
        <w:t xml:space="preserve">11) </w:t>
      </w:r>
      <w:r>
        <w:rPr>
          <w:rFonts w:cstheme="minorHAnsi" w:hint="cs"/>
          <w:sz w:val="24"/>
          <w:szCs w:val="24"/>
          <w:rtl/>
          <w:lang w:bidi="ar-SA"/>
        </w:rPr>
        <w:t>ماقيم</w:t>
      </w:r>
      <w:r>
        <w:rPr>
          <w:rFonts w:cstheme="minorHAnsi" w:hint="cs"/>
          <w:sz w:val="24"/>
          <w:szCs w:val="24"/>
          <w:rtl/>
          <w:lang w:bidi="ar-SA"/>
        </w:rPr>
        <w:t xml:space="preserve"> </w:t>
      </w:r>
      <w:r>
        <w:rPr>
          <w:rFonts w:cstheme="minorHAnsi"/>
          <w:sz w:val="24"/>
          <w:szCs w:val="24"/>
          <w:lang w:bidi="ar-SA"/>
        </w:rPr>
        <w:t>x</w:t>
      </w:r>
      <w:r>
        <w:rPr>
          <w:rFonts w:cstheme="minorHAnsi" w:hint="cs"/>
          <w:sz w:val="24"/>
          <w:szCs w:val="24"/>
          <w:rtl/>
          <w:lang w:bidi="ar-SA"/>
        </w:rPr>
        <w:t xml:space="preserve"> التي تجعل العبارة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(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+8x+12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6(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3x-10)</m:t>
            </m:r>
          </m:den>
        </m:f>
      </m:oMath>
      <w:r>
        <w:rPr>
          <w:rFonts w:cstheme="minorHAnsi" w:hint="cs"/>
          <w:sz w:val="24"/>
          <w:szCs w:val="24"/>
          <w:rtl/>
          <w:lang w:bidi="ar-SA"/>
        </w:rPr>
        <w:t xml:space="preserve"> غير معرفة ؟</w:t>
      </w:r>
      <w:r>
        <w:rPr>
          <w:rFonts w:cstheme="minorHAnsi" w:hint="cs"/>
          <w:sz w:val="24"/>
          <w:szCs w:val="24"/>
          <w:rtl/>
          <w:lang w:bidi="ar-SA"/>
        </w:rPr>
        <w:tab/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42A4F8F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83E5F9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BE6A275" w14:textId="4FD81A4D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sz w:val="24"/>
                <w:szCs w:val="24"/>
                <w:lang w:bidi="ar-SA"/>
              </w:rPr>
              <w:t>5,0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9F36AF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A5ABD46" w14:textId="3075EB64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sz w:val="24"/>
                <w:szCs w:val="24"/>
                <w:lang w:bidi="ar-SA"/>
              </w:rPr>
              <w:t>5,-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61C0DD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D4B7154" w14:textId="069B1DB3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sz w:val="24"/>
                <w:szCs w:val="24"/>
                <w:lang w:bidi="ar-SA"/>
              </w:rPr>
              <w:t>0,-2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247924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EC2D9C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sz w:val="24"/>
                <w:szCs w:val="24"/>
                <w:lang w:bidi="ar-SA"/>
              </w:rPr>
              <w:t>5,-6</w:t>
            </w:r>
          </w:p>
        </w:tc>
      </w:tr>
    </w:tbl>
    <w:p w:rsidR="00510852" w:rsidP="00510852" w14:paraId="463B19BC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 xml:space="preserve">12) </w:t>
      </w:r>
      <w:r>
        <w:rPr>
          <w:rFonts w:cstheme="minorHAnsi" w:hint="cs"/>
          <w:sz w:val="24"/>
          <w:szCs w:val="24"/>
          <w:rtl/>
          <w:lang w:bidi="ar-SA"/>
        </w:rPr>
        <w:t>ماأبسط</w:t>
      </w:r>
      <w:r>
        <w:rPr>
          <w:rFonts w:cstheme="minorHAnsi" w:hint="cs"/>
          <w:sz w:val="24"/>
          <w:szCs w:val="24"/>
          <w:rtl/>
          <w:lang w:bidi="ar-SA"/>
        </w:rPr>
        <w:t xml:space="preserve"> صورة للعبارة النسبية 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5-c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c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c-20</m:t>
            </m:r>
          </m:den>
        </m:f>
      </m:oMath>
      <w:r>
        <w:rPr>
          <w:rFonts w:cstheme="minorHAnsi" w:hint="cs"/>
          <w:sz w:val="24"/>
          <w:szCs w:val="24"/>
          <w:rtl/>
          <w:lang w:bidi="ar-SA"/>
        </w:rPr>
        <w:t xml:space="preserve"> 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77FFDC8E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645713A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7B996C5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5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47DD554A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111DC71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E6B4A3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50C0FA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5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AC15F6C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57767F5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+4</m:t>
                    </m:r>
                  </m:den>
                </m:f>
              </m:oMath>
            </m:oMathPara>
          </w:p>
        </w:tc>
      </w:tr>
    </w:tbl>
    <w:p w:rsidR="00510852" w:rsidP="00510852" w14:paraId="2DBD3D61" w14:textId="77777777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bookmarkStart w:id="4" w:name="_Hlk104752982"/>
      <w:bookmarkEnd w:id="3"/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13) إذا كانت </w:t>
      </w:r>
      <w:r>
        <w:rPr>
          <w:rFonts w:eastAsiaTheme="minorEastAsia" w:cstheme="minorHAnsi"/>
          <w:sz w:val="24"/>
          <w:szCs w:val="24"/>
          <w:lang w:bidi="ar-SA"/>
        </w:rPr>
        <w:t>r≠ ±2</w:t>
      </w:r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فأي مما يأتي تكافئ العبارة </w:t>
      </w:r>
      <m:oMath>
        <m:f>
          <m:fP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inorEastAsia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r</m:t>
                </m:r>
              </m:e>
              <m:sup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eastAsiaTheme="minorEastAsia" w:cstheme="minorHAnsi"/>
                <w:sz w:val="24"/>
                <w:szCs w:val="24"/>
                <w:lang w:bidi="ar-SA"/>
              </w:rPr>
              <m:t>+6r+8</m:t>
            </m:r>
          </m:num>
          <m:den>
            <m:sSup>
              <m:sSupPr>
                <m:ctrlPr>
                  <w:rPr>
                    <w:rFonts w:ascii="Cambria Math" w:hAnsi="Cambria Math" w:eastAsiaTheme="minorEastAsia" w:cstheme="min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r</m:t>
                </m:r>
              </m:e>
              <m:sup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eastAsiaTheme="minorEastAsia" w:cstheme="minorHAnsi"/>
                <w:sz w:val="24"/>
                <w:szCs w:val="24"/>
                <w:lang w:bidi="ar-SA"/>
              </w:rPr>
              <m:t>-4</m:t>
            </m:r>
          </m:den>
        </m:f>
      </m:oMath>
      <w:r>
        <w:rPr>
          <w:rFonts w:eastAsiaTheme="minorEastAsia" w:cstheme="minorHAnsi"/>
          <w:sz w:val="24"/>
          <w:szCs w:val="24"/>
          <w:lang w:bidi="ar-SA"/>
        </w:rPr>
        <w:t xml:space="preserve">    </w:t>
      </w:r>
      <w:r>
        <w:rPr>
          <w:rFonts w:eastAsiaTheme="minorEastAsia" w:cstheme="minorHAnsi" w:hint="cs"/>
          <w:sz w:val="24"/>
          <w:szCs w:val="24"/>
          <w:rtl/>
          <w:lang w:bidi="ar-SA"/>
        </w:rPr>
        <w:t>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BB1B0F5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4FE88D9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78C2A5A" w14:textId="07CF2310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741926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999DC0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E9B8A6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0198DA7" w14:textId="59E2EB9F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F5BF94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677598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den>
                </m:f>
              </m:oMath>
            </m:oMathPara>
          </w:p>
        </w:tc>
      </w:tr>
    </w:tbl>
    <w:bookmarkEnd w:id="4"/>
    <w:p w:rsidR="00510852" w:rsidP="00510852" w14:paraId="1ADE93F4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 xml:space="preserve">14) مجال الدالة   </w:t>
      </w:r>
      <w:r>
        <w:rPr>
          <w:rFonts w:cstheme="minorHAnsi"/>
          <w:sz w:val="24"/>
          <w:szCs w:val="24"/>
          <w:lang w:bidi="ar-SA"/>
        </w:rPr>
        <w:t xml:space="preserve">f(x)=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8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 xml:space="preserve">x+3 </m:t>
            </m:r>
          </m:den>
        </m:f>
      </m:oMath>
      <w:r>
        <w:rPr>
          <w:rFonts w:cstheme="minorHAnsi" w:hint="cs"/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18824740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7DEAF4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4F86853" w14:textId="7176160A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>مجموعة الأعداد الحقيقية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8C7374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DA18E8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>مجموعة الأعداد الحقيقة الموجبة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9E630D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EED0A9D" w14:textId="5A387152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ة ماعدا </w:t>
            </w:r>
            <w:r>
              <w:rPr>
                <w:rFonts w:cstheme="minorHAnsi"/>
                <w:sz w:val="24"/>
                <w:szCs w:val="24"/>
                <w:lang w:bidi="ar-SA"/>
              </w:rPr>
              <w:t xml:space="preserve">  3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6BD06B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CB6B67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ة ماعدا </w:t>
            </w:r>
            <w:r>
              <w:rPr>
                <w:rFonts w:cstheme="minorHAnsi"/>
                <w:sz w:val="24"/>
                <w:szCs w:val="24"/>
                <w:lang w:bidi="ar-SA"/>
              </w:rPr>
              <w:t>3</w:t>
            </w:r>
            <w:r>
              <w:rPr>
                <w:rFonts w:cstheme="minorHAnsi" w:hint="cs"/>
                <w:sz w:val="24"/>
                <w:szCs w:val="24"/>
                <w:rtl/>
                <w:lang w:bidi="ar-SA"/>
              </w:rPr>
              <w:t>-</w:t>
            </w:r>
          </w:p>
        </w:tc>
      </w:tr>
    </w:tbl>
    <w:p w:rsidR="00510852" w:rsidP="00510852" w14:paraId="58F42430" w14:textId="0F7F240E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bookmarkStart w:id="5" w:name="_Hlk104753055"/>
      <w:r>
        <w:rPr>
          <w:rFonts w:cstheme="minorHAnsi" w:hint="cs"/>
          <w:sz w:val="24"/>
          <w:szCs w:val="24"/>
          <w:rtl/>
          <w:lang w:bidi="ar-SA"/>
        </w:rPr>
        <w:t xml:space="preserve">15)الدالة التي تمثل التمثيل البياني : </w:t>
      </w:r>
      <w:r>
        <w:rPr>
          <w:rFonts w:cstheme="minorHAnsi"/>
          <w:noProof/>
          <w:sz w:val="24"/>
          <w:szCs w:val="24"/>
          <w:lang w:bidi="ar-SA"/>
        </w:rPr>
        <w:drawing>
          <wp:inline distT="0" distB="0" distL="0" distR="0">
            <wp:extent cx="1264920" cy="1249680"/>
            <wp:effectExtent l="0" t="0" r="0" b="7620"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صورة 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theme="minorHAnsi" w:hint="cs"/>
          <w:sz w:val="24"/>
          <w:szCs w:val="24"/>
          <w:rtl/>
          <w:lang w:bidi="ar-SA"/>
        </w:rPr>
        <w:t xml:space="preserve"> هي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AB89832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91D194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C5FC2C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+2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0C16F5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7DA3FC3" w14:textId="42604203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+2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ACD1B2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997254B" w14:textId="54308EEB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</m:t>
                    </m:r>
                  </m:den>
                </m:f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+2</m:t>
                </m:r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67E99B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1DB076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</m:t>
                    </m:r>
                  </m:den>
                </m:f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-2</m:t>
                </m:r>
              </m:oMath>
            </m:oMathPara>
          </w:p>
        </w:tc>
      </w:tr>
    </w:tbl>
    <w:p w:rsidR="00510852" w:rsidP="00510852" w14:paraId="56B38776" w14:textId="77777777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bookmarkStart w:id="6" w:name="_Hlk100264991"/>
      <w:bookmarkEnd w:id="5"/>
      <w:r>
        <w:rPr>
          <w:rFonts w:cstheme="minorHAnsi" w:hint="cs"/>
          <w:sz w:val="24"/>
          <w:szCs w:val="24"/>
          <w:rtl/>
          <w:lang w:bidi="ar-SA"/>
        </w:rPr>
        <w:t xml:space="preserve">16) إذا كان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bidi="ar-SA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a(x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b(x)</m:t>
            </m:r>
          </m:den>
        </m:f>
      </m:oMath>
      <w:r>
        <w:rPr>
          <w:rFonts w:cstheme="minorHAnsi" w:hint="cs"/>
          <w:sz w:val="24"/>
          <w:szCs w:val="24"/>
          <w:rtl/>
          <w:lang w:bidi="ar-SA"/>
        </w:rPr>
        <w:t xml:space="preserve"> حيث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(x)</m:t>
        </m:r>
      </m:oMath>
      <w:r>
        <w:rPr>
          <w:rFonts w:cstheme="minorHAnsi" w:hint="cs"/>
          <w:sz w:val="24"/>
          <w:szCs w:val="24"/>
          <w:rtl/>
          <w:lang w:bidi="ar-SA"/>
        </w:rPr>
        <w:t xml:space="preserve"> ,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(x)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كثيرتا حدود لايوجد بينهما عوامل مشتركة غير الواحد و</w:t>
      </w:r>
    </w:p>
    <w:p w:rsidR="00510852" w:rsidP="00510852" w14:paraId="406096C7" w14:textId="77777777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(x)</m:t>
        </m:r>
        <m:r>
          <w:rPr>
            <w:rFonts w:ascii="Cambria Math" w:hAnsi="Cambria Math" w:cs="Calibri"/>
            <w:sz w:val="24"/>
            <w:szCs w:val="24"/>
            <w:lang w:bidi="ar-SA"/>
          </w:rPr>
          <m:t>≠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0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و كانت درج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(x)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أصغر من درج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(x)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فأن خط التقارب الأفقي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403"/>
        <w:gridCol w:w="1975"/>
        <w:gridCol w:w="425"/>
        <w:gridCol w:w="2431"/>
        <w:gridCol w:w="552"/>
        <w:gridCol w:w="2059"/>
        <w:gridCol w:w="489"/>
        <w:gridCol w:w="2122"/>
      </w:tblGrid>
      <w:tr w14:paraId="20B4AB8C" w14:textId="77777777" w:rsidTr="00510852">
        <w:tblPrEx>
          <w:tblW w:w="0" w:type="auto"/>
          <w:tblInd w:w="0" w:type="dxa"/>
          <w:tblLook w:val="04A0"/>
        </w:tblPrEx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5485331F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1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5071C82" w14:textId="65E7A5C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y=0</m:t>
                </m:r>
              </m:oMath>
            </m:oMathPara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CDD5E7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37D369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bidi="ar-SA"/>
                  </w:rPr>
                  <m:t>y=</m:t>
                </m:r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للبسط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الرئيس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المعامل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للمقام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الرئيس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المعامل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5A456B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CA04B42" w14:textId="02AC50A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1</m:t>
                </m:r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C73D81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3362EF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 w:cstheme="minorHAnsi" w:hint="cs"/>
                <w:i/>
                <w:sz w:val="24"/>
                <w:szCs w:val="24"/>
                <w:rtl/>
                <w:lang w:bidi="ar-SA"/>
              </w:rPr>
              <w:t>لايوجد</w:t>
            </w:r>
          </w:p>
        </w:tc>
      </w:tr>
    </w:tbl>
    <w:bookmarkEnd w:id="6"/>
    <w:p w:rsidR="00510852" w:rsidP="00510852" w14:paraId="4E25F053" w14:textId="3CECBC87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46125</wp:posOffset>
                </wp:positionV>
                <wp:extent cx="746760" cy="388620"/>
                <wp:effectExtent l="0" t="0" r="15240" b="11430"/>
                <wp:wrapNone/>
                <wp:docPr id="1147204899" name="مربع نص 1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10852" w:rsidP="00510852" w14:textId="7777777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rtl/>
                                <w:lang w:bidi="ar-S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9" o:spid="_x0000_s1071" type="#_x0000_t202" style="width:58.8pt;height:30.6pt;margin-top:58.75pt;margin-left:0;mso-height-percent:0;mso-height-relative:page;mso-position-horizontal:center;mso-position-horizontal-relative:margin;mso-width-percent:0;mso-width-relative:margin;mso-wrap-distance-bottom:0;mso-wrap-distance-left:9pt;mso-wrap-distance-right:9pt;mso-wrap-distance-top:0;position:absolute;v-text-anchor:top;z-index:251709440" fillcolor="white" stroked="t" strokecolor="black" strokeweight="0.5pt">
                <v:textbox>
                  <w:txbxContent>
                    <w:p w:rsidR="00510852" w:rsidP="00510852" w14:paraId="4E8F6FDF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rtl/>
                          <w:lang w:bidi="ar-SA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bookmarkStart w:id="7" w:name="_Hlk104753115"/>
      <w:r>
        <w:rPr>
          <w:rFonts w:cstheme="minorHAnsi" w:hint="cs"/>
          <w:i/>
          <w:sz w:val="24"/>
          <w:szCs w:val="24"/>
          <w:rtl/>
          <w:lang w:bidi="ar-SA"/>
        </w:rPr>
        <w:t xml:space="preserve">17) خط التقارب الأفقي للدال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bidi="ar-SA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x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x+2)(x-5)</m:t>
            </m:r>
          </m:den>
        </m:f>
      </m:oMath>
      <w:r>
        <w:rPr>
          <w:rFonts w:cstheme="minorHAnsi" w:hint="cs"/>
          <w:i/>
          <w:sz w:val="24"/>
          <w:szCs w:val="24"/>
          <w:rtl/>
          <w:lang w:bidi="ar-SA"/>
        </w:rPr>
        <w:t xml:space="preserve"> هو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2BA6A9B0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0819185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5B86E5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y=0</m:t>
                </m:r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F6DBCF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FF76D3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1</m:t>
                </m:r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22642E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0E27DC7" w14:textId="0F0ED506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 w:cstheme="minorHAnsi" w:hint="cs"/>
                <w:i/>
                <w:sz w:val="24"/>
                <w:szCs w:val="24"/>
                <w:rtl/>
                <w:lang w:bidi="ar-SA"/>
              </w:rPr>
              <w:t>لايوجد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C00028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76EAB1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x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-2 , x=5</m:t>
                </m:r>
              </m:oMath>
            </m:oMathPara>
          </w:p>
        </w:tc>
      </w:tr>
    </w:tbl>
    <w:p w:rsidR="00510852" w:rsidP="00510852" w14:paraId="33C882FB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i/>
          <w:sz w:val="24"/>
          <w:szCs w:val="24"/>
          <w:rtl/>
          <w:lang w:bidi="ar-SA"/>
        </w:rPr>
        <w:t xml:space="preserve">18) </w:t>
      </w:r>
      <w:bookmarkStart w:id="8" w:name="_Hlk104753174"/>
      <w:bookmarkEnd w:id="7"/>
      <w:r>
        <w:rPr>
          <w:rFonts w:cstheme="minorHAnsi" w:hint="cs"/>
          <w:sz w:val="24"/>
          <w:szCs w:val="24"/>
          <w:rtl/>
          <w:lang w:bidi="ar-SA"/>
        </w:rPr>
        <w:t xml:space="preserve">أي الأعداد الأتية يعد مثالاً مضاداً لإثبات خطأ الجملة :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n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bidi="ar-SA"/>
          </w:rPr>
          <m:t>+n-11</m:t>
        </m:r>
      </m:oMath>
      <w:r>
        <w:rPr>
          <w:rFonts w:cstheme="minorHAnsi" w:hint="cs"/>
          <w:sz w:val="24"/>
          <w:szCs w:val="24"/>
          <w:rtl/>
          <w:lang w:bidi="ar-SA"/>
        </w:rPr>
        <w:t xml:space="preserve"> عدد أولي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54A08F69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E5599F2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4FFACB0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n= -6</m:t>
              </m:r>
            </m:oMath>
            <w:r>
              <w:rPr>
                <w:rFonts w:eastAsiaTheme="minorEastAsia" w:cstheme="minorHAnsi" w:hint="cs"/>
                <w:sz w:val="24"/>
                <w:szCs w:val="24"/>
                <w:rtl/>
                <w:lang w:bidi="ar-SA"/>
              </w:rPr>
              <w:t xml:space="preserve">                 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7F909242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6847E24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n=4</m:t>
                </m:r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8C020F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6DBCC060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n=5</m:t>
              </m:r>
            </m:oMath>
            <w:r>
              <w:rPr>
                <w:rFonts w:eastAsiaTheme="minorEastAsia" w:cstheme="minorHAnsi" w:hint="cs"/>
                <w:sz w:val="24"/>
                <w:szCs w:val="24"/>
                <w:rtl/>
                <w:lang w:bidi="ar-SA"/>
              </w:rPr>
              <w:t xml:space="preserve">              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7D2D024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42BC80A8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n=6</m:t>
                </m:r>
              </m:oMath>
            </m:oMathPara>
          </w:p>
        </w:tc>
      </w:tr>
    </w:tbl>
    <w:p w:rsidR="00510852" w:rsidP="00510852" w14:paraId="2EAA9BF1" w14:textId="77777777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>
        <w:rPr>
          <w:rFonts w:cstheme="minorHAnsi" w:hint="cs"/>
          <w:i/>
          <w:sz w:val="24"/>
          <w:szCs w:val="24"/>
          <w:rtl/>
          <w:lang w:bidi="ar-SA"/>
        </w:rPr>
        <w:t xml:space="preserve">19) </w:t>
      </w:r>
      <w:r>
        <w:rPr>
          <w:rFonts w:cstheme="minorHAnsi" w:hint="cs"/>
          <w:sz w:val="24"/>
          <w:szCs w:val="24"/>
          <w:rtl/>
          <w:lang w:bidi="ar-SA"/>
        </w:rPr>
        <w:t xml:space="preserve">إذا كانت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</m:oMath>
      <w:r>
        <w:rPr>
          <w:rFonts w:eastAsiaTheme="minorEastAsia" w:cstheme="minorHAnsi" w:hint="cs"/>
          <w:sz w:val="24"/>
          <w:szCs w:val="24"/>
          <w:rtl/>
          <w:lang w:bidi="ar-SA"/>
        </w:rPr>
        <w:t xml:space="preserve"> تتغير طردياً مع </w:t>
      </w:r>
      <m:oMath>
        <m:r>
          <w:rPr>
            <w:rFonts w:ascii="Cambria Math" w:hAnsi="Cambria Math" w:eastAsiaTheme="minorEastAsia" w:cstheme="minorHAnsi"/>
            <w:sz w:val="24"/>
            <w:szCs w:val="24"/>
            <w:lang w:bidi="ar-SA"/>
          </w:rPr>
          <m:t>b</m:t>
        </m:r>
      </m:oMath>
      <w:r>
        <w:rPr>
          <w:rFonts w:cstheme="minorHAnsi" w:hint="cs"/>
          <w:i/>
          <w:sz w:val="24"/>
          <w:szCs w:val="24"/>
          <w:rtl/>
          <w:lang w:bidi="ar-SA"/>
        </w:rPr>
        <w:t xml:space="preserve"> وعكسياً مع </w:t>
      </w:r>
      <w:r>
        <w:rPr>
          <w:rFonts w:cstheme="minorHAnsi"/>
          <w:i/>
          <w:sz w:val="24"/>
          <w:szCs w:val="24"/>
          <w:lang w:bidi="ar-SA"/>
        </w:rPr>
        <w:t>c</w:t>
      </w:r>
      <w:r>
        <w:rPr>
          <w:rFonts w:cstheme="minorHAnsi" w:hint="cs"/>
          <w:i/>
          <w:sz w:val="24"/>
          <w:szCs w:val="24"/>
          <w:rtl/>
          <w:lang w:bidi="ar-SA"/>
        </w:rPr>
        <w:t xml:space="preserve"> وكانت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=15</m:t>
        </m:r>
      </m:oMath>
      <w:r>
        <w:rPr>
          <w:rFonts w:eastAsiaTheme="minorEastAsia" w:cstheme="minorHAnsi" w:hint="cs"/>
          <w:i/>
          <w:sz w:val="24"/>
          <w:szCs w:val="24"/>
          <w:rtl/>
          <w:lang w:bidi="ar-SA"/>
        </w:rPr>
        <w:t xml:space="preserve"> عندما </w:t>
      </w:r>
      <m:oMath>
        <m:r>
          <w:rPr>
            <w:rFonts w:ascii="Cambria Math" w:hAnsi="Cambria Math" w:eastAsiaTheme="minorEastAsia" w:cstheme="minorHAnsi"/>
            <w:sz w:val="24"/>
            <w:szCs w:val="24"/>
            <w:lang w:bidi="ar-SA"/>
          </w:rPr>
          <m:t>c=2 , a=4</m:t>
        </m:r>
      </m:oMath>
      <w:r>
        <w:rPr>
          <w:rFonts w:cstheme="minorHAnsi" w:hint="cs"/>
          <w:i/>
          <w:sz w:val="24"/>
          <w:szCs w:val="24"/>
          <w:rtl/>
          <w:lang w:bidi="ar-SA"/>
        </w:rPr>
        <w:t xml:space="preserve"> فما قيم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</m:oMath>
      <w:r>
        <w:rPr>
          <w:rFonts w:cstheme="minorHAnsi" w:hint="cs"/>
          <w:i/>
          <w:sz w:val="24"/>
          <w:szCs w:val="24"/>
          <w:rtl/>
          <w:lang w:bidi="ar-SA"/>
        </w:rPr>
        <w:t xml:space="preserve"> عندما</w:t>
      </w:r>
    </w:p>
    <w:p w:rsidR="00510852" w:rsidP="00510852" w14:paraId="622D3C7F" w14:textId="77777777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>
        <w:rPr>
          <w:rFonts w:cstheme="minorHAnsi" w:hint="cs"/>
          <w:i/>
          <w:sz w:val="24"/>
          <w:szCs w:val="24"/>
          <w:rtl/>
          <w:lang w:bidi="ar-SA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=7 , c=-8</m:t>
        </m:r>
      </m:oMath>
      <w:r>
        <w:rPr>
          <w:rFonts w:eastAsiaTheme="minorEastAsia" w:cstheme="minorHAnsi" w:hint="cs"/>
          <w:i/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5B76A7E2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C76CD1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4A60BD2" w14:textId="470F035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105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12060D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230D593" w14:textId="260041B4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105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67E59B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843CDB7" w14:textId="6457B86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i/>
                <w:sz w:val="24"/>
                <w:szCs w:val="24"/>
                <w:lang w:bidi="ar-SA"/>
              </w:rPr>
              <w:t>-105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C37CD5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3CD064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cstheme="minorHAnsi"/>
                <w:i/>
                <w:sz w:val="24"/>
                <w:szCs w:val="24"/>
                <w:lang w:bidi="ar-SA"/>
              </w:rPr>
              <w:t>105</w:t>
            </w:r>
          </w:p>
        </w:tc>
      </w:tr>
    </w:tbl>
    <w:bookmarkEnd w:id="8"/>
    <w:p w:rsidR="00510852" w:rsidP="00510852" w14:paraId="72137DFD" w14:textId="77777777">
      <w:pPr>
        <w:spacing w:after="160" w:line="240" w:lineRule="auto"/>
        <w:ind w:firstLine="0"/>
        <w:rPr>
          <w:rFonts w:eastAsiaTheme="minorEastAsia"/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0) إذا كان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2a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  <w:lang w:bidi="ar-SA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  <w:lang w:bidi="ar-SA"/>
          </w:rPr>
          <m:t>=4</m:t>
        </m:r>
      </m:oMath>
      <w:r>
        <w:rPr>
          <w:sz w:val="24"/>
          <w:szCs w:val="24"/>
          <w:rtl/>
          <w:lang w:bidi="ar-SA"/>
        </w:rPr>
        <w:t xml:space="preserve"> فما قيمة </w:t>
      </w:r>
      <m:oMath>
        <m:r>
          <w:rPr>
            <w:rFonts w:ascii="Cambria Math" w:hAnsi="Cambria Math"/>
            <w:sz w:val="24"/>
            <w:szCs w:val="24"/>
            <w:lang w:bidi="ar-SA"/>
          </w:rPr>
          <m:t>a</m:t>
        </m:r>
      </m:oMath>
      <w:r>
        <w:rPr>
          <w:rFonts w:eastAsiaTheme="minorEastAsia"/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5987810D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70D53A89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F337BB4" w14:textId="144A20A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bidi="ar-SA"/>
                  </w:rPr>
                  <m:t>-</m:t>
                </m:r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51D6B7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4B00A6C" w14:textId="7AD3B3AE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08C9D7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D80A11D" w14:textId="0C9EF05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AB19DB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AFB6612" w14:textId="77777777">
            <w:pPr>
              <w:spacing w:after="160" w:line="240" w:lineRule="auto"/>
              <w:ind w:firstLine="0"/>
              <w:jc w:val="center"/>
              <w:rPr>
                <w:i/>
                <w:sz w:val="24"/>
                <w:szCs w:val="24"/>
                <w:lang w:bidi="ar-SA"/>
              </w:rPr>
            </w:pPr>
            <w:r>
              <w:rPr>
                <w:i/>
                <w:sz w:val="24"/>
                <w:szCs w:val="24"/>
                <w:lang w:bidi="ar-SA"/>
              </w:rPr>
              <w:t>2</w:t>
            </w:r>
          </w:p>
        </w:tc>
      </w:tr>
    </w:tbl>
    <w:p w:rsidR="00510852" w:rsidP="00510852" w14:paraId="3E6EB89F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 xml:space="preserve">21) نوع المتتابعة </w:t>
      </w:r>
      <w:r>
        <w:rPr>
          <w:sz w:val="24"/>
          <w:szCs w:val="24"/>
          <w:rtl/>
          <w:lang w:bidi="ar-SA"/>
        </w:rPr>
        <w:t xml:space="preserve"> : </w:t>
      </w:r>
      <w:r>
        <w:rPr>
          <w:sz w:val="24"/>
          <w:szCs w:val="24"/>
          <w:lang w:bidi="ar-SA"/>
        </w:rPr>
        <w:t>7 , 12 , 16 , 20 , ….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53FE6E74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8AD90F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5A022F5" w14:textId="48772880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i/>
                <w:sz w:val="24"/>
                <w:szCs w:val="24"/>
                <w:rtl/>
                <w:lang w:bidi="ar-SA"/>
              </w:rPr>
              <w:t>حسابية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B6A042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D2EC681" w14:textId="1E5989BF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rtl/>
                    <w:lang w:bidi="ar-SA"/>
                  </w:rPr>
                  <m:t>هندسية</m:t>
                </m:r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682176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7C7E03F" w14:textId="6C0636A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i/>
                <w:sz w:val="24"/>
                <w:szCs w:val="24"/>
                <w:rtl/>
                <w:lang w:bidi="ar-SA"/>
              </w:rPr>
              <w:t>حسابية وهندسية معاً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9F29BF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B562CB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i/>
                <w:sz w:val="24"/>
                <w:szCs w:val="24"/>
                <w:rtl/>
                <w:lang w:bidi="ar-SA"/>
              </w:rPr>
              <w:t>لاحسابية</w:t>
            </w:r>
            <w:r>
              <w:rPr>
                <w:i/>
                <w:sz w:val="24"/>
                <w:szCs w:val="24"/>
                <w:rtl/>
                <w:lang w:bidi="ar-SA"/>
              </w:rPr>
              <w:t xml:space="preserve"> ولا هندسية</w:t>
            </w:r>
          </w:p>
        </w:tc>
      </w:tr>
    </w:tbl>
    <w:p w:rsidR="00510852" w:rsidP="00510852" w14:paraId="62E02949" w14:textId="77777777">
      <w:pPr>
        <w:tabs>
          <w:tab w:val="left" w:pos="1226"/>
        </w:tabs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2) قيمة الحد التاسع في المتتابعة الحسابية عندما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bidi="ar-SA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bidi="ar-SA"/>
          </w:rPr>
          <m:t>= -4 , d=6 , n=9</m:t>
        </m:r>
      </m:oMath>
      <w:r>
        <w:rPr>
          <w:sz w:val="24"/>
          <w:szCs w:val="24"/>
          <w:rtl/>
          <w:lang w:bidi="ar-SA"/>
        </w:rPr>
        <w:t xml:space="preserve"> هو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46FA86FA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C9CCAD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61F1EA2" w14:textId="05A0A121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-192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2E6F5F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17782D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4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0E23D3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253C7D7" w14:textId="325CA5BF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52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32660F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263BA9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-52</w:t>
            </w:r>
          </w:p>
        </w:tc>
      </w:tr>
    </w:tbl>
    <w:p w:rsidR="00510852" w:rsidP="00510852" w14:paraId="14190748" w14:textId="77777777">
      <w:pPr>
        <w:tabs>
          <w:tab w:val="left" w:pos="1226"/>
        </w:tabs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3) قيمة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bidi="ar-SA"/>
              </w:rPr>
              <m:t>m=9</m:t>
            </m:r>
          </m:sub>
          <m:sup>
            <m:r>
              <w:rPr>
                <w:rFonts w:ascii="Cambria Math" w:hAnsi="Cambria Math"/>
                <w:sz w:val="24"/>
                <w:szCs w:val="24"/>
                <w:lang w:bidi="ar-SA"/>
              </w:rPr>
              <m:t>21</m:t>
            </m:r>
          </m:sup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(5m+6)</m:t>
            </m:r>
          </m:e>
        </m:nary>
      </m:oMath>
      <w:r>
        <w:rPr>
          <w:sz w:val="24"/>
          <w:szCs w:val="24"/>
          <w:rtl/>
          <w:lang w:bidi="ar-SA"/>
        </w:rPr>
        <w:t xml:space="preserve"> تساوي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4A7AF9B0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F39133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BA24E4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972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CA240A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797238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05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C39E7B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47B9892" w14:textId="2963AA82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281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498F63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B2BCD9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701</w:t>
            </w:r>
          </w:p>
        </w:tc>
      </w:tr>
    </w:tbl>
    <w:p w:rsidR="00510852" w:rsidP="00510852" w14:paraId="6AC9BAFD" w14:textId="77777777">
      <w:pPr>
        <w:tabs>
          <w:tab w:val="left" w:pos="1226"/>
        </w:tabs>
        <w:spacing w:after="160" w:line="240" w:lineRule="auto"/>
        <w:ind w:firstLine="0"/>
        <w:rPr>
          <w:rFonts w:eastAsiaTheme="minorEastAsia"/>
          <w:sz w:val="24"/>
          <w:szCs w:val="24"/>
          <w:rtl/>
          <w:lang w:bidi="ar-SA"/>
        </w:rPr>
      </w:pPr>
      <w:bookmarkStart w:id="9" w:name="_Hlk104753300"/>
      <w:r>
        <w:rPr>
          <w:sz w:val="24"/>
          <w:szCs w:val="24"/>
          <w:rtl/>
          <w:lang w:bidi="ar-SA"/>
        </w:rPr>
        <w:t xml:space="preserve">24) تشكل قياسات زوايا مثلث متتابعة حسابية إذا كان قياس الزاوية الصغرى </w:t>
      </w:r>
      <w:r>
        <w:rPr>
          <w:sz w:val="24"/>
          <w:szCs w:val="24"/>
          <w:lang w:bidi="ar-SA"/>
        </w:rPr>
        <w:t>36</w:t>
      </w:r>
      <m:oMath>
        <m:r>
          <w:rPr>
            <w:rFonts w:ascii="Cambria Math" w:hAnsi="Cambria Math"/>
            <w:sz w:val="24"/>
            <w:szCs w:val="24"/>
            <w:rtl/>
            <w:lang w:bidi="ar-SA"/>
          </w:rPr>
          <m:t>°</m:t>
        </m:r>
        <m:r>
          <w:rPr>
            <w:rFonts w:ascii="Cambria Math" w:hAnsi="Cambria Math"/>
            <w:sz w:val="24"/>
            <w:szCs w:val="24"/>
            <w:lang w:bidi="ar-SA"/>
          </w:rPr>
          <m:t xml:space="preserve"> </m:t>
        </m:r>
      </m:oMath>
      <w:r>
        <w:rPr>
          <w:rFonts w:eastAsiaTheme="minorEastAsia"/>
          <w:sz w:val="24"/>
          <w:szCs w:val="24"/>
          <w:rtl/>
          <w:lang w:bidi="ar-SA"/>
        </w:rPr>
        <w:t xml:space="preserve"> فما قياس الزاوية الكبرى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403"/>
        <w:gridCol w:w="2217"/>
        <w:gridCol w:w="473"/>
        <w:gridCol w:w="2139"/>
        <w:gridCol w:w="552"/>
        <w:gridCol w:w="2060"/>
        <w:gridCol w:w="489"/>
        <w:gridCol w:w="2123"/>
      </w:tblGrid>
      <w:tr w14:paraId="231BD9D5" w14:textId="77777777" w:rsidTr="00510852">
        <w:tblPrEx>
          <w:tblW w:w="0" w:type="auto"/>
          <w:tblInd w:w="0" w:type="dxa"/>
          <w:tblLook w:val="04A0"/>
        </w:tblPrEx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81764E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4861E6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/>
                <w:sz w:val="24"/>
                <w:szCs w:val="24"/>
                <w:lang w:bidi="ar-SA"/>
              </w:rPr>
              <w:t>75</w:t>
            </w:r>
            <w:r>
              <w:rPr>
                <w:rFonts w:ascii="Arial" w:hAnsi="Arial" w:eastAsiaTheme="minorEastAsia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8480E6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F5D9B3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/>
                <w:sz w:val="24"/>
                <w:szCs w:val="24"/>
                <w:lang w:bidi="ar-SA"/>
              </w:rPr>
              <w:t>84</w:t>
            </w:r>
            <w:r>
              <w:rPr>
                <w:rFonts w:ascii="Arial" w:hAnsi="Arial" w:eastAsiaTheme="minorEastAsia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517D14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DC3DA2C" w14:textId="287A238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/>
                <w:sz w:val="24"/>
                <w:szCs w:val="24"/>
                <w:lang w:bidi="ar-SA"/>
              </w:rPr>
              <w:t>90</w:t>
            </w:r>
            <w:r>
              <w:rPr>
                <w:rFonts w:ascii="Arial" w:hAnsi="Arial" w:eastAsiaTheme="minorEastAsia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D9593D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E5662E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eastAsiaTheme="minorEastAsia"/>
                <w:sz w:val="24"/>
                <w:szCs w:val="24"/>
                <w:lang w:bidi="ar-SA"/>
              </w:rPr>
              <w:t>97</w:t>
            </w:r>
            <w:r>
              <w:rPr>
                <w:rFonts w:ascii="Arial" w:hAnsi="Arial" w:eastAsiaTheme="minorEastAsia" w:cs="Arial"/>
                <w:sz w:val="24"/>
                <w:szCs w:val="24"/>
                <w:lang w:bidi="ar-SA"/>
              </w:rPr>
              <w:t>°</w:t>
            </w:r>
          </w:p>
        </w:tc>
      </w:tr>
    </w:tbl>
    <w:bookmarkEnd w:id="9"/>
    <w:p w:rsidR="00510852" w:rsidP="00510852" w14:paraId="7E808B87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5) ما الأوساط الهندسية في المتتابعة : </w:t>
      </w:r>
      <w:r>
        <w:rPr>
          <w:sz w:val="24"/>
          <w:szCs w:val="24"/>
          <w:lang w:bidi="ar-SA"/>
        </w:rPr>
        <w:t>0.5 , …… , …… , …… , …… , 512</w:t>
      </w:r>
      <w:r>
        <w:rPr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95A860E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475C15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5487E86C" w14:textId="77777777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lang w:bidi="ar-SA"/>
              </w:rPr>
            </w:pPr>
            <w:r>
              <w:rPr>
                <w:b/>
                <w:bCs/>
                <w:sz w:val="24"/>
                <w:szCs w:val="24"/>
                <w:lang w:bidi="ar-SA"/>
              </w:rPr>
              <w:t>-10 , 50 , -250 , 1250</w:t>
            </w:r>
            <w:r>
              <w:rPr>
                <w:b/>
                <w:bCs/>
                <w:sz w:val="24"/>
                <w:szCs w:val="24"/>
                <w:rtl/>
                <w:lang w:bidi="ar-SA"/>
              </w:rPr>
              <w:t xml:space="preserve">                      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7CEC56B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11C6ADE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2 , 8 , 32 , 128</w:t>
            </w:r>
            <w:r>
              <w:rPr>
                <w:sz w:val="24"/>
                <w:szCs w:val="24"/>
                <w:rtl/>
                <w:lang w:bidi="ar-SA"/>
              </w:rPr>
              <w:t xml:space="preserve">    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0E0941AB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1429080D" w14:textId="77777777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 </w:t>
            </w:r>
            <w:r>
              <w:rPr>
                <w:b/>
                <w:bCs/>
                <w:sz w:val="24"/>
                <w:szCs w:val="24"/>
                <w:lang w:bidi="ar-SA"/>
              </w:rPr>
              <w:t>-2 , -8 , -32 , -128</w:t>
            </w:r>
            <w:r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               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0526A6C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6D8E1C8" w14:textId="77777777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lang w:bidi="ar-SA"/>
              </w:rPr>
            </w:pPr>
            <w:r>
              <w:rPr>
                <w:b/>
                <w:bCs/>
                <w:sz w:val="24"/>
                <w:szCs w:val="24"/>
                <w:lang w:bidi="ar-SA"/>
              </w:rPr>
              <w:t>4.5 ,8.5 ,12.5 , 16.5</w:t>
            </w:r>
          </w:p>
        </w:tc>
      </w:tr>
    </w:tbl>
    <w:p w:rsidR="00510852" w:rsidP="00510852" w14:paraId="60D59D1A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bookmarkStart w:id="10" w:name="_Hlk104753371"/>
      <w:r>
        <w:rPr>
          <w:sz w:val="24"/>
          <w:szCs w:val="24"/>
          <w:rtl/>
          <w:lang w:bidi="ar-SA"/>
        </w:rPr>
        <w:t xml:space="preserve">26) إذا كان الحد الأول في متسلسلة هندسية </w:t>
      </w:r>
      <w:r>
        <w:rPr>
          <w:sz w:val="24"/>
          <w:szCs w:val="24"/>
          <w:lang w:bidi="ar-SA"/>
        </w:rPr>
        <w:t>5</w:t>
      </w:r>
      <w:r>
        <w:rPr>
          <w:sz w:val="24"/>
          <w:szCs w:val="24"/>
          <w:rtl/>
          <w:lang w:bidi="ar-SA"/>
        </w:rPr>
        <w:t xml:space="preserve"> وأساسها </w:t>
      </w:r>
      <w:r>
        <w:rPr>
          <w:sz w:val="24"/>
          <w:szCs w:val="24"/>
          <w:lang w:bidi="ar-SA"/>
        </w:rPr>
        <w:t>2</w:t>
      </w:r>
      <w:r>
        <w:rPr>
          <w:sz w:val="24"/>
          <w:szCs w:val="24"/>
          <w:rtl/>
          <w:lang w:bidi="ar-SA"/>
        </w:rPr>
        <w:t xml:space="preserve"> ومجموعها </w:t>
      </w:r>
      <w:r>
        <w:rPr>
          <w:sz w:val="24"/>
          <w:szCs w:val="24"/>
          <w:lang w:bidi="ar-SA"/>
        </w:rPr>
        <w:t>1275</w:t>
      </w:r>
      <w:r>
        <w:rPr>
          <w:sz w:val="24"/>
          <w:szCs w:val="24"/>
          <w:rtl/>
          <w:lang w:bidi="ar-SA"/>
        </w:rPr>
        <w:t xml:space="preserve"> , فما عدد حدودها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00496477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DF8DC5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F2AC788" w14:textId="6CAB9404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5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7358E0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C96E31C" w14:textId="5E604C6F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6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3937BF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C07A7EB" w14:textId="6781EAFF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7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CC1BF8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FDCAF99" w14:textId="3F3B7846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8</w:t>
            </w:r>
          </w:p>
        </w:tc>
      </w:tr>
    </w:tbl>
    <w:tbl>
      <w:tblPr>
        <w:tblStyle w:val="TableGrid"/>
        <w:tblpPr w:leftFromText="180" w:rightFromText="180" w:vertAnchor="text" w:horzAnchor="page" w:tblpX="1784" w:tblpY="190"/>
        <w:bidiVisual/>
        <w:tblW w:w="0" w:type="auto"/>
        <w:tblInd w:w="0" w:type="dxa"/>
        <w:tblLook w:val="04A0"/>
      </w:tblPr>
      <w:tblGrid>
        <w:gridCol w:w="535"/>
        <w:gridCol w:w="567"/>
        <w:gridCol w:w="567"/>
        <w:gridCol w:w="567"/>
        <w:gridCol w:w="567"/>
        <w:gridCol w:w="567"/>
      </w:tblGrid>
      <w:tr w14:paraId="5B21237D" w14:textId="77777777" w:rsidTr="009424F5">
        <w:tblPrEx>
          <w:tblW w:w="0" w:type="auto"/>
          <w:tblInd w:w="0" w:type="dxa"/>
          <w:tblLook w:val="04A0"/>
        </w:tblPrEx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bookmarkEnd w:id="10"/>
          <w:p w:rsidR="00510852" w:rsidP="009424F5" w14:paraId="1A9FE1A7" w14:textId="4BDEDB93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852" w:rsidP="009424F5" w14:paraId="02A094E5" w14:textId="6538B75A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852" w:rsidP="009424F5" w14:paraId="657CD323" w14:textId="6427C836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852" w:rsidP="009424F5" w14:paraId="00BCCFBA" w14:textId="4C473E24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852" w:rsidP="009424F5" w14:paraId="6679BF60" w14:textId="28367585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7AFB78A" w14:textId="77777777">
            <w:pPr>
              <w:spacing w:after="160" w:line="240" w:lineRule="auto"/>
              <w:ind w:firstLine="0"/>
              <w:jc w:val="center"/>
              <w:rPr>
                <w:i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  <w:tr w14:paraId="21A36B89" w14:textId="77777777" w:rsidTr="00510852">
        <w:tblPrEx>
          <w:tblW w:w="0" w:type="auto"/>
          <w:tblInd w:w="0" w:type="dxa"/>
          <w:tblLook w:val="04A0"/>
        </w:tblPrEx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15B6401" w14:textId="0588A36C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A183BED" w14:textId="2769B87D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4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EBFCA77" w14:textId="5924DDDA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EC70921" w14:textId="13DE6353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4B5FEEB" w14:textId="238BA3CB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lang w:bidi="ar-SA"/>
              </w:rPr>
            </w:pPr>
            <w:r>
              <w:rPr>
                <w:sz w:val="24"/>
                <w:szCs w:val="24"/>
                <w:lang w:bidi="ar-SA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501659A" w14:textId="77777777">
            <w:pPr>
              <w:spacing w:after="160" w:line="240" w:lineRule="auto"/>
              <w:ind w:firstLine="0"/>
              <w:jc w:val="center"/>
              <w:rPr>
                <w:sz w:val="24"/>
                <w:szCs w:val="24"/>
                <w:rtl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</m:oMath>
            </m:oMathPara>
          </w:p>
        </w:tc>
      </w:tr>
    </w:tbl>
    <w:p w:rsidR="00510852" w:rsidP="00510852" w14:paraId="15612F27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</w:p>
    <w:p w:rsidR="00510852" w:rsidP="00510852" w14:paraId="4C5AB07A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27) صيغة الحد النوني للمتتابعة الهندسية الممثلة في الجدول المجاور هي : </w:t>
      </w:r>
    </w:p>
    <w:p w:rsidR="00510852" w:rsidP="00510852" w14:paraId="4E3112D5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4919BAF9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4BAC5F6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ED4CD15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(5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4CC703A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1FA337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(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16963B1F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1C66DFA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bidi="ar-S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2(5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n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1</m:t>
                  </m:r>
                </m:sup>
              </m:sSup>
            </m:oMath>
            <w:r>
              <w:rPr>
                <w:sz w:val="24"/>
                <w:szCs w:val="24"/>
                <w:rtl/>
                <w:lang w:bidi="ar-SA"/>
              </w:rPr>
              <w:t xml:space="preserve">       </w:t>
            </w:r>
            <w:r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  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319E661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24BEDC6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(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p>
                </m:sSup>
              </m:oMath>
            </m:oMathPara>
          </w:p>
        </w:tc>
      </w:tr>
    </w:tbl>
    <w:p w:rsidR="00510852" w:rsidP="00510852" w14:paraId="7B26C9B4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bookmarkStart w:id="11" w:name="_Hlk104753403"/>
      <w:r>
        <w:rPr>
          <w:sz w:val="24"/>
          <w:szCs w:val="24"/>
          <w:rtl/>
          <w:lang w:bidi="ar-SA"/>
        </w:rPr>
        <w:t xml:space="preserve">28) مجموع المتسلسلة الهندسية اللانهائية التي حدها الأول </w:t>
      </w:r>
      <w:r>
        <w:rPr>
          <w:sz w:val="24"/>
          <w:szCs w:val="24"/>
          <w:lang w:bidi="ar-SA"/>
        </w:rPr>
        <w:t>27</w:t>
      </w:r>
      <w:r>
        <w:rPr>
          <w:sz w:val="24"/>
          <w:szCs w:val="24"/>
          <w:rtl/>
          <w:lang w:bidi="ar-SA"/>
        </w:rPr>
        <w:t xml:space="preserve"> وأساسها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3</m:t>
            </m:r>
          </m:den>
        </m:f>
      </m:oMath>
      <w:r>
        <w:rPr>
          <w:sz w:val="24"/>
          <w:szCs w:val="24"/>
          <w:rtl/>
          <w:lang w:bidi="ar-SA"/>
        </w:rPr>
        <w:t xml:space="preserve"> هو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9D90BE1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14:paraId="1A150A22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4328B0D" w14:textId="18818BF3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81</w:t>
            </w:r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20D3D4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0F39DB0" w14:textId="1B5F1021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6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CF52FD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5385EB0" w14:textId="612F22CC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34</w:t>
            </w: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E953FC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EBCBE30" w14:textId="0D5A6DB3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18</w:t>
            </w:r>
          </w:p>
        </w:tc>
      </w:tr>
    </w:tbl>
    <w:bookmarkEnd w:id="11"/>
    <w:p w:rsidR="00510852" w:rsidP="00510852" w14:paraId="46A9ABC7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29) يقترب مجموع المتسلسلات الهندسية اللانهائية المتقاربة من عدد حقيقي إذا كانت النسبة المشتركة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5C0D4C1F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62FC07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0F87B64" w14:textId="6856E3D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&gt;1</m:t>
                    </m:r>
                  </m:e>
                </m:d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77A2681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C804679" w14:textId="686FB95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 w:cs="Arial"/>
                        <w:sz w:val="24"/>
                        <w:szCs w:val="24"/>
                        <w:lang w:bidi="ar-SA"/>
                      </w:rPr>
                      <m:t>≤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01C5D3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B309E81" w14:textId="59BEF240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&lt;1</m:t>
                    </m:r>
                  </m:e>
                </m:d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433DBC6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32720A9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⩾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e>
                </m:d>
              </m:oMath>
            </m:oMathPara>
          </w:p>
        </w:tc>
      </w:tr>
    </w:tbl>
    <w:p w:rsidR="00510852" w:rsidP="00510852" w14:paraId="052E387A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 xml:space="preserve">30)الحد الخامس في مفكوك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(y+z)</m:t>
            </m:r>
          </m:e>
          <m:sup>
            <m:r>
              <w:rPr>
                <w:rFonts w:ascii="Cambria Math" w:hAnsi="Cambria Math"/>
                <w:sz w:val="24"/>
                <w:szCs w:val="24"/>
                <w:lang w:bidi="ar-SA"/>
              </w:rPr>
              <m:t>11</m:t>
            </m:r>
          </m:sup>
        </m:sSup>
      </m:oMath>
      <w:r>
        <w:rPr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4C80BB23" w14:textId="77777777" w:rsidTr="00510852">
        <w:tblPrEx>
          <w:tblW w:w="0" w:type="auto"/>
          <w:tblInd w:w="0" w:type="dxa"/>
          <w:tblLook w:val="04A0"/>
        </w:tblPrEx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939536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07422B6E" w14:textId="0D605B51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33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7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1088E29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E69AD9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33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734976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67A10A7B" w14:textId="2DB84A9B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6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281BF62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852" w:rsidP="009424F5" w14:paraId="53BE744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6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6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</w:tr>
    </w:tbl>
    <w:p w:rsidR="00510852" w:rsidP="00510852" w14:paraId="01980FA6" w14:textId="1A1882C9">
      <w:pPr>
        <w:spacing w:after="160" w:line="240" w:lineRule="auto"/>
        <w:ind w:firstLine="0"/>
        <w:rPr>
          <w:b/>
          <w:bCs/>
          <w:sz w:val="28"/>
          <w:szCs w:val="28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5565</wp:posOffset>
                </wp:positionV>
                <wp:extent cx="746760" cy="388620"/>
                <wp:effectExtent l="0" t="0" r="15240" b="11430"/>
                <wp:wrapNone/>
                <wp:docPr id="1878854346" name="مربع نص 1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10852" w:rsidP="00510852" w14:textId="7777777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rtl/>
                                <w:lang w:bidi="ar-SA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8" o:spid="_x0000_s1072" type="#_x0000_t202" style="width:58.8pt;height:30.6pt;margin-top:5.95pt;margin-left:0;mso-height-percent:0;mso-height-relative:page;mso-position-horizontal:center;mso-position-horizontal-relative:margin;mso-width-percent:0;mso-width-relative:margin;mso-wrap-distance-bottom:0;mso-wrap-distance-left:9pt;mso-wrap-distance-right:9pt;mso-wrap-distance-top:0;position:absolute;v-text-anchor:top;z-index:251711488" fillcolor="white" stroked="t" strokecolor="black" strokeweight="0.5pt">
                <v:textbox>
                  <w:txbxContent>
                    <w:p w:rsidR="00510852" w:rsidP="00510852" w14:paraId="3D6BDA74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rtl/>
                          <w:lang w:bidi="ar-SA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510852" w:rsidP="00510852" w14:paraId="419D164A" w14:textId="10FB47A2">
      <w:pPr>
        <w:spacing w:after="160" w:line="240" w:lineRule="auto"/>
        <w:ind w:firstLine="0"/>
        <w:rPr>
          <w:sz w:val="28"/>
          <w:szCs w:val="28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-45085</wp:posOffset>
                </wp:positionV>
                <wp:extent cx="548640" cy="533400"/>
                <wp:effectExtent l="0" t="0" r="22860" b="19050"/>
                <wp:wrapNone/>
                <wp:docPr id="674526990" name="شكل بيضاوي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1" o:spid="_x0000_s1073" style="width:43.2pt;height:42pt;margin-top:-3.55pt;margin-left:120pt;mso-height-percent:0;mso-height-relative:page;mso-width-percent:0;mso-width-relative:page;mso-wrap-distance-bottom:0;mso-wrap-distance-left:9pt;mso-wrap-distance-right:9pt;mso-wrap-distance-top:0;position:absolute;v-text-anchor:middle;z-index:251713536" filled="f" fillcolor="this" stroked="t" strokecolor="black" strokeweight="1pt"/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67335</wp:posOffset>
                </wp:positionV>
                <wp:extent cx="922020" cy="0"/>
                <wp:effectExtent l="0" t="0" r="0" b="0"/>
                <wp:wrapNone/>
                <wp:docPr id="8" name="رابط مستقيم 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92202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رابط مستقيم 8" o:spid="_x0000_s1074" style="mso-height-percent:0;mso-height-relative:page;mso-position-horizontal:left;mso-position-horizontal-relative:margin;mso-width-percent:0;mso-width-relative:page;mso-wrap-distance-bottom:0;mso-wrap-distance-left:9pt;mso-wrap-distance-right:9pt;mso-wrap-distance-top:0;position:absolute;v-text-anchor:top;z-index:251715584" from="0,21.05pt" to="72.6pt,21.05pt" fillcolor="this" stroked="t" strokecolor="black" strokeweight="1.5pt">
                <w10:wrap anchorx="margin"/>
              </v:lin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-60325</wp:posOffset>
                </wp:positionV>
                <wp:extent cx="922020" cy="655320"/>
                <wp:effectExtent l="0" t="0" r="11430" b="11430"/>
                <wp:wrapNone/>
                <wp:docPr id="384283558" name="مستطيل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922020" cy="6553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مستطيل 7" o:spid="_x0000_s1075" style="width:72.6pt;height:51.6pt;margin-top:-4.75pt;margin-left:0;mso-height-percent:0;mso-height-relative:page;mso-position-horizontal:left;mso-position-horizontal-relative:margin;mso-width-percent:0;mso-width-relative:page;mso-wrap-distance-bottom:0;mso-wrap-distance-left:9pt;mso-wrap-distance-right:9pt;mso-wrap-distance-top:0;position:absolute;v-text-anchor:middle;z-index:251717632" filled="f" fillcolor="this" stroked="t" strokecolor="black" strokeweight="1.5pt">
                <w10:wrap anchorx="margin"/>
              </v:rect>
            </w:pict>
          </mc:Fallback>
        </mc:AlternateContent>
      </w:r>
      <w:r>
        <w:rPr>
          <w:b/>
          <w:bCs/>
          <w:sz w:val="28"/>
          <w:szCs w:val="28"/>
          <w:rtl/>
          <w:lang w:bidi="ar-SA"/>
        </w:rPr>
        <w:t>السؤال الثاني :</w:t>
      </w:r>
      <w:r>
        <w:rPr>
          <w:sz w:val="28"/>
          <w:szCs w:val="28"/>
          <w:rtl/>
          <w:lang w:bidi="ar-SA"/>
        </w:rPr>
        <w:t xml:space="preserve"> </w:t>
      </w:r>
      <w:r>
        <w:rPr>
          <w:sz w:val="28"/>
          <w:szCs w:val="28"/>
          <w:lang w:bidi="ar-SA"/>
        </w:rPr>
        <w:t>(A</w:t>
      </w:r>
      <w:r>
        <w:rPr>
          <w:sz w:val="28"/>
          <w:szCs w:val="28"/>
          <w:rtl/>
          <w:lang w:bidi="ar-SA"/>
        </w:rPr>
        <w:t xml:space="preserve"> </w:t>
      </w:r>
      <w:r>
        <w:rPr>
          <w:rFonts w:hint="cs"/>
          <w:sz w:val="28"/>
          <w:szCs w:val="28"/>
          <w:rtl/>
          <w:lang w:bidi="ar-SA"/>
        </w:rPr>
        <w:t>اذا</w:t>
      </w:r>
      <w:r>
        <w:rPr>
          <w:rFonts w:ascii="Arial"/>
          <w:sz w:val="28"/>
          <w:szCs w:val="28"/>
          <w:rtl/>
          <w:lang w:bidi="ar-SA"/>
        </w:rPr>
        <w:t xml:space="preserve"> </w:t>
      </w:r>
      <w:r>
        <w:rPr>
          <w:sz w:val="28"/>
          <w:szCs w:val="28"/>
          <w:rtl/>
          <w:lang w:bidi="ar-SA"/>
        </w:rPr>
        <w:t>كانت</w:t>
      </w:r>
      <w:r>
        <w:rPr>
          <w:rFonts w:ascii="Arial"/>
          <w:sz w:val="28"/>
          <w:szCs w:val="28"/>
          <w:rtl/>
          <w:lang w:bidi="ar-SA"/>
        </w:rPr>
        <w:t xml:space="preserve"> 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f</w:t>
      </w:r>
      <w:r>
        <w:rPr>
          <w:rFonts w:ascii="PalatinoLTStd-Bold" w:hAnsi="PalatinoLTStd-Bold" w:cs="PalatinoLTStd-Bold"/>
          <w:sz w:val="28"/>
          <w:szCs w:val="28"/>
        </w:rPr>
        <w:t>(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>
        <w:rPr>
          <w:rFonts w:ascii="PalatinoLTStd-Bold" w:hAnsi="PalatinoLTStd-Bold" w:cs="PalatinoLTStd-Bold"/>
          <w:sz w:val="28"/>
          <w:szCs w:val="28"/>
        </w:rPr>
        <w:t xml:space="preserve">) </w:t>
      </w:r>
      <w:r>
        <w:rPr>
          <w:rFonts w:ascii="UniMath-Bold" w:hAnsi="UniMath-Bold" w:cs="UniMath-Bold"/>
          <w:sz w:val="28"/>
          <w:szCs w:val="28"/>
        </w:rPr>
        <w:t xml:space="preserve">= </w:t>
      </w:r>
      <w:r>
        <w:rPr>
          <w:rFonts w:ascii="PalatinoLTStd-Bold" w:hAnsi="PalatinoLTStd-Bold" w:cs="PalatinoLTStd-Bold"/>
          <w:sz w:val="28"/>
          <w:szCs w:val="28"/>
        </w:rPr>
        <w:t>2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 xml:space="preserve">x </w:t>
      </w:r>
      <w:r>
        <w:rPr>
          <w:rFonts w:ascii="UniMath-Bold" w:hAnsi="UniMath-Bold" w:cs="UniMath-Bold"/>
          <w:sz w:val="28"/>
          <w:szCs w:val="28"/>
        </w:rPr>
        <w:t xml:space="preserve">- </w:t>
      </w:r>
      <w:r>
        <w:rPr>
          <w:rFonts w:ascii="PalatinoLTStd-Bold" w:hAnsi="PalatinoLTStd-Bold" w:cs="PalatinoLTStd-Bold"/>
          <w:sz w:val="28"/>
          <w:szCs w:val="28"/>
        </w:rPr>
        <w:t xml:space="preserve">5, 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g</w:t>
      </w:r>
      <w:r>
        <w:rPr>
          <w:rFonts w:ascii="PalatinoLTStd-Bold" w:hAnsi="PalatinoLTStd-Bold" w:cs="PalatinoLTStd-Bold"/>
          <w:sz w:val="28"/>
          <w:szCs w:val="28"/>
        </w:rPr>
        <w:t>(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>
        <w:rPr>
          <w:rFonts w:ascii="PalatinoLTStd-Bold" w:hAnsi="PalatinoLTStd-Bold" w:cs="PalatinoLTStd-Bold"/>
          <w:sz w:val="28"/>
          <w:szCs w:val="28"/>
        </w:rPr>
        <w:t xml:space="preserve">) </w:t>
      </w:r>
      <w:r>
        <w:rPr>
          <w:rFonts w:ascii="UniMath-Bold" w:hAnsi="UniMath-Bold" w:cs="UniMath-Bold"/>
          <w:sz w:val="28"/>
          <w:szCs w:val="28"/>
        </w:rPr>
        <w:t xml:space="preserve">= </w:t>
      </w:r>
      <w:r>
        <w:rPr>
          <w:rFonts w:ascii="PalatinoLTStd-Bold" w:hAnsi="PalatinoLTStd-Bold" w:cs="PalatinoLTStd-Bold"/>
          <w:sz w:val="28"/>
          <w:szCs w:val="28"/>
        </w:rPr>
        <w:t>4</w:t>
      </w:r>
      <w:r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>
        <w:rPr>
          <w:rFonts w:ascii="Times New Roman" w:hAnsi="PalatinoLTStd-BoldItalic" w:cs="Times New Roman"/>
          <w:i/>
          <w:iCs/>
          <w:sz w:val="28"/>
          <w:szCs w:val="28"/>
          <w:rtl/>
          <w:lang w:bidi="ar-SA"/>
        </w:rPr>
        <w:t xml:space="preserve">   </w:t>
      </w:r>
      <w:r>
        <w:rPr>
          <w:rFonts w:ascii="PalatinoLTStd-BoldItalic" w:hAnsi="PalatinoLTStd-BoldItalic" w:cs="Times New Roman"/>
          <w:i/>
          <w:iCs/>
          <w:sz w:val="28"/>
          <w:szCs w:val="28"/>
          <w:rtl/>
          <w:lang w:bidi="ar-SA"/>
        </w:rPr>
        <w:t>أوجد</w:t>
      </w:r>
      <w:r>
        <w:rPr>
          <w:rFonts w:ascii="Times New Roman" w:hAnsi="PalatinoLTStd-BoldItalic" w:cs="Times New Roman"/>
          <w:i/>
          <w:iCs/>
          <w:sz w:val="28"/>
          <w:szCs w:val="28"/>
          <w:rtl/>
          <w:lang w:bidi="ar-SA"/>
        </w:rPr>
        <w:t xml:space="preserve"> </w:t>
      </w:r>
      <w:r>
        <w:rPr>
          <w:rFonts w:ascii="PalatinoLTStd-Roman" w:hAnsi="PalatinoLTStd-Roman" w:cs="PalatinoLTStd-Roman"/>
          <w:sz w:val="28"/>
          <w:szCs w:val="28"/>
        </w:rPr>
        <w:t xml:space="preserve">[ </w:t>
      </w:r>
      <w:r>
        <w:rPr>
          <w:rFonts w:ascii="PalatinoLTStd-Italic" w:hAnsi="PalatinoLTStd-Italic" w:cs="PalatinoLTStd-Italic"/>
          <w:i/>
          <w:iCs/>
          <w:sz w:val="28"/>
          <w:szCs w:val="28"/>
        </w:rPr>
        <w:t xml:space="preserve">g </w:t>
      </w:r>
      <w:r>
        <w:rPr>
          <w:rFonts w:ascii="UniMath-Regular" w:hAnsi="UniMath-Regular" w:cs="UniMath-Regular"/>
          <w:sz w:val="28"/>
          <w:szCs w:val="28"/>
          <w:vertAlign w:val="subscript"/>
        </w:rPr>
        <w:t>°</w:t>
      </w:r>
      <w:r>
        <w:rPr>
          <w:rFonts w:ascii="PalatinoLTStd-Italic" w:hAnsi="PalatinoLTStd-Italic" w:cs="PalatinoLTStd-Italic"/>
          <w:i/>
          <w:iCs/>
          <w:sz w:val="28"/>
          <w:szCs w:val="28"/>
        </w:rPr>
        <w:t xml:space="preserve">f </w:t>
      </w:r>
      <w:r>
        <w:rPr>
          <w:rFonts w:ascii="PalatinoLTStd-Roman" w:hAnsi="PalatinoLTStd-Roman" w:cs="PalatinoLTStd-Roman"/>
          <w:sz w:val="28"/>
          <w:szCs w:val="28"/>
        </w:rPr>
        <w:t>](</w:t>
      </w:r>
      <w:r>
        <w:rPr>
          <w:rFonts w:ascii="PalatinoLTStd-Italic" w:hAnsi="PalatinoLTStd-Italic" w:cs="PalatinoLTStd-Italic"/>
          <w:i/>
          <w:iCs/>
          <w:sz w:val="28"/>
          <w:szCs w:val="28"/>
        </w:rPr>
        <w:t>x</w:t>
      </w:r>
      <w:r>
        <w:rPr>
          <w:rFonts w:ascii="PalatinoLTStd-Roman" w:hAnsi="PalatinoLTStd-Roman" w:cs="PalatinoLTStd-Roman"/>
          <w:sz w:val="28"/>
          <w:szCs w:val="28"/>
        </w:rPr>
        <w:t>)</w:t>
      </w:r>
      <w:r>
        <w:rPr>
          <w:sz w:val="28"/>
          <w:szCs w:val="28"/>
          <w:rtl/>
          <w:lang w:bidi="ar-SA"/>
        </w:rPr>
        <w:t>.</w:t>
      </w:r>
    </w:p>
    <w:p w:rsidR="00510852" w:rsidP="00510852" w14:paraId="426CFD8F" w14:textId="77777777">
      <w:pPr>
        <w:spacing w:after="160" w:line="240" w:lineRule="auto"/>
        <w:ind w:firstLine="0"/>
        <w:rPr>
          <w:sz w:val="28"/>
          <w:szCs w:val="28"/>
          <w:rtl/>
          <w:lang w:bidi="ar-SA"/>
        </w:rPr>
      </w:pPr>
    </w:p>
    <w:p w:rsidR="00510852" w:rsidP="00510852" w14:paraId="6A4832BC" w14:textId="77777777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P="00510852" w14:paraId="6ECF43B1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P="00510852" w14:paraId="2064BEA3" w14:textId="144A4CD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540510</wp:posOffset>
                </wp:positionH>
                <wp:positionV relativeFrom="paragraph">
                  <wp:posOffset>190500</wp:posOffset>
                </wp:positionV>
                <wp:extent cx="548640" cy="533400"/>
                <wp:effectExtent l="0" t="0" r="22860" b="19050"/>
                <wp:wrapNone/>
                <wp:docPr id="12" name="شكل بيضاوي 1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2" o:spid="_x0000_s1076" style="width:43.2pt;height:42pt;margin-top:15pt;margin-left:121.3pt;mso-height-percent:0;mso-height-relative:page;mso-width-percent:0;mso-width-relative:page;mso-wrap-distance-bottom:0;mso-wrap-distance-left:9pt;mso-wrap-distance-right:9pt;mso-wrap-distance-top:0;position:absolute;v-text-anchor:middle;z-index:251719680" filled="f" fillcolor="this" stroked="t" strokecolor="black" strokeweight="1pt"/>
            </w:pict>
          </mc:Fallback>
        </mc:AlternateContent>
      </w:r>
      <w:r>
        <w:rPr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10852" w:rsidP="00510852" w14:paraId="53F224E4" w14:textId="77777777">
      <w:pPr>
        <w:spacing w:line="256" w:lineRule="auto"/>
        <w:ind w:firstLine="0"/>
        <w:contextualSpacing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/>
          <w:sz w:val="28"/>
          <w:szCs w:val="28"/>
          <w:lang w:bidi="ar-SA"/>
        </w:rPr>
        <w:t>(B</w:t>
      </w:r>
      <w:r>
        <w:rPr>
          <w:rFonts w:cstheme="minorHAnsi"/>
          <w:sz w:val="28"/>
          <w:szCs w:val="28"/>
          <w:rtl/>
          <w:lang w:bidi="ar-SA"/>
        </w:rPr>
        <w:t xml:space="preserve"> </w:t>
      </w:r>
      <w:r>
        <w:rPr>
          <w:rFonts w:cstheme="minorHAnsi" w:hint="cs"/>
          <w:sz w:val="28"/>
          <w:szCs w:val="28"/>
          <w:rtl/>
          <w:lang w:bidi="ar-SA"/>
        </w:rPr>
        <w:t xml:space="preserve">أوجد </w:t>
      </w:r>
      <w:r>
        <w:rPr>
          <w:rFonts w:cstheme="minorHAnsi"/>
          <w:sz w:val="28"/>
          <w:szCs w:val="28"/>
          <w:lang w:bidi="ar-SA"/>
        </w:rPr>
        <w:t>LCM</w:t>
      </w:r>
      <w:r>
        <w:rPr>
          <w:rFonts w:cstheme="minorHAnsi" w:hint="cs"/>
          <w:sz w:val="28"/>
          <w:szCs w:val="28"/>
          <w:rtl/>
          <w:lang w:bidi="ar-SA"/>
        </w:rPr>
        <w:t xml:space="preserve"> :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16x   ,   8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2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3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SA"/>
          </w:rPr>
          <m:t xml:space="preserve">  ,   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5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3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</w:p>
    <w:p w:rsidR="00510852" w:rsidP="00510852" w14:paraId="0B7E2914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</w:p>
    <w:p w:rsidR="00510852" w:rsidP="00510852" w14:paraId="01FAAD7A" w14:textId="77777777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P="00510852" w14:paraId="08DDC032" w14:textId="77777777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P="00510852" w14:paraId="3E22EB59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P="00510852" w14:paraId="5CAB941B" w14:textId="1A232AB9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548130</wp:posOffset>
                </wp:positionH>
                <wp:positionV relativeFrom="paragraph">
                  <wp:posOffset>200025</wp:posOffset>
                </wp:positionV>
                <wp:extent cx="548640" cy="533400"/>
                <wp:effectExtent l="0" t="0" r="22860" b="19050"/>
                <wp:wrapNone/>
                <wp:docPr id="1011940483" name="شكل بيضاوي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3" o:spid="_x0000_s1077" style="width:43.2pt;height:42pt;margin-top:15.75pt;margin-left:121.9pt;mso-height-percent:0;mso-height-relative:page;mso-width-percent:0;mso-width-relative:page;mso-wrap-distance-bottom:0;mso-wrap-distance-left:9pt;mso-wrap-distance-right:9pt;mso-wrap-distance-top:0;position:absolute;v-text-anchor:middle;z-index:251721728" filled="f" fillcolor="this" stroked="t" strokecolor="black" strokeweight="1pt"/>
            </w:pict>
          </mc:Fallback>
        </mc:AlternateContent>
      </w:r>
      <w:r>
        <w:rPr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10852" w:rsidP="00510852" w14:paraId="3D5DB81C" w14:textId="77777777">
      <w:pPr>
        <w:spacing w:after="160"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 xml:space="preserve"> </w:t>
      </w:r>
      <w:r>
        <w:rPr>
          <w:rFonts w:cstheme="minorHAnsi"/>
          <w:sz w:val="28"/>
          <w:szCs w:val="28"/>
          <w:lang w:bidi="ar-SA"/>
        </w:rPr>
        <w:t>(C</w:t>
      </w:r>
      <w:r>
        <w:rPr>
          <w:rFonts w:cstheme="minorHAnsi"/>
          <w:sz w:val="28"/>
          <w:szCs w:val="28"/>
          <w:rtl/>
          <w:lang w:bidi="ar-SA"/>
        </w:rPr>
        <w:t xml:space="preserve"> </w:t>
      </w:r>
      <w:r>
        <w:rPr>
          <w:rFonts w:cstheme="minorHAnsi" w:hint="cs"/>
          <w:sz w:val="28"/>
          <w:szCs w:val="28"/>
          <w:rtl/>
          <w:lang w:bidi="ar-SA"/>
        </w:rPr>
        <w:t>حدد خطوط التقارب الرأسية والأفقية والمجال والمدى :</w:t>
      </w:r>
      <w:r>
        <w:rPr>
          <w:b/>
          <w:bCs/>
          <w:noProof/>
          <w:sz w:val="28"/>
          <w:szCs w:val="28"/>
          <w:rtl/>
          <w:lang w:val="ar-SA" w:bidi="ar-SA"/>
        </w:rPr>
        <w:t xml:space="preserve"> </w:t>
      </w:r>
    </w:p>
    <w:p w:rsidR="00510852" w:rsidP="00510852" w14:paraId="4F6CDE04" w14:textId="686B8EE6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13360</wp:posOffset>
                </wp:positionH>
                <wp:positionV relativeFrom="paragraph">
                  <wp:posOffset>339725</wp:posOffset>
                </wp:positionV>
                <wp:extent cx="4457700" cy="1249680"/>
                <wp:effectExtent l="0" t="0" r="0" b="7620"/>
                <wp:wrapNone/>
                <wp:docPr id="633224464" name="مربع نص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457700" cy="12496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10852" w:rsidP="00510852" w14:textId="77777777">
                            <w:pPr>
                              <w:ind w:firstLine="0"/>
                            </w:pPr>
                            <w:r>
                              <w:rPr>
                                <w:rtl/>
                                <w:lang w:bidi="ar-SA"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" o:spid="_x0000_s1078" type="#_x0000_t202" style="width:351pt;height:98.4pt;margin-top:26.75pt;margin-left:16.8pt;mso-height-percent:0;mso-height-relative:margin;mso-width-percent:0;mso-width-relative:page;mso-wrap-distance-bottom:0;mso-wrap-distance-left:9pt;mso-wrap-distance-right:9pt;mso-wrap-distance-top:0;position:absolute;v-text-anchor:top;z-index:251723776" fillcolor="white" stroked="f" strokeweight="0.5pt">
                <v:textbox>
                  <w:txbxContent>
                    <w:p w:rsidR="00510852" w:rsidP="00510852" w14:paraId="725EFE8B" w14:textId="77777777">
                      <w:pPr>
                        <w:ind w:firstLine="0"/>
                      </w:pPr>
                      <w:r>
                        <w:rPr>
                          <w:rtl/>
                          <w:lang w:bidi="ar-SA"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  <w:sz w:val="24"/>
          <w:szCs w:val="24"/>
          <w:lang w:bidi="ar-SA"/>
        </w:rPr>
        <w:drawing>
          <wp:inline distT="0" distB="0" distL="0" distR="0">
            <wp:extent cx="1386840" cy="1417320"/>
            <wp:effectExtent l="0" t="0" r="3810" b="0"/>
            <wp:docPr id="1240732107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732107" name="صورة 38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852" w:rsidP="00510852" w14:paraId="1E8E231C" w14:textId="77777777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>
        <w:rPr>
          <w:rFonts w:asciiTheme="minorBidi" w:hAnsiTheme="minorBidi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10852" w:rsidP="00510852" w14:paraId="4DE5B2FA" w14:textId="2D2401C6">
      <w:pPr>
        <w:spacing w:after="160"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6990</wp:posOffset>
                </wp:positionH>
                <wp:positionV relativeFrom="paragraph">
                  <wp:posOffset>6985</wp:posOffset>
                </wp:positionV>
                <wp:extent cx="548640" cy="533400"/>
                <wp:effectExtent l="0" t="0" r="22860" b="19050"/>
                <wp:wrapNone/>
                <wp:docPr id="14" name="شكل بيضاوي 1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4" o:spid="_x0000_s1079" style="width:43.2pt;height:42pt;margin-top:0.55pt;margin-left:3.7pt;mso-height-percent:0;mso-height-relative:page;mso-width-percent:0;mso-width-relative:page;mso-wrap-distance-bottom:0;mso-wrap-distance-left:9pt;mso-wrap-distance-right:9pt;mso-wrap-distance-top:0;position:absolute;v-text-anchor:middle;z-index:251725824" filled="f" fillcolor="this" stroked="t" strokecolor="black" strokeweight="1pt"/>
            </w:pict>
          </mc:Fallback>
        </mc:AlternateContent>
      </w:r>
      <w:r>
        <w:rPr>
          <w:rFonts w:cstheme="minorHAnsi"/>
          <w:i/>
          <w:sz w:val="28"/>
          <w:szCs w:val="28"/>
          <w:lang w:bidi="ar-SA"/>
        </w:rPr>
        <w:t>(D</w:t>
      </w:r>
      <w:r>
        <w:rPr>
          <w:rFonts w:cstheme="minorHAnsi"/>
          <w:i/>
          <w:sz w:val="28"/>
          <w:szCs w:val="28"/>
          <w:rtl/>
          <w:lang w:bidi="ar-SA"/>
        </w:rPr>
        <w:t xml:space="preserve"> </w:t>
      </w:r>
      <w:r>
        <w:rPr>
          <w:rFonts w:cstheme="minorHAnsi" w:hint="cs"/>
          <w:i/>
          <w:sz w:val="28"/>
          <w:szCs w:val="28"/>
          <w:rtl/>
          <w:lang w:bidi="ar-SA"/>
        </w:rPr>
        <w:t xml:space="preserve">إذا كانت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  <w:r>
        <w:rPr>
          <w:rFonts w:cstheme="minorHAnsi" w:hint="cs"/>
          <w:i/>
          <w:sz w:val="28"/>
          <w:szCs w:val="28"/>
          <w:rtl/>
          <w:lang w:bidi="ar-SA"/>
        </w:rPr>
        <w:t xml:space="preserve"> تتغير طردياً مع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x</m:t>
        </m:r>
      </m:oMath>
      <w:r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وكانت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=12</m:t>
        </m:r>
      </m:oMath>
      <w:r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عندما </w:t>
      </w:r>
      <m:oMath>
        <m:r>
          <w:rPr>
            <w:rFonts w:ascii="Cambria Math" w:hAnsi="Cambria Math" w:eastAsiaTheme="minorEastAsia" w:cstheme="minorHAnsi"/>
            <w:sz w:val="28"/>
            <w:szCs w:val="28"/>
            <w:lang w:bidi="ar-SA"/>
          </w:rPr>
          <m:t>x=8</m:t>
        </m:r>
      </m:oMath>
      <w:r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فأوجد قيمة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  <w:r>
        <w:rPr>
          <w:rFonts w:cstheme="minorHAnsi" w:hint="cs"/>
          <w:i/>
          <w:sz w:val="28"/>
          <w:szCs w:val="28"/>
          <w:rtl/>
          <w:lang w:bidi="ar-SA"/>
        </w:rPr>
        <w:t xml:space="preserve"> عندما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x=14</m:t>
        </m:r>
      </m:oMath>
      <w:r>
        <w:rPr>
          <w:rFonts w:cstheme="minorHAnsi" w:hint="cs"/>
          <w:sz w:val="28"/>
          <w:szCs w:val="28"/>
          <w:rtl/>
          <w:lang w:bidi="ar-SA"/>
        </w:rPr>
        <w:t xml:space="preserve">    </w:t>
      </w:r>
    </w:p>
    <w:p w:rsidR="00510852" w:rsidP="00510852" w14:paraId="000FF771" w14:textId="77777777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</w:t>
      </w:r>
    </w:p>
    <w:p w:rsidR="00510852" w:rsidP="00510852" w14:paraId="7F945CA0" w14:textId="77777777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</w:t>
      </w:r>
    </w:p>
    <w:p w:rsidR="00510852" w:rsidP="00510852" w14:paraId="79B25744" w14:textId="77777777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</w:t>
      </w:r>
    </w:p>
    <w:p w:rsidR="00510852" w:rsidP="00510852" w14:paraId="49CABDF8" w14:textId="77BE0CA6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62230</wp:posOffset>
                </wp:positionH>
                <wp:positionV relativeFrom="paragraph">
                  <wp:posOffset>200025</wp:posOffset>
                </wp:positionV>
                <wp:extent cx="548640" cy="533400"/>
                <wp:effectExtent l="0" t="0" r="22860" b="19050"/>
                <wp:wrapNone/>
                <wp:docPr id="456946199" name="شكل بيضاوي 1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شكل بيضاوي 15" o:spid="_x0000_s1080" style="width:43.2pt;height:42pt;margin-top:15.75pt;margin-left:4.9pt;mso-height-percent:0;mso-height-relative:page;mso-width-percent:0;mso-width-relative:page;mso-wrap-distance-bottom:0;mso-wrap-distance-left:9pt;mso-wrap-distance-right:9pt;mso-wrap-distance-top:0;position:absolute;v-text-anchor:middle;z-index:251727872" filled="f" fillcolor="this" stroked="t" strokecolor="black" strokeweight="1pt"/>
            </w:pict>
          </mc:Fallback>
        </mc:AlternateContent>
      </w:r>
      <w:r>
        <w:rPr>
          <w:rFonts w:asciiTheme="minorBidi" w:hAnsiTheme="minorBidi"/>
          <w:sz w:val="24"/>
          <w:szCs w:val="24"/>
          <w:rtl/>
          <w:lang w:bidi="ar-SA"/>
        </w:rPr>
        <w:t>ـــــــــــــ</w:t>
      </w:r>
      <w:r>
        <w:rPr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10852" w:rsidP="00510852" w14:paraId="01E6AD16" w14:textId="77777777">
      <w:pPr>
        <w:ind w:firstLine="0"/>
        <w:rPr>
          <w:rFonts w:cs="Times New Roman"/>
          <w:sz w:val="32"/>
          <w:szCs w:val="32"/>
          <w:rtl/>
          <w:lang w:bidi="ar-SA"/>
        </w:rPr>
      </w:pPr>
      <w:r>
        <w:rPr>
          <w:rFonts w:cstheme="minorHAnsi"/>
          <w:sz w:val="28"/>
          <w:szCs w:val="28"/>
          <w:lang w:bidi="ar-SA"/>
        </w:rPr>
        <w:t>(E</w:t>
      </w:r>
      <w:r>
        <w:rPr>
          <w:rFonts w:cstheme="minorHAnsi"/>
          <w:sz w:val="28"/>
          <w:szCs w:val="28"/>
          <w:rtl/>
          <w:lang w:bidi="ar-SA"/>
        </w:rPr>
        <w:t xml:space="preserve"> </w:t>
      </w:r>
      <w:r>
        <w:rPr>
          <w:rFonts w:cstheme="minorHAnsi" w:hint="cs"/>
          <w:sz w:val="28"/>
          <w:szCs w:val="28"/>
          <w:rtl/>
          <w:lang w:bidi="ar-SA"/>
        </w:rPr>
        <w:t xml:space="preserve">حدد هل المتسلسلة  </w:t>
      </w:r>
      <w:r>
        <w:rPr>
          <w:rFonts w:cstheme="minorHAnsi"/>
          <w:sz w:val="28"/>
          <w:szCs w:val="28"/>
        </w:rPr>
        <w:t>54 + 36 +24 + ….</w:t>
      </w:r>
      <w:r>
        <w:rPr>
          <w:rFonts w:cstheme="minorHAnsi"/>
          <w:sz w:val="28"/>
          <w:szCs w:val="28"/>
          <w:rtl/>
          <w:lang w:bidi="ar-SA"/>
        </w:rPr>
        <w:t xml:space="preserve">   </w:t>
      </w:r>
      <w:r>
        <w:rPr>
          <w:rFonts w:cstheme="minorHAnsi" w:hint="cs"/>
          <w:sz w:val="28"/>
          <w:szCs w:val="28"/>
          <w:rtl/>
          <w:lang w:bidi="ar-SA"/>
        </w:rPr>
        <w:t>متقاربة أم متباعدة مع ذكر السبب؟</w:t>
      </w:r>
      <w:r>
        <w:rPr>
          <w:rFonts w:cstheme="minorHAnsi" w:hint="cs"/>
          <w:sz w:val="24"/>
          <w:szCs w:val="24"/>
          <w:rtl/>
          <w:lang w:bidi="ar-SA"/>
        </w:rPr>
        <w:t xml:space="preserve">  </w:t>
      </w:r>
      <w:r>
        <w:rPr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10852" w:rsidP="00510852" w14:paraId="098ADE3E" w14:textId="77777777">
      <w:pPr>
        <w:spacing w:line="240" w:lineRule="auto"/>
        <w:ind w:firstLine="0"/>
        <w:jc w:val="center"/>
        <w:rPr>
          <w:rFonts w:cstheme="minorHAnsi"/>
          <w:sz w:val="28"/>
          <w:szCs w:val="28"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>انتهت الأسئلة</w:t>
      </w:r>
    </w:p>
    <w:p w:rsidR="00510852" w:rsidP="00510852" w14:paraId="2F7C9B50" w14:textId="77777777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>
        <w:rPr>
          <w:rFonts w:cstheme="minorHAnsi" w:hint="cs"/>
          <w:sz w:val="28"/>
          <w:szCs w:val="28"/>
          <w:rtl/>
          <w:lang w:bidi="ar-SA"/>
        </w:rPr>
        <w:t>مع تمنياتي لكم بالتوفيق</w:t>
      </w:r>
    </w:p>
    <w:p w:rsidR="00510852" w:rsidP="00510852" w14:paraId="5A5F0BAA" w14:textId="5F5DA474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827020</wp:posOffset>
                </wp:positionH>
                <wp:positionV relativeFrom="paragraph">
                  <wp:posOffset>360680</wp:posOffset>
                </wp:positionV>
                <wp:extent cx="746760" cy="388620"/>
                <wp:effectExtent l="0" t="0" r="15240" b="11430"/>
                <wp:wrapNone/>
                <wp:docPr id="1865899074" name="مربع نص 1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10852" w:rsidP="00510852" w14:textId="7777777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rtl/>
                                <w:lang w:bidi="ar-SA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7" o:spid="_x0000_s1081" type="#_x0000_t202" style="width:58.8pt;height:30.6pt;margin-top:28.4pt;margin-left:222.6pt;mso-height-percent:0;mso-height-relative:page;mso-width-percent:0;mso-width-relative:margin;mso-wrap-distance-bottom:0;mso-wrap-distance-left:9pt;mso-wrap-distance-right:9pt;mso-wrap-distance-top:0;position:absolute;v-text-anchor:top;z-index:251729920" fillcolor="white" stroked="t" strokecolor="black" strokeweight="0.5pt">
                <v:textbox>
                  <w:txbxContent>
                    <w:p w:rsidR="00510852" w:rsidP="00510852" w14:paraId="67C0C7EA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rtl/>
                          <w:lang w:bidi="ar-S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 w:hint="cs"/>
          <w:sz w:val="28"/>
          <w:szCs w:val="28"/>
          <w:rtl/>
          <w:lang w:bidi="ar-SA"/>
        </w:rPr>
        <w:t xml:space="preserve">معلم المادة / .................................   </w:t>
      </w:r>
    </w:p>
    <w:p w:rsidR="00510852" w:rsidP="00510852" w14:paraId="267ACE68" w14:textId="504D4492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</w:p>
    <w:p w:rsidR="007F7A9C" w:rsidP="007F7A9C" w14:paraId="45F97440" w14:textId="576469EA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91440</wp:posOffset>
                </wp:positionV>
                <wp:extent cx="1318260" cy="1424940"/>
                <wp:effectExtent l="19050" t="19050" r="15240" b="22860"/>
                <wp:wrapNone/>
                <wp:docPr id="32" name="مستطيل 3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318260" cy="1424940"/>
                        </a:xfrm>
                        <a:prstGeom prst="rect">
                          <a:avLst/>
                        </a:prstGeom>
                        <a:noFill/>
                        <a:ln w="349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32" o:spid="_x0000_s1082" style="width:103.8pt;height:112.2pt;margin-top:7.2pt;margin-left:3.6pt;mso-wrap-distance-bottom:0;mso-wrap-distance-left:9pt;mso-wrap-distance-right:9pt;mso-wrap-distance-top:0;position:absolute;v-text-anchor:middle;z-index:251844608" filled="f" fillcolor="this" stroked="t" strokecolor="black" strokeweight="2.75pt"/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667000</wp:posOffset>
                </wp:positionH>
                <wp:positionV relativeFrom="paragraph">
                  <wp:posOffset>-99060</wp:posOffset>
                </wp:positionV>
                <wp:extent cx="1424940" cy="1013460"/>
                <wp:effectExtent l="0" t="0" r="0" b="0"/>
                <wp:wrapNone/>
                <wp:docPr id="1608556325" name="مربع نص 3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424940" cy="1013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F7A9C" w:rsidP="007F7A9C" w14:textId="7777777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28700" cy="1028700"/>
                                  <wp:effectExtent l="0" t="0" r="0" b="0"/>
                                  <wp:docPr id="2111035441" name="صورة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11035441" name="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28700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0" o:spid="_x0000_s1083" type="#_x0000_t202" style="width:112.2pt;height:79.8pt;margin-top:-7.8pt;margin-left:210pt;mso-height-percent:0;mso-height-relative:margin;mso-width-percent:0;mso-width-relative:margin;mso-wrap-distance-bottom:0;mso-wrap-distance-left:9pt;mso-wrap-distance-right:9pt;mso-wrap-distance-top:0;position:absolute;v-text-anchor:top;z-index:251850752" filled="f" fillcolor="this" stroked="f" strokeweight="0.5pt">
                <v:textbox>
                  <w:txbxContent>
                    <w:p w:rsidR="007F7A9C" w:rsidP="007F7A9C" w14:paraId="7E425F1E" w14:textId="77777777">
                      <w:drawing>
                        <wp:inline distT="0" distB="0" distL="0" distR="0">
                          <wp:extent cx="1028700" cy="1028700"/>
                          <wp:effectExtent l="0" t="0" r="0" b="0"/>
                          <wp:docPr id="37" name="صورة 3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37" name="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26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028700" cy="10287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68580</wp:posOffset>
                </wp:positionV>
                <wp:extent cx="2270760" cy="1554480"/>
                <wp:effectExtent l="0" t="0" r="0" b="7620"/>
                <wp:wrapNone/>
                <wp:docPr id="31" name="مربع نص 3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270760" cy="155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F7A9C" w:rsidP="007F7A9C" w14:textId="77777777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مملكة العربية السعودية</w:t>
                            </w:r>
                          </w:p>
                          <w:p w:rsidR="007F7A9C" w:rsidP="007F7A9C" w14:textId="77777777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وزارة التعليم</w:t>
                            </w:r>
                          </w:p>
                          <w:p w:rsidR="007F7A9C" w:rsidP="007F7A9C" w14:textId="77777777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إدارة العامة للتعليم بمنطقة ...............</w:t>
                            </w:r>
                          </w:p>
                          <w:p w:rsidR="007F7A9C" w:rsidP="007F7A9C" w14:textId="77777777">
                            <w:pPr>
                              <w:spacing w:line="240" w:lineRule="auto"/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مكتب التعليم ...............</w:t>
                            </w:r>
                          </w:p>
                          <w:p w:rsidR="007F7A9C" w:rsidP="007F7A9C" w14:textId="77777777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 xml:space="preserve">المدرسة : .........................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1" o:spid="_x0000_s1084" type="#_x0000_t202" style="width:178.8pt;height:122.4pt;margin-top:5.4pt;margin-left:0;mso-height-percent:0;mso-height-relative:margin;mso-position-horizontal:right;mso-position-horizontal-relative:margin;mso-width-percent:0;mso-width-relative:margin;mso-wrap-distance-bottom:0;mso-wrap-distance-left:9pt;mso-wrap-distance-right:9pt;mso-wrap-distance-top:0;position:absolute;v-text-anchor:top;z-index:251838464" fillcolor="white" stroked="f" strokeweight="0.5pt">
                <v:textbox>
                  <w:txbxContent>
                    <w:p w:rsidR="007F7A9C" w:rsidP="007F7A9C" w14:paraId="5B3757D6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مملكة العربية السعودية</w:t>
                      </w:r>
                    </w:p>
                    <w:p w:rsidR="007F7A9C" w:rsidP="007F7A9C" w14:paraId="75318E85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وزارة التعليم</w:t>
                      </w:r>
                    </w:p>
                    <w:p w:rsidR="007F7A9C" w:rsidP="007F7A9C" w14:paraId="09358619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إدارة العامة للتعليم بمنطقة ...............</w:t>
                      </w:r>
                    </w:p>
                    <w:p w:rsidR="007F7A9C" w:rsidP="007F7A9C" w14:paraId="65661145" w14:textId="77777777">
                      <w:pPr>
                        <w:spacing w:line="240" w:lineRule="auto"/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مكتب التعليم ...............</w:t>
                      </w:r>
                    </w:p>
                    <w:p w:rsidR="007F7A9C" w:rsidP="007F7A9C" w14:paraId="17B17A02" w14:textId="77777777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 xml:space="preserve">المدرسة : ..........................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1074420</wp:posOffset>
                </wp:positionH>
                <wp:positionV relativeFrom="paragraph">
                  <wp:posOffset>228600</wp:posOffset>
                </wp:positionV>
                <wp:extent cx="2049780" cy="1318260"/>
                <wp:effectExtent l="0" t="0" r="7620" b="0"/>
                <wp:wrapNone/>
                <wp:docPr id="33" name="مربع نص 3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049780" cy="13182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F7A9C" w:rsidP="007F7A9C" w14:textId="77777777">
                            <w:pPr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مادة / رياضيات 2-2</w:t>
                            </w:r>
                          </w:p>
                          <w:p w:rsidR="007F7A9C" w:rsidP="007F7A9C" w14:textId="77777777">
                            <w:pPr>
                              <w:jc w:val="center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صف / ثاني ثانوي</w:t>
                            </w:r>
                          </w:p>
                          <w:p w:rsidR="007F7A9C" w:rsidP="007F7A9C" w14:textId="77777777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الزمن / ساعتين ونص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3" o:spid="_x0000_s1085" type="#_x0000_t202" style="width:161.4pt;height:103.8pt;margin-top:18pt;margin-left:84.6pt;mso-height-percent:0;mso-height-relative:margin;mso-wrap-distance-bottom:0;mso-wrap-distance-left:9pt;mso-wrap-distance-right:9pt;mso-wrap-distance-top:0;position:absolute;v-text-anchor:top;z-index:251840512" fillcolor="white" stroked="f" strokeweight="0.5pt">
                <v:textbox>
                  <w:txbxContent>
                    <w:p w:rsidR="007F7A9C" w:rsidP="007F7A9C" w14:paraId="0EA24E76" w14:textId="77777777">
                      <w:pPr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مادة / رياضيات 2-2</w:t>
                      </w:r>
                    </w:p>
                    <w:p w:rsidR="007F7A9C" w:rsidP="007F7A9C" w14:paraId="03A8AD08" w14:textId="77777777">
                      <w:pPr>
                        <w:jc w:val="center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صف / ثاني ثانوي</w:t>
                      </w:r>
                    </w:p>
                    <w:p w:rsidR="007F7A9C" w:rsidP="007F7A9C" w14:paraId="7902CD2A" w14:textId="77777777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الزمن / ساعتين ونصف</w:t>
                      </w:r>
                    </w:p>
                  </w:txbxContent>
                </v:textbox>
              </v:shape>
            </w:pict>
          </mc:Fallback>
        </mc:AlternateContent>
      </w:r>
    </w:p>
    <w:p w:rsidR="007F7A9C" w:rsidP="007F7A9C" w14:paraId="0DEDA55A" w14:textId="77777777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74320</wp:posOffset>
                </wp:positionV>
                <wp:extent cx="1485900" cy="1043940"/>
                <wp:effectExtent l="0" t="0" r="0" b="3810"/>
                <wp:wrapNone/>
                <wp:docPr id="34" name="مربع نص 3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485900" cy="1043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F7A9C" w:rsidP="007F7A9C" w14:textId="7777777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00150" cy="1103208"/>
                                  <wp:effectExtent l="0" t="0" r="0" b="0"/>
                                  <wp:docPr id="1763288418" name="صورة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63288418" name="صورة 16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27">
                                            <a:extLst>
                                              <a:ext xmlns:a="http://schemas.openxmlformats.org/drawingml/2006/main"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4960" cy="11076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4" o:spid="_x0000_s1086" type="#_x0000_t202" style="width:117pt;height:82.2pt;margin-top:21.6pt;margin-left:3in;mso-height-percent:0;mso-height-relative:margin;mso-width-percent:0;mso-width-relative:margin;mso-wrap-distance-bottom:0;mso-wrap-distance-left:9pt;mso-wrap-distance-right:9pt;mso-wrap-distance-top:0;position:absolute;v-text-anchor:top;z-index:251842560" filled="f" fillcolor="this" stroked="f" strokeweight="0.5pt">
                <v:textbox>
                  <w:txbxContent>
                    <w:p w:rsidR="007F7A9C" w:rsidP="007F7A9C" w14:paraId="7B85CC79" w14:textId="77777777">
                      <w:drawing>
                        <wp:inline distT="0" distB="0" distL="0" distR="0">
                          <wp:extent cx="1200150" cy="1103208"/>
                          <wp:effectExtent l="0" t="0" r="0" b="0"/>
                          <wp:docPr id="38" name="صورة 3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38" name="صورة 16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27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204960" cy="110763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7F7A9C" w:rsidRPr="005D5E7E" w:rsidP="007F7A9C" w14:paraId="70ED28F6" w14:textId="77777777">
      <w:pPr>
        <w:spacing w:line="240" w:lineRule="auto"/>
        <w:rPr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129540</wp:posOffset>
                </wp:positionH>
                <wp:positionV relativeFrom="paragraph">
                  <wp:posOffset>213360</wp:posOffset>
                </wp:positionV>
                <wp:extent cx="1021080" cy="579120"/>
                <wp:effectExtent l="0" t="0" r="7620" b="0"/>
                <wp:wrapNone/>
                <wp:docPr id="35" name="مربع نص 3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021080" cy="579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7F7A9C" w:rsidRPr="00FB35EE" w:rsidP="007F7A9C" w14:textId="77777777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  <w:r w:rsidRPr="00FB35EE">
                              <w:rPr>
                                <w:rFonts w:hint="cs"/>
                                <w:sz w:val="44"/>
                                <w:szCs w:val="44"/>
                                <w:rtl/>
                                <w:lang w:bidi="ar-SA"/>
                              </w:rPr>
                              <w:t>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35" o:spid="_x0000_s1087" type="#_x0000_t202" style="width:80.4pt;height:45.6pt;margin-top:16.8pt;margin-left:10.2pt;mso-wrap-distance-bottom:0;mso-wrap-distance-left:9pt;mso-wrap-distance-right:9pt;mso-wrap-distance-top:0;position:absolute;v-text-anchor:top;z-index:251848704" fillcolor="white" stroked="f" strokeweight="0.5pt">
                <v:textbox>
                  <w:txbxContent>
                    <w:p w:rsidR="007F7A9C" w:rsidRPr="00FB35EE" w:rsidP="007F7A9C" w14:paraId="73FD7B40" w14:textId="77777777">
                      <w:pPr>
                        <w:rPr>
                          <w:sz w:val="44"/>
                          <w:szCs w:val="44"/>
                        </w:rPr>
                      </w:pPr>
                      <w:r w:rsidRPr="00FB35EE">
                        <w:rPr>
                          <w:rFonts w:hint="cs"/>
                          <w:sz w:val="44"/>
                          <w:szCs w:val="44"/>
                          <w:rtl/>
                          <w:lang w:bidi="ar-SA"/>
                        </w:rP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810</wp:posOffset>
                </wp:positionH>
                <wp:positionV relativeFrom="paragraph">
                  <wp:posOffset>175260</wp:posOffset>
                </wp:positionV>
                <wp:extent cx="1318260" cy="0"/>
                <wp:effectExtent l="0" t="19050" r="34290" b="19050"/>
                <wp:wrapNone/>
                <wp:docPr id="36" name="رابط مستقيم 3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131826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36" o:spid="_x0000_s1088" style="mso-wrap-distance-bottom:0;mso-wrap-distance-left:9pt;mso-wrap-distance-right:9pt;mso-wrap-distance-top:0;position:absolute;v-text-anchor:top;z-index:251846656" from="0.3pt,13.8pt" to="104.1pt,13.8pt" fillcolor="this" stroked="t" strokecolor="black" strokeweight="2.25pt"/>
            </w:pict>
          </mc:Fallback>
        </mc:AlternateContent>
      </w:r>
    </w:p>
    <w:p w:rsidR="007F7A9C" w:rsidP="007F7A9C" w14:paraId="55495935" w14:textId="77777777">
      <w:pPr>
        <w:spacing w:line="240" w:lineRule="auto"/>
        <w:rPr>
          <w:rFonts w:cs="Times New Roman"/>
          <w:sz w:val="24"/>
          <w:szCs w:val="24"/>
          <w:rtl/>
          <w:lang w:bidi="ar-SA"/>
        </w:rPr>
      </w:pPr>
    </w:p>
    <w:p w:rsidR="00510852" w:rsidRPr="00510852" w:rsidP="007F7A9C" w14:paraId="529D5ED4" w14:textId="77777777">
      <w:pPr>
        <w:spacing w:line="240" w:lineRule="auto"/>
        <w:ind w:firstLine="0"/>
        <w:rPr>
          <w:rFonts w:cstheme="minorHAnsi"/>
          <w:sz w:val="24"/>
          <w:szCs w:val="24"/>
          <w:lang w:bidi="ar-SA"/>
        </w:rPr>
      </w:pPr>
    </w:p>
    <w:p w:rsidR="00510852" w:rsidRPr="00510852" w:rsidP="00510852" w14:paraId="7A4BC587" w14:textId="0DCF7B2A">
      <w:pPr>
        <w:pBdr>
          <w:top w:val="thinThickSmallGap" w:sz="12" w:space="1" w:color="auto"/>
          <w:left w:val="thinThickSmallGap" w:sz="12" w:space="4" w:color="auto"/>
          <w:bottom w:val="thickThinSmallGap" w:sz="12" w:space="1" w:color="auto"/>
          <w:right w:val="thickThinSmallGap" w:sz="12" w:space="4" w:color="auto"/>
        </w:pBd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sz w:val="28"/>
          <w:szCs w:val="28"/>
          <w:rtl/>
          <w:lang w:bidi="ar-SA"/>
        </w:rPr>
        <w:t xml:space="preserve">أسئلة اختبار نهاية الفصل الدراسي الثاني ( الدور الأول ) العام الدراسي </w:t>
      </w:r>
      <w:r w:rsidR="002967EB">
        <w:rPr>
          <w:rFonts w:cs="Times New Roman" w:hint="cs"/>
          <w:sz w:val="28"/>
          <w:szCs w:val="28"/>
          <w:rtl/>
          <w:lang w:bidi="ar-SA"/>
        </w:rPr>
        <w:t xml:space="preserve">1445هـ </w:t>
      </w:r>
    </w:p>
    <w:p w:rsidR="00510852" w:rsidRPr="00510852" w:rsidP="00510852" w14:paraId="47E5B611" w14:textId="77777777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sz w:val="28"/>
          <w:szCs w:val="28"/>
          <w:rtl/>
          <w:lang w:bidi="ar-SA"/>
        </w:rPr>
        <w:t xml:space="preserve">اسم الطالب :        </w:t>
      </w:r>
      <w:r w:rsidRPr="00510852">
        <w:rPr>
          <w:rFonts w:cstheme="minorHAnsi" w:hint="cs"/>
          <w:color w:val="FF0000"/>
          <w:sz w:val="28"/>
          <w:szCs w:val="28"/>
          <w:rtl/>
          <w:lang w:bidi="ar-SA"/>
        </w:rPr>
        <w:t xml:space="preserve">نمـــــــــــــــــــــــــــــــــــــــــــــــــــــــــــــــــــــــــــــــــوذج إجـــــــــــــــــــــــــــــــابة            </w:t>
      </w:r>
      <w:r w:rsidRPr="00510852">
        <w:rPr>
          <w:rFonts w:cstheme="minorHAnsi" w:hint="cs"/>
          <w:sz w:val="28"/>
          <w:szCs w:val="28"/>
          <w:rtl/>
          <w:lang w:bidi="ar-SA"/>
        </w:rPr>
        <w:t>رقم الجلوس :..............................................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2614"/>
        <w:gridCol w:w="2614"/>
        <w:gridCol w:w="2614"/>
        <w:gridCol w:w="2614"/>
      </w:tblGrid>
      <w:tr w14:paraId="514DCA64" w14:textId="77777777" w:rsidTr="00883953">
        <w:tblPrEx>
          <w:tblW w:w="0" w:type="auto"/>
          <w:tblInd w:w="0" w:type="dxa"/>
          <w:tblLook w:val="04A0"/>
        </w:tblPrEx>
        <w:tc>
          <w:tcPr>
            <w:tcW w:w="2614" w:type="dxa"/>
          </w:tcPr>
          <w:p w:rsidR="00510852" w:rsidRPr="00510852" w:rsidP="00510852" w14:paraId="528684EA" w14:textId="77777777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 w:rsidRPr="00510852">
              <w:rPr>
                <w:rFonts w:cstheme="minorHAnsi" w:hint="cs"/>
                <w:sz w:val="28"/>
                <w:szCs w:val="28"/>
                <w:rtl/>
                <w:lang w:bidi="ar-SA"/>
              </w:rPr>
              <w:t xml:space="preserve">المصحح : </w:t>
            </w:r>
          </w:p>
        </w:tc>
        <w:tc>
          <w:tcPr>
            <w:tcW w:w="2614" w:type="dxa"/>
          </w:tcPr>
          <w:p w:rsidR="00510852" w:rsidRPr="00510852" w:rsidP="00510852" w14:paraId="0DA5DD94" w14:textId="77777777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 w:rsidRPr="00510852">
              <w:rPr>
                <w:rFonts w:cstheme="minorHAnsi" w:hint="cs"/>
                <w:sz w:val="28"/>
                <w:szCs w:val="28"/>
                <w:rtl/>
                <w:lang w:bidi="ar-SA"/>
              </w:rPr>
              <w:t>التوقيع:</w:t>
            </w:r>
          </w:p>
        </w:tc>
        <w:tc>
          <w:tcPr>
            <w:tcW w:w="2614" w:type="dxa"/>
          </w:tcPr>
          <w:p w:rsidR="00510852" w:rsidRPr="00510852" w:rsidP="00510852" w14:paraId="2F321EB4" w14:textId="77777777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 w:rsidRPr="00510852">
              <w:rPr>
                <w:rFonts w:cstheme="minorHAnsi" w:hint="cs"/>
                <w:sz w:val="28"/>
                <w:szCs w:val="28"/>
                <w:rtl/>
                <w:lang w:bidi="ar-SA"/>
              </w:rPr>
              <w:t>المراجع :</w:t>
            </w:r>
          </w:p>
        </w:tc>
        <w:tc>
          <w:tcPr>
            <w:tcW w:w="2614" w:type="dxa"/>
          </w:tcPr>
          <w:p w:rsidR="00510852" w:rsidRPr="00510852" w:rsidP="00510852" w14:paraId="30D0B21D" w14:textId="77777777">
            <w:pPr>
              <w:spacing w:line="240" w:lineRule="auto"/>
              <w:ind w:firstLine="0"/>
              <w:rPr>
                <w:rFonts w:cs="Times New Roman"/>
                <w:sz w:val="28"/>
                <w:szCs w:val="28"/>
                <w:rtl/>
                <w:lang w:bidi="ar-SA"/>
              </w:rPr>
            </w:pPr>
            <w:r w:rsidRPr="00510852">
              <w:rPr>
                <w:rFonts w:cstheme="minorHAnsi" w:hint="cs"/>
                <w:sz w:val="28"/>
                <w:szCs w:val="28"/>
                <w:rtl/>
                <w:lang w:bidi="ar-SA"/>
              </w:rPr>
              <w:t>التوقيع:</w:t>
            </w:r>
          </w:p>
        </w:tc>
      </w:tr>
    </w:tbl>
    <w:p w:rsidR="00510852" w:rsidRPr="00510852" w:rsidP="00510852" w14:paraId="305A3F96" w14:textId="77777777">
      <w:pPr>
        <w:spacing w:line="240" w:lineRule="auto"/>
        <w:ind w:firstLine="0"/>
        <w:rPr>
          <w:rFonts w:cstheme="minorHAnsi"/>
          <w:sz w:val="28"/>
          <w:szCs w:val="28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52730</wp:posOffset>
                </wp:positionH>
                <wp:positionV relativeFrom="paragraph">
                  <wp:posOffset>373380</wp:posOffset>
                </wp:positionV>
                <wp:extent cx="701040" cy="274320"/>
                <wp:effectExtent l="0" t="0" r="0" b="0"/>
                <wp:wrapNone/>
                <wp:docPr id="26" name="مربع نص 2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0104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10852" w:rsidRPr="00630087" w:rsidP="00510852" w14:textId="77777777">
                            <w:pPr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630087">
                              <w:rPr>
                                <w:rFonts w:hint="cs"/>
                                <w:color w:val="FF0000"/>
                                <w:sz w:val="28"/>
                                <w:szCs w:val="28"/>
                                <w:rtl/>
                                <w:lang w:bidi="ar-SA"/>
                              </w:rP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6" o:spid="_x0000_s1089" type="#_x0000_t202" style="width:55.2pt;height:21.6pt;margin-top:29.4pt;margin-left:19.9pt;mso-height-percent:0;mso-height-relative:margin;mso-width-percent:0;mso-width-relative:margin;mso-wrap-distance-bottom:0;mso-wrap-distance-left:9pt;mso-wrap-distance-right:9pt;mso-wrap-distance-top:0;position:absolute;v-text-anchor:top;z-index:251774976" filled="f" fillcolor="this" stroked="f" strokeweight="0.5pt">
                <v:textbox>
                  <w:txbxContent>
                    <w:p w:rsidR="00510852" w:rsidRPr="00630087" w:rsidP="00510852" w14:paraId="6AFD0912" w14:textId="77777777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630087">
                        <w:rPr>
                          <w:rFonts w:hint="cs"/>
                          <w:color w:val="FF0000"/>
                          <w:sz w:val="28"/>
                          <w:szCs w:val="28"/>
                          <w:rtl/>
                          <w:lang w:bidi="ar-SA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59080</wp:posOffset>
                </wp:positionH>
                <wp:positionV relativeFrom="paragraph">
                  <wp:posOffset>59055</wp:posOffset>
                </wp:positionV>
                <wp:extent cx="701040" cy="274320"/>
                <wp:effectExtent l="0" t="0" r="0" b="0"/>
                <wp:wrapNone/>
                <wp:docPr id="59" name="مربع نص 5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0104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10852" w:rsidRPr="00630087" w:rsidP="00510852" w14:textId="77777777">
                            <w:pPr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630087">
                              <w:rPr>
                                <w:rFonts w:hint="cs"/>
                                <w:color w:val="FF0000"/>
                                <w:sz w:val="28"/>
                                <w:szCs w:val="28"/>
                                <w:rtl/>
                                <w:lang w:bidi="ar-SA"/>
                              </w:rPr>
                              <w:t>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59" o:spid="_x0000_s1090" type="#_x0000_t202" style="width:55.2pt;height:21.6pt;margin-top:4.65pt;margin-left:20.4pt;mso-height-percent:0;mso-height-relative:margin;mso-width-percent:0;mso-width-relative:margin;mso-wrap-distance-bottom:0;mso-wrap-distance-left:9pt;mso-wrap-distance-right:9pt;mso-wrap-distance-top:0;position:absolute;v-text-anchor:top;z-index:251772928" filled="f" fillcolor="this" stroked="f" strokeweight="0.5pt">
                <v:textbox>
                  <w:txbxContent>
                    <w:p w:rsidR="00510852" w:rsidRPr="00630087" w:rsidP="00510852" w14:paraId="0851E311" w14:textId="77777777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630087">
                        <w:rPr>
                          <w:rFonts w:hint="cs"/>
                          <w:color w:val="FF0000"/>
                          <w:sz w:val="28"/>
                          <w:szCs w:val="28"/>
                          <w:rtl/>
                          <w:lang w:bidi="ar-SA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340995</wp:posOffset>
                </wp:positionV>
                <wp:extent cx="929640" cy="0"/>
                <wp:effectExtent l="0" t="0" r="0" b="0"/>
                <wp:wrapNone/>
                <wp:docPr id="227906752" name="رابط مستقيم 6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92964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61" o:spid="_x0000_s1091" style="mso-wrap-distance-bottom:0;mso-wrap-distance-left:9pt;mso-wrap-distance-right:9pt;mso-wrap-distance-top:0;position:absolute;v-text-anchor:top;z-index:251752448" from="6pt,26.85pt" to="79.2pt,26.85pt" fillcolor="this" stroked="t" strokecolor="black" strokeweight="1.5pt"/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77470</wp:posOffset>
                </wp:positionH>
                <wp:positionV relativeFrom="paragraph">
                  <wp:posOffset>3810</wp:posOffset>
                </wp:positionV>
                <wp:extent cx="922020" cy="655320"/>
                <wp:effectExtent l="0" t="0" r="11430" b="11430"/>
                <wp:wrapNone/>
                <wp:docPr id="1546178529" name="مستطيل 6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922020" cy="6553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62" o:spid="_x0000_s1092" style="width:72.6pt;height:51.6pt;margin-top:0.3pt;margin-left:6.1pt;mso-wrap-distance-bottom:0;mso-wrap-distance-left:9pt;mso-wrap-distance-right:9pt;mso-wrap-distance-top:0;position:absolute;v-text-anchor:middle;z-index:251750400" filled="f" fillcolor="this" stroked="t" strokecolor="black" strokeweight="1.5pt"/>
            </w:pict>
          </mc:Fallback>
        </mc:AlternateContent>
      </w:r>
      <w:r w:rsidRPr="00510852">
        <w:rPr>
          <w:rFonts w:cstheme="minorHAnsi" w:hint="cs"/>
          <w:sz w:val="28"/>
          <w:szCs w:val="28"/>
          <w:rtl/>
          <w:lang w:bidi="ar-SA"/>
        </w:rPr>
        <w:t>السؤال الأول : اختار</w:t>
      </w:r>
      <w:r w:rsidRPr="00510852">
        <w:rPr>
          <w:rFonts w:cstheme="minorHAnsi" w:hint="cs"/>
          <w:sz w:val="28"/>
          <w:szCs w:val="28"/>
          <w:rtl/>
        </w:rPr>
        <w:t xml:space="preserve"> </w:t>
      </w:r>
      <w:r w:rsidRPr="00510852">
        <w:rPr>
          <w:rFonts w:cstheme="minorHAnsi" w:hint="cs"/>
          <w:sz w:val="28"/>
          <w:szCs w:val="28"/>
          <w:rtl/>
          <w:lang w:bidi="ar-SA"/>
        </w:rPr>
        <w:t>الإجابة</w:t>
      </w:r>
      <w:r w:rsidRPr="00510852">
        <w:rPr>
          <w:rFonts w:cstheme="minorHAnsi" w:hint="cs"/>
          <w:sz w:val="28"/>
          <w:szCs w:val="28"/>
          <w:rtl/>
        </w:rPr>
        <w:t xml:space="preserve"> </w:t>
      </w:r>
      <w:r w:rsidRPr="00510852">
        <w:rPr>
          <w:rFonts w:cstheme="minorHAnsi" w:hint="cs"/>
          <w:sz w:val="28"/>
          <w:szCs w:val="28"/>
          <w:rtl/>
          <w:lang w:bidi="ar-SA"/>
        </w:rPr>
        <w:t>الصحيحة</w:t>
      </w:r>
      <w:r w:rsidRPr="00510852">
        <w:rPr>
          <w:rFonts w:cstheme="minorHAnsi" w:hint="cs"/>
          <w:sz w:val="28"/>
          <w:szCs w:val="28"/>
          <w:rtl/>
        </w:rPr>
        <w:t xml:space="preserve"> :</w:t>
      </w:r>
    </w:p>
    <w:p w:rsidR="00510852" w:rsidRPr="00510852" w:rsidP="00510852" w14:paraId="11462E7E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 xml:space="preserve">1)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ذا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كان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</w:rPr>
        <w:t>f(x) = x</w:t>
      </w:r>
      <w:r w:rsidRPr="00510852">
        <w:rPr>
          <w:rFonts w:asciiTheme="minorBidi" w:hAnsiTheme="minorBidi"/>
          <w:sz w:val="24"/>
          <w:szCs w:val="24"/>
          <w:vertAlign w:val="superscript"/>
        </w:rPr>
        <w:t>2</w:t>
      </w:r>
      <w:r w:rsidRPr="00510852">
        <w:rPr>
          <w:rFonts w:asciiTheme="minorBidi" w:hAnsiTheme="minorBidi"/>
          <w:sz w:val="24"/>
          <w:szCs w:val="24"/>
        </w:rPr>
        <w:t>+ 5x - 2 , g(x) = 3x –2</w:t>
      </w:r>
      <w:r w:rsidRPr="00510852">
        <w:rPr>
          <w:rFonts w:ascii="Arial" w:hAnsiTheme="minorBidi"/>
          <w:sz w:val="24"/>
          <w:szCs w:val="24"/>
          <w:rtl/>
        </w:rPr>
        <w:t xml:space="preserve"> 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فان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</w:rPr>
        <w:t>(f + g)(x)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تساوي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14589116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4C7258D0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59C5F083" w14:textId="1212EBA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x</w:t>
            </w:r>
            <w:r w:rsidRPr="00510852"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 w:rsidRPr="00510852">
              <w:rPr>
                <w:rFonts w:asciiTheme="minorBidi" w:hAnsiTheme="minorBidi"/>
                <w:sz w:val="24"/>
                <w:szCs w:val="24"/>
              </w:rPr>
              <w:t>+ 8x – 4</w:t>
            </w:r>
          </w:p>
        </w:tc>
        <w:tc>
          <w:tcPr>
            <w:tcW w:w="473" w:type="dxa"/>
          </w:tcPr>
          <w:p w:rsidR="00510852" w:rsidRPr="00510852" w:rsidP="009424F5" w14:paraId="19A8C05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79E7688C" w14:textId="7AE77394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x</w:t>
            </w:r>
            <w:r w:rsidRPr="00510852"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 w:rsidRPr="00510852">
              <w:rPr>
                <w:rFonts w:asciiTheme="minorBidi" w:hAnsiTheme="minorBidi"/>
                <w:sz w:val="24"/>
                <w:szCs w:val="24"/>
              </w:rPr>
              <w:t>+ 8x</w:t>
            </w:r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9424F5" w14:paraId="3DA2C3B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9424F5" w14:paraId="283BED52" w14:textId="1C49F60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x</w:t>
            </w:r>
            <w:r w:rsidRPr="00510852">
              <w:rPr>
                <w:rFonts w:asciiTheme="minorBidi" w:hAnsiTheme="minorBidi"/>
                <w:sz w:val="24"/>
                <w:szCs w:val="24"/>
                <w:vertAlign w:val="superscript"/>
              </w:rPr>
              <w:t>2</w:t>
            </w:r>
            <w:r w:rsidRPr="00510852">
              <w:rPr>
                <w:rFonts w:asciiTheme="minorBidi" w:hAnsiTheme="minorBidi"/>
                <w:sz w:val="24"/>
                <w:szCs w:val="24"/>
              </w:rPr>
              <w:t>+ 4x – 4</w:t>
            </w:r>
          </w:p>
        </w:tc>
        <w:tc>
          <w:tcPr>
            <w:tcW w:w="489" w:type="dxa"/>
          </w:tcPr>
          <w:p w:rsidR="00510852" w:rsidRPr="00510852" w:rsidP="009424F5" w14:paraId="1E0C3D7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569E5CB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x</w:t>
            </w:r>
            <w:r w:rsidRPr="00510852">
              <w:rPr>
                <w:rFonts w:asciiTheme="minorBidi" w:hAnsiTheme="minorBidi"/>
                <w:sz w:val="24"/>
                <w:szCs w:val="24"/>
                <w:vertAlign w:val="superscript"/>
              </w:rPr>
              <w:t xml:space="preserve">2 </w:t>
            </w:r>
            <w:r w:rsidRPr="00510852">
              <w:rPr>
                <w:rFonts w:asciiTheme="minorBidi" w:hAnsiTheme="minorBidi"/>
                <w:sz w:val="24"/>
                <w:szCs w:val="24"/>
              </w:rPr>
              <w:t>- 8x – 4</w:t>
            </w:r>
          </w:p>
        </w:tc>
      </w:tr>
    </w:tbl>
    <w:p w:rsidR="00510852" w:rsidRPr="00510852" w:rsidP="00510852" w14:paraId="24C2A4FA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>2) اذا</w:t>
      </w:r>
      <w:r w:rsidRPr="00510852">
        <w:rPr>
          <w:rFonts w:ascii="Arial" w:hint="cs"/>
          <w:sz w:val="24"/>
          <w:szCs w:val="24"/>
          <w:rtl/>
        </w:rPr>
        <w:t xml:space="preserve"> </w:t>
      </w:r>
      <w:r w:rsidRPr="00510852">
        <w:rPr>
          <w:rFonts w:hint="cs"/>
          <w:sz w:val="24"/>
          <w:szCs w:val="24"/>
          <w:rtl/>
          <w:lang w:bidi="ar-SA"/>
        </w:rPr>
        <w:t>كانت</w:t>
      </w:r>
      <w:r w:rsidRPr="00510852">
        <w:rPr>
          <w:rFonts w:ascii="Arial" w:hint="cs"/>
          <w:sz w:val="24"/>
          <w:szCs w:val="24"/>
          <w:rtl/>
        </w:rPr>
        <w:t xml:space="preserve"> </w:t>
      </w:r>
      <w:r w:rsidRPr="00510852">
        <w:rPr>
          <w:rFonts w:ascii="PalatinoLTStd-Italic" w:hAnsi="PalatinoLTStd-Italic" w:cs="PalatinoLTStd-Italic"/>
          <w:i/>
          <w:iCs/>
          <w:sz w:val="24"/>
          <w:szCs w:val="24"/>
        </w:rPr>
        <w:t xml:space="preserve">f </w:t>
      </w:r>
      <w:r w:rsidRPr="00510852">
        <w:rPr>
          <w:rFonts w:ascii="UniMath-Regular" w:hAnsi="UniMath-Regular" w:cs="UniMath-Regular"/>
          <w:sz w:val="24"/>
          <w:szCs w:val="24"/>
        </w:rPr>
        <w:t xml:space="preserve">= </w:t>
      </w:r>
      <w:r w:rsidRPr="00510852">
        <w:rPr>
          <w:rFonts w:ascii="PalatinoLTStd-Roman" w:hAnsi="PalatinoLTStd-Roman" w:cs="PalatinoLTStd-Roman"/>
          <w:sz w:val="24"/>
          <w:szCs w:val="24"/>
        </w:rPr>
        <w:t>{(2, 5), (6, 10)}</w:t>
      </w:r>
      <w:r w:rsidRPr="00510852">
        <w:rPr>
          <w:sz w:val="24"/>
          <w:szCs w:val="24"/>
        </w:rPr>
        <w:t xml:space="preserve"> ,</w:t>
      </w:r>
      <w:r w:rsidRPr="00510852">
        <w:rPr>
          <w:rFonts w:ascii="PalatinoLTStd-Italic" w:hAnsi="PalatinoLTStd-Italic" w:cs="PalatinoLTStd-Italic"/>
          <w:i/>
          <w:iCs/>
          <w:sz w:val="24"/>
          <w:szCs w:val="24"/>
        </w:rPr>
        <w:t xml:space="preserve"> g  </w:t>
      </w:r>
      <w:r w:rsidRPr="00510852">
        <w:rPr>
          <w:rFonts w:ascii="UniMath-Regular" w:hAnsi="UniMath-Regular" w:cs="UniMath-Regular"/>
          <w:sz w:val="24"/>
          <w:szCs w:val="24"/>
        </w:rPr>
        <w:t xml:space="preserve">= </w:t>
      </w:r>
      <w:r w:rsidRPr="00510852">
        <w:rPr>
          <w:rFonts w:ascii="PalatinoLTStd-Roman" w:hAnsi="PalatinoLTStd-Roman" w:cs="PalatinoLTStd-Roman"/>
          <w:sz w:val="24"/>
          <w:szCs w:val="24"/>
        </w:rPr>
        <w:t>{ (10, 13), (5, 8)}</w:t>
      </w:r>
      <w:r w:rsidRPr="00510852">
        <w:rPr>
          <w:rFonts w:ascii="Times New Roman" w:hAnsi="PalatinoLTStd-Roman" w:cs="Times New Roman" w:hint="cs"/>
          <w:sz w:val="24"/>
          <w:szCs w:val="24"/>
          <w:rtl/>
        </w:rPr>
        <w:t xml:space="preserve"> </w:t>
      </w:r>
      <w:r w:rsidRPr="00510852">
        <w:rPr>
          <w:rFonts w:ascii="PalatinoLTStd-Roman" w:hAnsi="PalatinoLTStd-Roman" w:cs="Times New Roman" w:hint="cs"/>
          <w:sz w:val="24"/>
          <w:szCs w:val="24"/>
          <w:rtl/>
          <w:lang w:bidi="ar-SA"/>
        </w:rPr>
        <w:t xml:space="preserve">فإن  </w:t>
      </w:r>
      <w:r w:rsidRPr="00510852">
        <w:rPr>
          <w:rFonts w:ascii="PalatinoLTStd-BoldItalic" w:hAnsi="PalatinoLTStd-BoldItalic" w:cs="PalatinoLTStd-BoldItalic"/>
          <w:i/>
          <w:iCs/>
          <w:sz w:val="24"/>
          <w:szCs w:val="24"/>
        </w:rPr>
        <w:t xml:space="preserve">g </w:t>
      </w:r>
      <w:r w:rsidRPr="00510852">
        <w:rPr>
          <w:rFonts w:ascii="UniMath-Regular" w:hAnsi="UniMath-Regular" w:cs="UniMath-Regular"/>
          <w:sz w:val="24"/>
          <w:szCs w:val="24"/>
          <w:vertAlign w:val="subscript"/>
        </w:rPr>
        <w:t>°</w:t>
      </w:r>
      <w:r w:rsidRPr="00510852">
        <w:rPr>
          <w:rFonts w:ascii="PalatinoLTStd-BoldItalic" w:hAnsi="PalatinoLTStd-BoldItalic" w:cs="PalatinoLTStd-BoldItalic"/>
          <w:i/>
          <w:iCs/>
          <w:sz w:val="24"/>
          <w:szCs w:val="24"/>
        </w:rPr>
        <w:t>f</w:t>
      </w:r>
      <w:r w:rsidRPr="00510852">
        <w:rPr>
          <w:rFonts w:ascii="PalatinoLTStd-BoldItalic" w:hAnsi="PalatinoLTStd-BoldItalic" w:cs="PalatinoLTStd-BoldItalic" w:hint="cs"/>
          <w:i/>
          <w:iCs/>
          <w:sz w:val="24"/>
          <w:szCs w:val="24"/>
          <w:rtl/>
        </w:rPr>
        <w:t xml:space="preserve"> =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7788C23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5A3FD632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5E093206" w14:textId="5C6FDE0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{(5, 8), (10, 13) }</w:t>
            </w:r>
          </w:p>
        </w:tc>
        <w:tc>
          <w:tcPr>
            <w:tcW w:w="473" w:type="dxa"/>
          </w:tcPr>
          <w:p w:rsidR="00510852" w:rsidRPr="00510852" w:rsidP="009424F5" w14:paraId="21D105A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6AD343C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{(2, 8), (10, 13) }</w:t>
            </w:r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9424F5" w14:paraId="45DB9D7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9424F5" w14:paraId="153450AC" w14:textId="4AA5A5EF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{(</w:t>
            </w:r>
            <w:r w:rsidRPr="00510852">
              <w:rPr>
                <w:rFonts w:ascii="PalatinoLTStd-Roman" w:hAnsi="PalatinoLTStd-Roman"/>
                <w:sz w:val="24"/>
                <w:szCs w:val="24"/>
                <w:lang w:bidi="ar-SA"/>
              </w:rPr>
              <w:t>2</w:t>
            </w: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, 8), (6, 13)}</w:t>
            </w:r>
          </w:p>
        </w:tc>
        <w:tc>
          <w:tcPr>
            <w:tcW w:w="489" w:type="dxa"/>
          </w:tcPr>
          <w:p w:rsidR="00510852" w:rsidRPr="00510852" w:rsidP="009424F5" w14:paraId="13078EA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23F98BE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="PalatinoLTStd-Roman" w:hAnsi="PalatinoLTStd-Roman" w:cs="PalatinoLTStd-Roman"/>
                <w:sz w:val="24"/>
                <w:szCs w:val="24"/>
              </w:rPr>
              <w:t>{(5, 8), (6, 10) }</w:t>
            </w:r>
          </w:p>
        </w:tc>
      </w:tr>
    </w:tbl>
    <w:p w:rsidR="00510852" w:rsidRPr="00510852" w:rsidP="00510852" w14:paraId="26A4DA2E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3)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ذا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كانت</w:t>
      </w:r>
      <w:r w:rsidRPr="00510852">
        <w:rPr>
          <w:rFonts w:ascii="Arial" w:hAnsiTheme="minorBidi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f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) = 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x 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–5</m:t>
        </m:r>
      </m:oMath>
      <w:r w:rsidRPr="00510852">
        <w:rPr>
          <w:rFonts w:ascii="Arial" w:hAnsiTheme="minorBidi"/>
          <w:b/>
          <w:bCs/>
          <w:sz w:val="24"/>
          <w:szCs w:val="24"/>
          <w:rtl/>
        </w:rPr>
        <w:t xml:space="preserve">  </w:t>
      </w:r>
      <w:r w:rsidRPr="00510852">
        <w:rPr>
          <w:rFonts w:asciiTheme="minorBidi" w:hAnsiTheme="minorBidi"/>
          <w:b/>
          <w:bCs/>
          <w:sz w:val="24"/>
          <w:szCs w:val="24"/>
          <w:rtl/>
          <w:lang w:bidi="ar-SA"/>
        </w:rPr>
        <w:t>فإن</w:t>
      </w:r>
      <w:r w:rsidRPr="00510852">
        <w:rPr>
          <w:rFonts w:ascii="Arial" w:hAnsiTheme="minorBidi"/>
          <w:b/>
          <w:bCs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i/>
          <w:iCs/>
          <w:sz w:val="24"/>
          <w:szCs w:val="24"/>
        </w:rPr>
        <w:t xml:space="preserve">f </w:t>
      </w:r>
      <w:r w:rsidRPr="00510852">
        <w:rPr>
          <w:rFonts w:asciiTheme="minorBidi" w:hAnsiTheme="minorBidi"/>
          <w:sz w:val="24"/>
          <w:szCs w:val="24"/>
          <w:vertAlign w:val="superscript"/>
        </w:rPr>
        <w:t>-1</w:t>
      </w:r>
      <w:r w:rsidRPr="00510852">
        <w:rPr>
          <w:rFonts w:asciiTheme="minorBidi" w:hAnsiTheme="minorBidi"/>
          <w:sz w:val="24"/>
          <w:szCs w:val="24"/>
        </w:rPr>
        <w:t>(</w:t>
      </w:r>
      <w:r w:rsidRPr="00510852">
        <w:rPr>
          <w:rFonts w:asciiTheme="minorBidi" w:hAnsiTheme="minorBidi"/>
          <w:i/>
          <w:iCs/>
          <w:sz w:val="24"/>
          <w:szCs w:val="24"/>
        </w:rPr>
        <w:t>x</w:t>
      </w:r>
      <w:r w:rsidRPr="00510852">
        <w:rPr>
          <w:rFonts w:asciiTheme="minorBidi" w:hAnsiTheme="minorBidi"/>
          <w:sz w:val="24"/>
          <w:szCs w:val="24"/>
        </w:rPr>
        <w:t>)</w:t>
      </w:r>
      <w:r w:rsidRPr="00510852">
        <w:rPr>
          <w:rFonts w:ascii="Arial" w:hAnsiTheme="minorBidi"/>
          <w:sz w:val="24"/>
          <w:szCs w:val="24"/>
          <w:rtl/>
        </w:rPr>
        <w:t xml:space="preserve"> 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تساوي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BF992C0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1D52EAC8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1105CCDB" w14:textId="4FDB912C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-2</w:t>
            </w:r>
            <w:r w:rsidRPr="00510852">
              <w:rPr>
                <w:rFonts w:asciiTheme="minorBidi" w:hAnsiTheme="minorBidi"/>
                <w:i/>
                <w:iCs/>
                <w:sz w:val="24"/>
                <w:szCs w:val="24"/>
              </w:rPr>
              <w:t xml:space="preserve">x </w:t>
            </w:r>
            <w:r w:rsidRPr="00510852">
              <w:rPr>
                <w:rFonts w:asciiTheme="minorBidi" w:hAnsiTheme="minorBidi"/>
                <w:sz w:val="24"/>
                <w:szCs w:val="24"/>
              </w:rPr>
              <w:t>– 5</w:t>
            </w:r>
          </w:p>
        </w:tc>
        <w:tc>
          <w:tcPr>
            <w:tcW w:w="473" w:type="dxa"/>
          </w:tcPr>
          <w:p w:rsidR="00510852" w:rsidRPr="00510852" w:rsidP="009424F5" w14:paraId="2690AB0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16FCF6BE" w14:textId="355D2C8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2</w:t>
            </w:r>
            <w:r w:rsidRPr="00510852">
              <w:rPr>
                <w:rFonts w:asciiTheme="minorBidi" w:hAnsiTheme="minorBidi"/>
                <w:i/>
                <w:iCs/>
                <w:sz w:val="24"/>
                <w:szCs w:val="24"/>
              </w:rPr>
              <w:t xml:space="preserve">x </w:t>
            </w:r>
            <w:r w:rsidRPr="00510852">
              <w:rPr>
                <w:rFonts w:asciiTheme="minorBidi" w:hAnsiTheme="minorBidi"/>
                <w:sz w:val="24"/>
                <w:szCs w:val="24"/>
                <w:rtl/>
              </w:rPr>
              <w:t>+</w:t>
            </w:r>
            <w:r w:rsidRPr="00510852">
              <w:rPr>
                <w:rFonts w:asciiTheme="minorBidi" w:hAnsiTheme="minorBidi"/>
                <w:sz w:val="24"/>
                <w:szCs w:val="24"/>
              </w:rPr>
              <w:t>5</w:t>
            </w:r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9424F5" w14:paraId="0192A56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9424F5" w14:paraId="71E013B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</w:tcPr>
          <w:p w:rsidR="00510852" w:rsidRPr="00510852" w:rsidP="009424F5" w14:paraId="3C624A2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21C2746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x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</w:tr>
    </w:tbl>
    <w:p w:rsidR="00510852" w:rsidRPr="00510852" w:rsidP="00510852" w14:paraId="707FB414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4)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مجا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دالة</w:t>
      </w:r>
      <w:r w:rsidRPr="00510852">
        <w:rPr>
          <w:rFonts w:ascii="Arial" w:hAnsiTheme="minorBidi"/>
          <w:sz w:val="24"/>
          <w:szCs w:val="24"/>
          <w:rtl/>
        </w:rPr>
        <w:t xml:space="preserve">  </w:t>
      </w:r>
      <m:oMath>
        <m:rad>
          <m:radPr>
            <m:degHide/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x-</m:t>
            </m:r>
            <m:r>
              <w:rPr>
                <w:rFonts w:ascii="Cambria Math" w:hAnsiTheme="minorBidi"/>
                <w:sz w:val="24"/>
                <w:szCs w:val="24"/>
              </w:rPr>
              <m:t>4</m:t>
            </m:r>
          </m:e>
        </m:rad>
      </m:oMath>
      <w:r w:rsidRPr="00510852">
        <w:rPr>
          <w:rFonts w:ascii="Arial" w:hAnsiTheme="minorBidi"/>
          <w:sz w:val="24"/>
          <w:szCs w:val="24"/>
          <w:rtl/>
        </w:rPr>
        <w:t>=</w:t>
      </w:r>
      <w:r w:rsidRPr="00510852">
        <w:rPr>
          <w:rFonts w:asciiTheme="minorBidi" w:hAnsiTheme="minorBidi"/>
          <w:i/>
          <w:iCs/>
          <w:sz w:val="24"/>
          <w:szCs w:val="24"/>
        </w:rPr>
        <w:t>f</w:t>
      </w:r>
      <w:r w:rsidRPr="00510852">
        <w:rPr>
          <w:rFonts w:asciiTheme="minorBidi" w:hAnsiTheme="minorBidi"/>
          <w:sz w:val="24"/>
          <w:szCs w:val="24"/>
        </w:rPr>
        <w:t>(</w:t>
      </w:r>
      <w:r w:rsidRPr="00510852">
        <w:rPr>
          <w:rFonts w:asciiTheme="minorBidi" w:hAnsiTheme="minorBidi"/>
          <w:i/>
          <w:iCs/>
          <w:sz w:val="24"/>
          <w:szCs w:val="24"/>
        </w:rPr>
        <w:t>x</w:t>
      </w:r>
      <w:r w:rsidRPr="00510852">
        <w:rPr>
          <w:rFonts w:asciiTheme="minorBidi" w:hAnsiTheme="minorBidi"/>
          <w:sz w:val="24"/>
          <w:szCs w:val="24"/>
        </w:rPr>
        <w:t>)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2F1F20F2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  <w:shd w:val="clear" w:color="auto" w:fill="D9E2F3" w:themeFill="accent1" w:themeFillTint="33"/>
          </w:tcPr>
          <w:p w:rsidR="00510852" w:rsidRPr="00510852" w:rsidP="00510852" w14:paraId="6E2C456B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:rsidR="00510852" w:rsidRPr="00510852" w:rsidP="009424F5" w14:paraId="3370184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≥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73" w:type="dxa"/>
          </w:tcPr>
          <w:p w:rsidR="00510852" w:rsidRPr="00510852" w:rsidP="009424F5" w14:paraId="6E601FC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78AEFF49" w14:textId="52825EA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≥-</m:t>
                </m:r>
                <m:r>
                  <w:rPr>
                    <w:rFonts w:ascii="Cambria Math" w:hAnsiTheme="minorBidi"/>
                    <w:sz w:val="24"/>
                    <w:szCs w:val="24"/>
                    <w:lang w:bidi="ar-SA"/>
                  </w:rPr>
                  <m:t>4</m:t>
                </m:r>
              </m:oMath>
            </m:oMathPara>
          </w:p>
        </w:tc>
        <w:tc>
          <w:tcPr>
            <w:tcW w:w="552" w:type="dxa"/>
          </w:tcPr>
          <w:p w:rsidR="00510852" w:rsidRPr="00510852" w:rsidP="009424F5" w14:paraId="6C847B2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31751C60" w14:textId="6E76398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Theme="minorBidi"/>
                    <w:sz w:val="24"/>
                    <w:szCs w:val="24"/>
                  </w:rPr>
                  <m:t>&lt;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4</m:t>
                </m:r>
              </m:oMath>
            </m:oMathPara>
          </w:p>
        </w:tc>
        <w:tc>
          <w:tcPr>
            <w:tcW w:w="489" w:type="dxa"/>
          </w:tcPr>
          <w:p w:rsidR="00510852" w:rsidRPr="00510852" w:rsidP="009424F5" w14:paraId="74CE51E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2A2A2D7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&gt;4</m:t>
                </m:r>
              </m:oMath>
            </m:oMathPara>
          </w:p>
        </w:tc>
      </w:tr>
    </w:tbl>
    <w:p w:rsidR="00510852" w:rsidRPr="00510852" w:rsidP="00510852" w14:paraId="583FC146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 xml:space="preserve">5)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شك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مقاب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يمث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ى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من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دوال</w:t>
      </w:r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اتية</w:t>
      </w:r>
      <w:r w:rsidRPr="00510852">
        <w:rPr>
          <w:rFonts w:ascii="Arial" w:hAnsiTheme="minorBidi"/>
          <w:sz w:val="24"/>
          <w:szCs w:val="24"/>
          <w:rtl/>
        </w:rPr>
        <w:t xml:space="preserve">             </w:t>
      </w:r>
      <w:r w:rsidRPr="00510852">
        <w:rPr>
          <w:rFonts w:asciiTheme="minorBidi" w:hAnsiTheme="minorBidi"/>
          <w:noProof/>
          <w:sz w:val="24"/>
          <w:szCs w:val="24"/>
          <w:lang w:bidi="ar-SA"/>
        </w:rPr>
        <w:drawing>
          <wp:inline distT="0" distB="0" distL="0" distR="0">
            <wp:extent cx="1060450" cy="1074420"/>
            <wp:effectExtent l="76200" t="76200" r="139700" b="125730"/>
            <wp:docPr id="459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22-11-32 09-56-25 م.png"/>
                    <pic:cNvPicPr/>
                  </pic:nvPicPr>
                  <pic:blipFill>
                    <a:blip xmlns:r="http://schemas.openxmlformats.org/officeDocument/2006/relationships" r:embed="rId2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889" cy="97557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sx="100000" sy="100000" kx="0" ky="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244E1E43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20E680B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510852" w14:paraId="45E47745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+5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+2</m:t>
                  </m:r>
                </m:e>
              </m:rad>
            </m:oMath>
          </w:p>
        </w:tc>
        <w:tc>
          <w:tcPr>
            <w:tcW w:w="473" w:type="dxa"/>
          </w:tcPr>
          <w:p w:rsidR="00510852" w:rsidRPr="00510852" w:rsidP="00510852" w14:paraId="68C071E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510852" w14:paraId="39DE6A9C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- 5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+2</m:t>
                  </m:r>
                </m:e>
              </m:rad>
            </m:oMath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510852" w14:paraId="24ACA549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510852" w14:paraId="0E4DA75B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+5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489" w:type="dxa"/>
          </w:tcPr>
          <w:p w:rsidR="00510852" w:rsidRPr="00510852" w:rsidP="00510852" w14:paraId="541A0C9F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510852" w14:paraId="0663234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- 5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</w:rPr>
              <w:t xml:space="preserve">y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</w:rPr>
              <w:t>=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</m:t>
                  </m:r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</w:tr>
    </w:tbl>
    <w:p w:rsidR="00510852" w:rsidRPr="00510852" w:rsidP="00510852" w14:paraId="63EBA949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 xml:space="preserve">6) </w:t>
      </w:r>
      <m:oMath>
        <m:rad>
          <m:radPr>
            <m:ctrlPr>
              <w:rPr>
                <w:rFonts w:ascii="Cambria Math" w:hAnsiTheme="minorBidi"/>
                <w:sz w:val="24"/>
                <w:szCs w:val="24"/>
              </w:rPr>
            </m:ctrlPr>
          </m:radPr>
          <m:deg>
            <m:r>
              <m:rPr>
                <m:sty m:val="p"/>
              </m:rPr>
              <w:rPr>
                <w:rFonts w:ascii="Cambria Math" w:hAnsiTheme="minorBidi"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Theme="minorBidi"/>
                    <w:sz w:val="24"/>
                    <w:szCs w:val="24"/>
                  </w:rPr>
                  <m:t>8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Theme="minorBidi"/>
                    <w:sz w:val="24"/>
                    <w:szCs w:val="24"/>
                  </w:rPr>
                  <m:t>6</m:t>
                </m:r>
              </m:sup>
            </m:sSup>
          </m:e>
        </m:rad>
      </m:oMath>
      <w:r w:rsidRPr="00510852">
        <w:rPr>
          <w:rFonts w:ascii="Arial" w:hAnsiTheme="minorBidi"/>
          <w:sz w:val="24"/>
          <w:szCs w:val="24"/>
          <w:rtl/>
        </w:rPr>
        <w:t xml:space="preserve">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يساوي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C02689A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62CA3128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01CCAAF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3x</w:t>
            </w:r>
          </w:p>
        </w:tc>
        <w:tc>
          <w:tcPr>
            <w:tcW w:w="473" w:type="dxa"/>
          </w:tcPr>
          <w:p w:rsidR="00510852" w:rsidRPr="00510852" w:rsidP="009424F5" w14:paraId="23C8957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611B8D44" w14:textId="488A02D4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3</m:t>
                  </m:r>
                </m:sup>
              </m:sSup>
            </m:oMath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9424F5" w14:paraId="790744A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9424F5" w14:paraId="26E21B3B" w14:textId="719B528F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</m:oMath>
          </w:p>
        </w:tc>
        <w:tc>
          <w:tcPr>
            <w:tcW w:w="489" w:type="dxa"/>
          </w:tcPr>
          <w:p w:rsidR="00510852" w:rsidRPr="00510852" w:rsidP="009424F5" w14:paraId="4B3B687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4122B83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3</w:t>
            </w:r>
            <m:oMath>
              <m:sSup>
                <m:sSupPr>
                  <m:ctrlPr>
                    <w:rPr>
                      <w:rFonts w:ascii="Cambria Math" w:hAnsiTheme="minorBidi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x</m:t>
                  </m:r>
                </m:e>
                <m:sup>
                  <m:r>
                    <w:rPr>
                      <w:rFonts w:ascii="Cambria Math" w:hAnsiTheme="minorBidi"/>
                      <w:sz w:val="24"/>
                      <w:szCs w:val="24"/>
                      <w:lang w:bidi="ar-SA"/>
                    </w:rPr>
                    <m:t>2</m:t>
                  </m:r>
                </m:sup>
              </m:sSup>
            </m:oMath>
          </w:p>
        </w:tc>
      </w:tr>
    </w:tbl>
    <w:p w:rsidR="00510852" w:rsidRPr="00510852" w:rsidP="00510852" w14:paraId="3373CC7D" w14:textId="77777777">
      <w:pPr>
        <w:spacing w:line="240" w:lineRule="auto"/>
        <w:ind w:firstLine="0"/>
        <w:jc w:val="both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7)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 xml:space="preserve">تبسيط العبارة  </w:t>
      </w:r>
      <w:r w:rsidRPr="00510852">
        <w:rPr>
          <w:rFonts w:asciiTheme="minorBidi" w:hAnsiTheme="minorBidi"/>
          <w:sz w:val="24"/>
          <w:szCs w:val="24"/>
          <w:lang w:bidi="ar-SA"/>
        </w:rPr>
        <w:t>4</w:t>
      </w:r>
      <m:oMath>
        <m:rad>
          <m:radPr>
            <m:degHide/>
            <m:ctrlPr>
              <w:rPr>
                <w:rFonts w:ascii="Cambria Math" w:hAnsiTheme="minorBidi"/>
                <w:i/>
                <w:sz w:val="24"/>
                <w:szCs w:val="24"/>
                <w:lang w:bidi="ar-SA"/>
              </w:rPr>
            </m:ctrlPr>
          </m:radPr>
          <m:deg/>
          <m:e>
            <m:r>
              <w:rPr>
                <w:rFonts w:ascii="Cambria Math" w:hAnsiTheme="minorBidi"/>
                <w:sz w:val="24"/>
                <w:szCs w:val="24"/>
                <w:lang w:bidi="ar-SA"/>
              </w:rPr>
              <m:t>8</m:t>
            </m:r>
          </m:e>
        </m:rad>
      </m:oMath>
      <w:r w:rsidRPr="00510852">
        <w:rPr>
          <w:rFonts w:asciiTheme="minorBidi" w:eastAsiaTheme="minorEastAsia" w:hAnsiTheme="minorBidi"/>
          <w:sz w:val="24"/>
          <w:szCs w:val="24"/>
          <w:lang w:bidi="ar-SA"/>
        </w:rPr>
        <w:t xml:space="preserve">  + 3</w:t>
      </w:r>
      <m:oMath>
        <m:rad>
          <m:radPr>
            <m:degHide/>
            <m:ctrlPr>
              <w:rPr>
                <w:rFonts w:ascii="Cambria Math" w:eastAsiaTheme="minorEastAsia" w:hAnsiTheme="minorBidi"/>
                <w:i/>
                <w:sz w:val="24"/>
                <w:szCs w:val="24"/>
                <w:lang w:bidi="ar-SA"/>
              </w:rPr>
            </m:ctrlPr>
          </m:radPr>
          <m:deg/>
          <m:e>
            <m:r>
              <w:rPr>
                <w:rFonts w:ascii="Cambria Math" w:eastAsiaTheme="minorEastAsia" w:hAnsiTheme="minorBidi"/>
                <w:sz w:val="24"/>
                <w:szCs w:val="24"/>
                <w:lang w:bidi="ar-SA"/>
              </w:rPr>
              <m:t>50</m:t>
            </m:r>
          </m:e>
        </m:rad>
      </m:oMath>
      <w:r w:rsidRPr="00510852">
        <w:rPr>
          <w:rFonts w:asciiTheme="minorBidi" w:hAnsiTheme="minorBidi"/>
          <w:sz w:val="24"/>
          <w:szCs w:val="24"/>
          <w:rtl/>
          <w:lang w:bidi="ar-SA"/>
        </w:rPr>
        <w:t xml:space="preserve">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00FABFC7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7C78AAA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3C37C14E" w14:textId="6EBB261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7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58</m:t>
                  </m:r>
                </m:e>
              </m:rad>
            </m:oMath>
          </w:p>
        </w:tc>
        <w:tc>
          <w:tcPr>
            <w:tcW w:w="473" w:type="dxa"/>
            <w:shd w:val="clear" w:color="auto" w:fill="D9E2F3" w:themeFill="accent1" w:themeFillTint="33"/>
          </w:tcPr>
          <w:p w:rsidR="00510852" w:rsidRPr="00510852" w:rsidP="009424F5" w14:paraId="41FF91E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:rsidR="00510852" w:rsidRPr="00510852" w:rsidP="009424F5" w14:paraId="048CDFC1" w14:textId="1CB1412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23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552" w:type="dxa"/>
          </w:tcPr>
          <w:p w:rsidR="00510852" w:rsidRPr="00510852" w:rsidP="009424F5" w14:paraId="2B708F4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1834ADE5" w14:textId="2190FF26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3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  <w:tc>
          <w:tcPr>
            <w:tcW w:w="489" w:type="dxa"/>
          </w:tcPr>
          <w:p w:rsidR="00510852" w:rsidRPr="00510852" w:rsidP="009424F5" w14:paraId="37FFF8A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71F28C3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</w:rPr>
              <w:t>7</w:t>
            </w:r>
            <m:oMath>
              <m:rad>
                <m:radPr>
                  <m:degHide/>
                  <m:ctrlPr>
                    <w:rPr>
                      <w:rFonts w:ascii="Cambria Math" w:hAnsiTheme="minorBidi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inorBidi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</w:tr>
    </w:tbl>
    <w:p w:rsidR="00510852" w:rsidRPr="00510852" w:rsidP="00510852" w14:paraId="2E9BF103" w14:textId="77777777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margin">
                  <wp:posOffset>2895600</wp:posOffset>
                </wp:positionH>
                <wp:positionV relativeFrom="paragraph">
                  <wp:posOffset>49530</wp:posOffset>
                </wp:positionV>
                <wp:extent cx="792480" cy="388620"/>
                <wp:effectExtent l="0" t="0" r="26670" b="11430"/>
                <wp:wrapNone/>
                <wp:docPr id="601447188" name="مربع نص 6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92480" cy="388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10852" w:rsidRPr="001A491C" w:rsidP="00510852" w14:textId="7777777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1A491C">
                              <w:rPr>
                                <w:rFonts w:hint="cs"/>
                                <w:sz w:val="36"/>
                                <w:szCs w:val="36"/>
                                <w:rtl/>
                                <w:lang w:bidi="ar-SA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63" o:spid="_x0000_s1093" type="#_x0000_t202" style="width:62.4pt;height:30.6pt;margin-top:3.9pt;margin-left:228pt;mso-position-horizontal-relative:margin;mso-width-percent:0;mso-width-relative:margin;mso-wrap-distance-bottom:0;mso-wrap-distance-left:9pt;mso-wrap-distance-right:9pt;mso-wrap-distance-top:0;position:absolute;v-text-anchor:top;z-index:251770880" fillcolor="white" stroked="t" strokecolor="black" strokeweight="0.5pt">
                <v:textbox>
                  <w:txbxContent>
                    <w:p w:rsidR="00510852" w:rsidRPr="001A491C" w:rsidP="00510852" w14:paraId="4880A977" w14:textId="77777777">
                      <w:pPr>
                        <w:rPr>
                          <w:sz w:val="36"/>
                          <w:szCs w:val="36"/>
                        </w:rPr>
                      </w:pPr>
                      <w:r w:rsidRPr="001A491C">
                        <w:rPr>
                          <w:rFonts w:hint="cs"/>
                          <w:sz w:val="36"/>
                          <w:szCs w:val="36"/>
                          <w:rtl/>
                          <w:lang w:bidi="ar-SA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510852" w:rsidRPr="00510852" w:rsidP="00510852" w14:paraId="2F79D104" w14:textId="77777777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 xml:space="preserve">8)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 xml:space="preserve">قيمة العدد </w:t>
      </w:r>
      <m:oMath>
        <m:rad>
          <m:radPr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sz w:val="24"/>
                <w:szCs w:val="24"/>
              </w:rPr>
              <m:t>4</m:t>
            </m:r>
          </m:deg>
          <m:e>
            <m:rad>
              <m:radPr>
                <m:degHide/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Theme="minorBidi"/>
                    <w:sz w:val="24"/>
                    <w:szCs w:val="24"/>
                  </w:rPr>
                  <m:t>256</m:t>
                </m:r>
              </m:e>
            </m:rad>
          </m:e>
        </m:rad>
      </m:oMath>
      <w:r w:rsidRPr="00510852">
        <w:rPr>
          <w:rFonts w:ascii="Arial" w:hAnsiTheme="minorBidi"/>
          <w:sz w:val="24"/>
          <w:szCs w:val="24"/>
          <w:rtl/>
        </w:rPr>
        <w:t>=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1CF2B5C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6F544C05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0FF561E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15</w:t>
            </w:r>
          </w:p>
        </w:tc>
        <w:tc>
          <w:tcPr>
            <w:tcW w:w="473" w:type="dxa"/>
          </w:tcPr>
          <w:p w:rsidR="00510852" w:rsidRPr="00510852" w:rsidP="009424F5" w14:paraId="53B9A35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13BD662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4</w:t>
            </w:r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9424F5" w14:paraId="6404BC8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9424F5" w14:paraId="24C2A459" w14:textId="57B6979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2</w:t>
            </w:r>
          </w:p>
        </w:tc>
        <w:tc>
          <w:tcPr>
            <w:tcW w:w="489" w:type="dxa"/>
          </w:tcPr>
          <w:p w:rsidR="00510852" w:rsidRPr="00510852" w:rsidP="009424F5" w14:paraId="5A27C17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4236225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3</w:t>
            </w:r>
          </w:p>
        </w:tc>
      </w:tr>
    </w:tbl>
    <w:p w:rsidR="00510852" w:rsidRPr="00510852" w:rsidP="00510852" w14:paraId="73BF2928" w14:textId="77777777">
      <w:pPr>
        <w:spacing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 xml:space="preserve">9)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الصورة الأسية للعدد</w:t>
      </w:r>
      <w:r w:rsidRPr="00510852">
        <w:rPr>
          <w:rFonts w:ascii="Arial" w:hAnsiTheme="minorBidi"/>
          <w:sz w:val="24"/>
          <w:szCs w:val="24"/>
          <w:rtl/>
        </w:rPr>
        <w:t xml:space="preserve">  </w:t>
      </w:r>
      <m:oMath>
        <m:rad>
          <m:radPr>
            <m:ctrlPr>
              <w:rPr>
                <w:rFonts w:ascii="Cambria Math" w:hAnsiTheme="minorBidi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Theme="minorBid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 w:hAnsiTheme="minorBidi"/>
                    <w:sz w:val="24"/>
                    <w:szCs w:val="24"/>
                  </w:rPr>
                  <m:t>5</m:t>
                </m:r>
              </m:sup>
            </m:sSup>
          </m:e>
        </m:rad>
      </m:oMath>
      <w:r w:rsidRPr="00510852">
        <w:rPr>
          <w:rFonts w:ascii="Arial" w:hAnsiTheme="minorBidi"/>
          <w:sz w:val="24"/>
          <w:szCs w:val="24"/>
          <w:rtl/>
        </w:rPr>
        <w:t xml:space="preserve">  </w:t>
      </w:r>
      <w:r w:rsidRPr="00510852">
        <w:rPr>
          <w:rFonts w:asciiTheme="minorBidi" w:hAnsiTheme="minorBidi"/>
          <w:sz w:val="24"/>
          <w:szCs w:val="24"/>
          <w:rtl/>
          <w:lang w:bidi="ar-SA"/>
        </w:rPr>
        <w:t>تساوي</w:t>
      </w:r>
      <w:r w:rsidRPr="00510852">
        <w:rPr>
          <w:sz w:val="24"/>
          <w:szCs w:val="24"/>
          <w:rtl/>
        </w:rPr>
        <w:t>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1D0A686C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079AE15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5BC3792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3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473" w:type="dxa"/>
          </w:tcPr>
          <w:p w:rsidR="00510852" w:rsidRPr="00510852" w:rsidP="009424F5" w14:paraId="750CCADA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06CEF1A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c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9424F5" w14:paraId="4C1A43A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9424F5" w14:paraId="26A23449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c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bidi="ar-S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rtl/>
                        <w:lang w:bidi="ar-SA"/>
                      </w:rPr>
                      <m:t xml:space="preserve">  </m:t>
                    </m:r>
                  </m:den>
                </m:f>
              </m:oMath>
            </m:oMathPara>
          </w:p>
        </w:tc>
        <w:tc>
          <w:tcPr>
            <w:tcW w:w="489" w:type="dxa"/>
          </w:tcPr>
          <w:p w:rsidR="00510852" w:rsidRPr="00510852" w:rsidP="009424F5" w14:paraId="37BCAD7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5C5752A5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c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bidi="ar-SA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bidi="ar-SA"/>
                              </w:rPr>
                              <m:t>5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</w:tr>
    </w:tbl>
    <w:p w:rsidR="00510852" w:rsidRPr="00510852" w:rsidP="00510852" w14:paraId="3354C0F7" w14:textId="77777777">
      <w:pPr>
        <w:spacing w:line="240" w:lineRule="auto"/>
        <w:ind w:firstLine="0"/>
        <w:rPr>
          <w:rFonts w:asciiTheme="minorBidi" w:hAnsiTheme="minorBidi"/>
          <w:color w:val="000000" w:themeColor="text1"/>
          <w:sz w:val="24"/>
          <w:szCs w:val="24"/>
        </w:rPr>
      </w:pP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  <w:lang w:bidi="ar-SA"/>
        </w:rPr>
        <w:t>10) حل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</w:rPr>
        <w:t xml:space="preserve"> 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  <w:lang w:bidi="ar-SA"/>
        </w:rPr>
        <w:t>المعادلة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</w:rPr>
        <w:t xml:space="preserve">  : </w:t>
      </w:r>
      <m:oMath>
        <m:rad>
          <m:radPr>
            <m:ctrlPr>
              <w:rPr>
                <w:rFonts w:ascii="Cambria Math" w:hAnsiTheme="minorBidi"/>
                <w:i/>
                <w:color w:val="000000" w:themeColor="text1"/>
                <w:sz w:val="24"/>
                <w:szCs w:val="24"/>
              </w:rPr>
            </m:ctrlPr>
          </m:radPr>
          <m:deg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4</m:t>
            </m:r>
          </m:deg>
          <m:e>
            <m:r>
              <w:rPr>
                <w:rFonts w:ascii="Cambria Math" w:hAnsiTheme="minorBidi"/>
                <w:color w:val="000000" w:themeColor="text1"/>
                <w:sz w:val="24"/>
                <w:szCs w:val="24"/>
              </w:rPr>
              <m:t>y+2</m:t>
            </m:r>
          </m:e>
        </m:rad>
        <m:r>
          <w:rPr>
            <w:rFonts w:ascii="Cambria Math" w:hAnsiTheme="minorBidi"/>
            <w:color w:val="000000" w:themeColor="text1"/>
            <w:sz w:val="24"/>
            <w:szCs w:val="24"/>
          </w:rPr>
          <m:t>+</m:t>
        </m:r>
        <m:r>
          <w:rPr>
            <w:rFonts w:ascii="Cambria Math" w:hAnsi="Cambria Math"/>
            <w:color w:val="000000" w:themeColor="text1"/>
            <w:sz w:val="24"/>
            <w:szCs w:val="24"/>
          </w:rPr>
          <m:t>9=14</m:t>
        </m:r>
      </m:oMath>
      <w:r w:rsidRPr="00510852">
        <w:rPr>
          <w:rFonts w:asciiTheme="minorBidi" w:hAnsiTheme="minorBidi" w:hint="cs"/>
          <w:color w:val="000000" w:themeColor="text1"/>
          <w:sz w:val="24"/>
          <w:szCs w:val="24"/>
          <w:rtl/>
        </w:rPr>
        <w:t xml:space="preserve"> 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  <w:lang w:bidi="ar-SA"/>
        </w:rPr>
        <w:t>يساوي</w:t>
      </w:r>
      <w:r w:rsidRPr="00510852">
        <w:rPr>
          <w:rFonts w:asciiTheme="minorBidi" w:hAnsiTheme="minorBidi" w:hint="cs"/>
          <w:color w:val="000000" w:themeColor="text1"/>
          <w:sz w:val="24"/>
          <w:szCs w:val="24"/>
          <w:rtl/>
        </w:rPr>
        <w:t xml:space="preserve"> .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4477A6AD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557B936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00D1CD4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23</w:t>
            </w:r>
          </w:p>
        </w:tc>
        <w:tc>
          <w:tcPr>
            <w:tcW w:w="473" w:type="dxa"/>
          </w:tcPr>
          <w:p w:rsidR="00510852" w:rsidRPr="00510852" w:rsidP="009424F5" w14:paraId="0BBDCD6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0B7CC3E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53</w:t>
            </w:r>
          </w:p>
        </w:tc>
        <w:tc>
          <w:tcPr>
            <w:tcW w:w="552" w:type="dxa"/>
          </w:tcPr>
          <w:p w:rsidR="00510852" w:rsidRPr="00510852" w:rsidP="009424F5" w14:paraId="4C73523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7F25BE0A" w14:textId="1CEDCA5B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123</w:t>
            </w:r>
          </w:p>
        </w:tc>
        <w:tc>
          <w:tcPr>
            <w:tcW w:w="489" w:type="dxa"/>
            <w:shd w:val="clear" w:color="auto" w:fill="D9E2F3" w:themeFill="accent1" w:themeFillTint="33"/>
          </w:tcPr>
          <w:p w:rsidR="00510852" w:rsidRPr="00510852" w:rsidP="009424F5" w14:paraId="65F874A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:rsidR="00510852" w:rsidRPr="00510852" w:rsidP="009424F5" w14:paraId="07A0F22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623</w:t>
            </w:r>
          </w:p>
        </w:tc>
      </w:tr>
    </w:tbl>
    <w:p w:rsidR="00510852" w:rsidRPr="00510852" w:rsidP="00510852" w14:paraId="3D421E21" w14:textId="77777777">
      <w:pPr>
        <w:tabs>
          <w:tab w:val="left" w:pos="5491"/>
        </w:tabs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1) </w:t>
      </w:r>
      <w:r w:rsidRPr="00510852">
        <w:rPr>
          <w:rFonts w:cstheme="minorHAnsi" w:hint="cs"/>
          <w:sz w:val="24"/>
          <w:szCs w:val="24"/>
          <w:rtl/>
          <w:lang w:bidi="ar-SA"/>
        </w:rPr>
        <w:t>ماقيم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 </w:t>
      </w:r>
      <w:r w:rsidRPr="00510852">
        <w:rPr>
          <w:rFonts w:cstheme="minorHAnsi"/>
          <w:sz w:val="24"/>
          <w:szCs w:val="24"/>
          <w:lang w:bidi="ar-SA"/>
        </w:rPr>
        <w:t>x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 التي تجعل العبارة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(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+8x+12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6(</m:t>
            </m:r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3x-10)</m:t>
            </m:r>
          </m:den>
        </m:f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غير معرفة ؟</w:t>
      </w:r>
      <w:r w:rsidRPr="00510852">
        <w:rPr>
          <w:rFonts w:cstheme="minorHAnsi"/>
          <w:sz w:val="24"/>
          <w:szCs w:val="24"/>
          <w:rtl/>
          <w:lang w:bidi="ar-SA"/>
        </w:rPr>
        <w:tab/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7FB2DC46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2C8AA55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5DF4D949" w14:textId="6978C1AC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sz w:val="24"/>
                <w:szCs w:val="24"/>
                <w:lang w:bidi="ar-SA"/>
              </w:rPr>
              <w:t>5,0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:rsidR="00510852" w:rsidRPr="00510852" w:rsidP="009424F5" w14:paraId="15409C9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:rsidR="00510852" w:rsidRPr="00510852" w:rsidP="009424F5" w14:paraId="6AC402E0" w14:textId="58AAE1AA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sz w:val="24"/>
                <w:szCs w:val="24"/>
                <w:lang w:bidi="ar-SA"/>
              </w:rPr>
              <w:t>5,-2</w:t>
            </w:r>
          </w:p>
        </w:tc>
        <w:tc>
          <w:tcPr>
            <w:tcW w:w="552" w:type="dxa"/>
          </w:tcPr>
          <w:p w:rsidR="00510852" w:rsidRPr="00510852" w:rsidP="009424F5" w14:paraId="7CAF4A2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6BBCA0E4" w14:textId="4CFD1703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sz w:val="24"/>
                <w:szCs w:val="24"/>
                <w:lang w:bidi="ar-SA"/>
              </w:rPr>
              <w:t>0,-2</w:t>
            </w:r>
          </w:p>
        </w:tc>
        <w:tc>
          <w:tcPr>
            <w:tcW w:w="489" w:type="dxa"/>
          </w:tcPr>
          <w:p w:rsidR="00510852" w:rsidRPr="00510852" w:rsidP="009424F5" w14:paraId="3E754C3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34FA419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sz w:val="24"/>
                <w:szCs w:val="24"/>
                <w:lang w:bidi="ar-SA"/>
              </w:rPr>
              <w:t>5,-6</w:t>
            </w:r>
          </w:p>
        </w:tc>
      </w:tr>
    </w:tbl>
    <w:p w:rsidR="00510852" w:rsidRPr="00510852" w:rsidP="00510852" w14:paraId="0BB95FE5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2) </w:t>
      </w:r>
      <w:r w:rsidRPr="00510852">
        <w:rPr>
          <w:rFonts w:cstheme="minorHAnsi" w:hint="cs"/>
          <w:sz w:val="24"/>
          <w:szCs w:val="24"/>
          <w:rtl/>
          <w:lang w:bidi="ar-SA"/>
        </w:rPr>
        <w:t>ماأبسط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 صورة للعبارة النسبية 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5-c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c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-c-20</m:t>
            </m:r>
          </m:den>
        </m:f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69428C6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61A08E69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510852" w14:paraId="6784312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5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73" w:type="dxa"/>
          </w:tcPr>
          <w:p w:rsidR="00510852" w:rsidRPr="00510852" w:rsidP="00510852" w14:paraId="555E8B4B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510852" w14:paraId="2712AC3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552" w:type="dxa"/>
          </w:tcPr>
          <w:p w:rsidR="00510852" w:rsidRPr="00510852" w:rsidP="00510852" w14:paraId="1264958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510852" w14:paraId="37C8A7E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5-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</m:t>
                    </m:r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den>
                </m:f>
              </m:oMath>
            </m:oMathPara>
          </w:p>
        </w:tc>
        <w:tc>
          <w:tcPr>
            <w:tcW w:w="489" w:type="dxa"/>
            <w:shd w:val="clear" w:color="auto" w:fill="D9E2F3" w:themeFill="accent1" w:themeFillTint="33"/>
          </w:tcPr>
          <w:p w:rsidR="00510852" w:rsidRPr="00510852" w:rsidP="00510852" w14:paraId="27DDC5D9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:rsidR="00510852" w:rsidRPr="00510852" w:rsidP="00510852" w14:paraId="01FBDE8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c+4</m:t>
                    </m:r>
                  </m:den>
                </m:f>
              </m:oMath>
            </m:oMathPara>
          </w:p>
        </w:tc>
      </w:tr>
    </w:tbl>
    <w:p w:rsidR="00510852" w:rsidRPr="00510852" w:rsidP="00510852" w14:paraId="6CECFDF5" w14:textId="77777777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13) إذا كانت </w:t>
      </w:r>
      <w:r w:rsidRPr="00510852">
        <w:rPr>
          <w:rFonts w:eastAsiaTheme="minorEastAsia" w:cstheme="minorHAnsi"/>
          <w:sz w:val="24"/>
          <w:szCs w:val="24"/>
          <w:lang w:bidi="ar-SA"/>
        </w:rPr>
        <w:t>r≠ ±2</w:t>
      </w:r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فأي مما يأتي تكافئ العبارة </w:t>
      </w:r>
      <m:oMath>
        <m:f>
          <m:fPr>
            <m:ctrlPr>
              <w:rPr>
                <w:rFonts w:ascii="Cambria Math" w:hAnsi="Cambria Math" w:eastAsiaTheme="minorEastAsia" w:cstheme="minorHAnsi"/>
                <w:i/>
                <w:sz w:val="24"/>
                <w:szCs w:val="24"/>
                <w:lang w:bidi="ar-SA"/>
              </w:rPr>
            </m:ctrlPr>
          </m:fPr>
          <m:num>
            <m:sSup>
              <m:sSupPr>
                <m:ctrlPr>
                  <w:rPr>
                    <w:rFonts w:ascii="Cambria Math" w:hAnsi="Cambria Math" w:eastAsiaTheme="minorEastAsia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r</m:t>
                </m:r>
              </m:e>
              <m:sup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eastAsiaTheme="minorEastAsia" w:cstheme="minorHAnsi"/>
                <w:sz w:val="24"/>
                <w:szCs w:val="24"/>
                <w:lang w:bidi="ar-SA"/>
              </w:rPr>
              <m:t>+6r+8</m:t>
            </m:r>
          </m:num>
          <m:den>
            <m:sSup>
              <m:sSupPr>
                <m:ctrlPr>
                  <w:rPr>
                    <w:rFonts w:ascii="Cambria Math" w:hAnsi="Cambria Math" w:eastAsiaTheme="minorEastAsia" w:cstheme="minorHAnsi"/>
                    <w:i/>
                    <w:sz w:val="24"/>
                    <w:szCs w:val="24"/>
                    <w:lang w:bidi="ar-SA"/>
                  </w:rPr>
                </m:ctrlPr>
              </m:sSupPr>
              <m:e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r</m:t>
                </m:r>
              </m:e>
              <m:sup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2</m:t>
                </m:r>
              </m:sup>
            </m:sSup>
            <m:r>
              <w:rPr>
                <w:rFonts w:ascii="Cambria Math" w:hAnsi="Cambria Math" w:eastAsiaTheme="minorEastAsia" w:cstheme="minorHAnsi"/>
                <w:sz w:val="24"/>
                <w:szCs w:val="24"/>
                <w:lang w:bidi="ar-SA"/>
              </w:rPr>
              <m:t>-4</m:t>
            </m:r>
          </m:den>
        </m:f>
      </m:oMath>
      <w:r w:rsidRPr="00510852">
        <w:rPr>
          <w:rFonts w:eastAsiaTheme="minorEastAsia" w:cstheme="minorHAnsi"/>
          <w:sz w:val="24"/>
          <w:szCs w:val="24"/>
          <w:lang w:bidi="ar-SA"/>
        </w:rPr>
        <w:t xml:space="preserve">    </w:t>
      </w:r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>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13E8B519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5AD7A28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510852" w14:paraId="1D82FF12" w14:textId="77777777">
            <w:pPr>
              <w:spacing w:line="240" w:lineRule="auto"/>
              <w:ind w:firstLine="0"/>
              <w:rPr>
                <w:rFonts w:asciiTheme="minorBidi" w:hAnsiTheme="minorBidi"/>
                <w:sz w:val="32"/>
                <w:szCs w:val="32"/>
                <w:rtl/>
                <w:lang w:bidi="ar-SA"/>
              </w:rPr>
            </w:pPr>
            <m:oMath>
              <m:f>
                <m:fPr>
                  <m:ctrlPr>
                    <w:rPr>
                      <w:rFonts w:ascii="Cambria Math" w:hAnsi="Cambria Math" w:eastAsiaTheme="minorEastAsia" w:cstheme="minorHAnsi"/>
                      <w:i/>
                      <w:sz w:val="32"/>
                      <w:szCs w:val="32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eastAsiaTheme="minorEastAsia" w:cstheme="minorHAnsi"/>
                      <w:sz w:val="32"/>
                      <w:szCs w:val="32"/>
                      <w:lang w:bidi="ar-SA"/>
                    </w:rPr>
                    <m:t>r</m:t>
                  </m:r>
                  <m:r>
                    <w:rPr>
                      <w:rFonts w:ascii="Cambria Math" w:hAnsi="Cambria Math" w:eastAsiaTheme="minorEastAsia" w:cstheme="minorHAnsi"/>
                      <w:sz w:val="32"/>
                      <w:szCs w:val="32"/>
                      <w:lang w:bidi="ar-SA"/>
                    </w:rPr>
                    <m:t>-</m:t>
                  </m:r>
                  <m:r>
                    <w:rPr>
                      <w:rFonts w:ascii="Cambria Math" w:hAnsi="Cambria Math" w:eastAsiaTheme="minorEastAsia" w:cstheme="minorHAnsi"/>
                      <w:sz w:val="32"/>
                      <w:szCs w:val="32"/>
                      <w:lang w:bidi="ar-SA"/>
                    </w:rPr>
                    <m:t>2</m:t>
                  </m:r>
                </m:num>
                <m:den>
                  <m:r>
                    <w:rPr>
                      <w:rFonts w:ascii="Cambria Math" w:hAnsi="Cambria Math" w:eastAsiaTheme="minorEastAsia" w:cstheme="minorHAnsi"/>
                      <w:sz w:val="32"/>
                      <w:szCs w:val="32"/>
                      <w:lang w:bidi="ar-SA"/>
                    </w:rPr>
                    <m:t>r</m:t>
                  </m:r>
                  <m:r>
                    <w:rPr>
                      <w:rFonts w:ascii="Cambria Math" w:hAnsi="Cambria Math" w:eastAsiaTheme="minorEastAsia" w:cstheme="minorHAnsi"/>
                      <w:sz w:val="32"/>
                      <w:szCs w:val="32"/>
                      <w:lang w:bidi="ar-SA"/>
                    </w:rPr>
                    <m:t>+4</m:t>
                  </m:r>
                </m:den>
              </m:f>
            </m:oMath>
            <w:r w:rsidRPr="00510852">
              <w:rPr>
                <w:rFonts w:eastAsiaTheme="minorEastAsia" w:cstheme="minorHAnsi" w:hint="cs"/>
                <w:sz w:val="32"/>
                <w:szCs w:val="32"/>
                <w:rtl/>
                <w:lang w:bidi="ar-SA"/>
              </w:rPr>
              <w:t xml:space="preserve">                </w:t>
            </w:r>
          </w:p>
        </w:tc>
        <w:tc>
          <w:tcPr>
            <w:tcW w:w="473" w:type="dxa"/>
          </w:tcPr>
          <w:p w:rsidR="00510852" w:rsidRPr="00510852" w:rsidP="00510852" w14:paraId="458009D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510852" w14:paraId="5C064EB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510852" w14:paraId="790621CF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510852" w14:paraId="7B4BFAE8" w14:textId="77777777">
            <w:pPr>
              <w:spacing w:line="240" w:lineRule="auto"/>
              <w:ind w:firstLine="0"/>
              <w:rPr>
                <w:rFonts w:asciiTheme="minorBidi" w:hAnsiTheme="minorBidi"/>
                <w:sz w:val="32"/>
                <w:szCs w:val="32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eastAsiaTheme="minorEastAsia" w:cstheme="minorHAnsi"/>
                      <w:i/>
                      <w:sz w:val="32"/>
                      <w:szCs w:val="32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eastAsiaTheme="minorEastAsia" w:cstheme="minorHAnsi"/>
                      <w:sz w:val="32"/>
                      <w:szCs w:val="32"/>
                      <w:lang w:bidi="ar-SA"/>
                    </w:rPr>
                    <m:t>r+4</m:t>
                  </m:r>
                </m:num>
                <m:den>
                  <m:r>
                    <w:rPr>
                      <w:rFonts w:ascii="Cambria Math" w:hAnsi="Cambria Math" w:eastAsiaTheme="minorEastAsia" w:cstheme="minorHAnsi"/>
                      <w:sz w:val="32"/>
                      <w:szCs w:val="32"/>
                      <w:lang w:bidi="ar-SA"/>
                    </w:rPr>
                    <m:t>r-2</m:t>
                  </m:r>
                </m:den>
              </m:f>
            </m:oMath>
            <w:r w:rsidRPr="00510852">
              <w:rPr>
                <w:rFonts w:eastAsiaTheme="minorEastAsia" w:cstheme="minorHAnsi" w:hint="cs"/>
                <w:sz w:val="32"/>
                <w:szCs w:val="32"/>
                <w:rtl/>
                <w:lang w:bidi="ar-SA"/>
              </w:rPr>
              <w:t xml:space="preserve">                  </w:t>
            </w:r>
            <w:r w:rsidRPr="00510852">
              <w:rPr>
                <w:rFonts w:asciiTheme="minorBidi" w:hAnsiTheme="minorBidi" w:hint="cs"/>
                <w:sz w:val="32"/>
                <w:szCs w:val="32"/>
                <w:rtl/>
                <w:lang w:bidi="ar-SA"/>
              </w:rPr>
              <w:t xml:space="preserve">  </w:t>
            </w:r>
            <w:r w:rsidRPr="00510852">
              <w:rPr>
                <w:rFonts w:asciiTheme="minorBidi" w:hAnsiTheme="minorBidi"/>
                <w:sz w:val="32"/>
                <w:szCs w:val="32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:rsidR="00510852" w:rsidRPr="00510852" w:rsidP="00510852" w14:paraId="2CE58819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510852" w14:paraId="7CA2FD9F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+4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r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+2</m:t>
                    </m:r>
                  </m:den>
                </m:f>
              </m:oMath>
            </m:oMathPara>
          </w:p>
        </w:tc>
      </w:tr>
    </w:tbl>
    <w:p w:rsidR="00510852" w:rsidRPr="00510852" w:rsidP="00510852" w14:paraId="61784F21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4) مجال الدالة   </w:t>
      </w:r>
      <w:r w:rsidRPr="00510852">
        <w:rPr>
          <w:rFonts w:cstheme="minorHAnsi"/>
          <w:sz w:val="24"/>
          <w:szCs w:val="24"/>
          <w:lang w:bidi="ar-SA"/>
        </w:rPr>
        <w:t xml:space="preserve">f(x)=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8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 xml:space="preserve">x+3 </m:t>
            </m:r>
          </m:den>
        </m:f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9C75873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5F80970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510852" w14:paraId="632ED2EA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ية                        </w:t>
            </w:r>
          </w:p>
        </w:tc>
        <w:tc>
          <w:tcPr>
            <w:tcW w:w="473" w:type="dxa"/>
          </w:tcPr>
          <w:p w:rsidR="00510852" w:rsidRPr="00510852" w:rsidP="00510852" w14:paraId="165E400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510852" w14:paraId="38CA873C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>مجموعة الأعداد الحقيقة الموجبة</w:t>
            </w:r>
          </w:p>
        </w:tc>
        <w:tc>
          <w:tcPr>
            <w:tcW w:w="552" w:type="dxa"/>
          </w:tcPr>
          <w:p w:rsidR="00510852" w:rsidRPr="00510852" w:rsidP="00510852" w14:paraId="4CB2E1F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510852" w14:paraId="05937A0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ة ماعدا </w:t>
            </w:r>
            <w:r w:rsidRPr="00510852">
              <w:rPr>
                <w:rFonts w:cstheme="minorHAnsi"/>
                <w:sz w:val="24"/>
                <w:szCs w:val="24"/>
                <w:lang w:bidi="ar-SA"/>
              </w:rPr>
              <w:t xml:space="preserve">  3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  <w:shd w:val="clear" w:color="auto" w:fill="D9E2F3" w:themeFill="accent1" w:themeFillTint="33"/>
          </w:tcPr>
          <w:p w:rsidR="00510852" w:rsidRPr="00510852" w:rsidP="00510852" w14:paraId="05BE1CD8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:rsidR="00510852" w:rsidRPr="00510852" w:rsidP="00510852" w14:paraId="69652EF5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مجموعة الأعداد الحقيقة ماعدا </w:t>
            </w:r>
            <w:r w:rsidRPr="00510852">
              <w:rPr>
                <w:rFonts w:cstheme="minorHAnsi"/>
                <w:sz w:val="24"/>
                <w:szCs w:val="24"/>
                <w:lang w:bidi="ar-SA"/>
              </w:rPr>
              <w:t>3</w:t>
            </w:r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>-</w:t>
            </w:r>
          </w:p>
        </w:tc>
      </w:tr>
    </w:tbl>
    <w:p w:rsidR="00510852" w:rsidRPr="00510852" w:rsidP="00510852" w14:paraId="1F991FC0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5)الدالة التي تمثل التمثيل البياني : </w:t>
      </w:r>
      <w:r w:rsidRPr="00510852">
        <w:rPr>
          <w:rFonts w:cstheme="minorHAnsi" w:hint="cs"/>
          <w:noProof/>
          <w:sz w:val="24"/>
          <w:szCs w:val="24"/>
          <w:lang w:bidi="ar-SA"/>
        </w:rPr>
        <w:drawing>
          <wp:inline distT="0" distB="0" distL="0" distR="0">
            <wp:extent cx="1266092" cy="1248613"/>
            <wp:effectExtent l="0" t="0" r="0" b="8890"/>
            <wp:docPr id="460" name="صورة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Picture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9368" cy="126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 هي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5C06D59D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  <w:shd w:val="clear" w:color="auto" w:fill="D9E2F3" w:themeFill="accent1" w:themeFillTint="33"/>
          </w:tcPr>
          <w:p w:rsidR="00510852" w:rsidRPr="00510852" w:rsidP="00510852" w14:paraId="5063D8C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:rsidR="00510852" w:rsidRPr="00510852" w:rsidP="00510852" w14:paraId="217FFD79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+2</m:t>
                    </m:r>
                  </m:den>
                </m:f>
              </m:oMath>
            </m:oMathPara>
          </w:p>
        </w:tc>
        <w:tc>
          <w:tcPr>
            <w:tcW w:w="473" w:type="dxa"/>
          </w:tcPr>
          <w:p w:rsidR="00510852" w:rsidRPr="00510852" w:rsidP="00510852" w14:paraId="462BC0C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510852" w14:paraId="178E95FD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>
              <m: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y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x+2</m:t>
                  </m:r>
                </m:den>
              </m:f>
            </m:oMath>
            <w:r w:rsidRPr="00510852">
              <w:rPr>
                <w:rFonts w:cstheme="minorHAnsi" w:hint="cs"/>
                <w:sz w:val="24"/>
                <w:szCs w:val="24"/>
                <w:rtl/>
                <w:lang w:bidi="ar-SA"/>
              </w:rPr>
              <w:t xml:space="preserve">                  </w:t>
            </w:r>
          </w:p>
        </w:tc>
        <w:tc>
          <w:tcPr>
            <w:tcW w:w="552" w:type="dxa"/>
          </w:tcPr>
          <w:p w:rsidR="00510852" w:rsidRPr="00510852" w:rsidP="00510852" w14:paraId="541CD7A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510852" w14:paraId="7189620D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y=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  <w:lang w:bidi="ar-SA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-1</m:t>
                  </m:r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  <w:lang w:bidi="ar-SA"/>
                    </w:rPr>
                    <m:t>x</m:t>
                  </m:r>
                </m:den>
              </m:f>
              <m: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+2</m:t>
              </m:r>
            </m:oMath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 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:rsidR="00510852" w:rsidRPr="00510852" w:rsidP="00510852" w14:paraId="3E8384C2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510852" w14:paraId="5688E00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y=</m:t>
                </m:r>
                <m:f>
                  <m:f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theme="minorHAnsi"/>
                        <w:sz w:val="24"/>
                        <w:szCs w:val="24"/>
                        <w:lang w:bidi="ar-SA"/>
                      </w:rPr>
                      <m:t>x</m:t>
                    </m:r>
                  </m:den>
                </m:f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-2</m:t>
                </m:r>
              </m:oMath>
            </m:oMathPara>
          </w:p>
        </w:tc>
      </w:tr>
    </w:tbl>
    <w:p w:rsidR="00510852" w:rsidRPr="00510852" w:rsidP="00510852" w14:paraId="0D3DD1EA" w14:textId="77777777">
      <w:pPr>
        <w:spacing w:after="160" w:line="240" w:lineRule="auto"/>
        <w:ind w:firstLine="0"/>
        <w:rPr>
          <w:rFonts w:eastAsiaTheme="minorEastAsia"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16) إذا كان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bidi="ar-SA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a(x)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b(x)</m:t>
            </m:r>
          </m:den>
        </m:f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حيث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(x)</m:t>
        </m:r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,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(x)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كثيرتا حدود لايوجد بينهما عوامل مشتركة غير الواحد و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(x)</m:t>
        </m:r>
        <m:r>
          <w:rPr>
            <w:rFonts w:ascii="Cambria Math" w:hAnsi="Cambria Math" w:cs="Calibri"/>
            <w:sz w:val="24"/>
            <w:szCs w:val="24"/>
            <w:lang w:bidi="ar-SA"/>
          </w:rPr>
          <m:t>≠</m:t>
        </m:r>
        <m:r>
          <w:rPr>
            <w:rFonts w:ascii="Cambria Math" w:hAnsi="Cambria Math" w:cstheme="minorHAnsi"/>
            <w:sz w:val="24"/>
            <w:szCs w:val="24"/>
            <w:lang w:bidi="ar-SA"/>
          </w:rPr>
          <m:t>0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و كانت درج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(x)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أصغر من درج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(x)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فأن خط التقارب الأفقي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403"/>
        <w:gridCol w:w="1975"/>
        <w:gridCol w:w="425"/>
        <w:gridCol w:w="2431"/>
        <w:gridCol w:w="552"/>
        <w:gridCol w:w="2059"/>
        <w:gridCol w:w="489"/>
        <w:gridCol w:w="2122"/>
      </w:tblGrid>
      <w:tr w14:paraId="66BFECC9" w14:textId="77777777" w:rsidTr="00883953">
        <w:tblPrEx>
          <w:tblW w:w="0" w:type="auto"/>
          <w:tblInd w:w="0" w:type="dxa"/>
          <w:tblLook w:val="04A0"/>
        </w:tblPrEx>
        <w:tc>
          <w:tcPr>
            <w:tcW w:w="403" w:type="dxa"/>
          </w:tcPr>
          <w:p w:rsidR="00510852" w:rsidRPr="00510852" w:rsidP="00510852" w14:paraId="17AAA460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1975" w:type="dxa"/>
          </w:tcPr>
          <w:p w:rsidR="00510852" w:rsidRPr="00510852" w:rsidP="009424F5" w14:paraId="0870AA5B" w14:textId="2468B891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y=0</m:t>
                </m:r>
              </m:oMath>
            </m:oMathPara>
          </w:p>
        </w:tc>
        <w:tc>
          <w:tcPr>
            <w:tcW w:w="425" w:type="dxa"/>
          </w:tcPr>
          <w:p w:rsidR="00510852" w:rsidRPr="00510852" w:rsidP="009424F5" w14:paraId="6544105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431" w:type="dxa"/>
          </w:tcPr>
          <w:p w:rsidR="00510852" w:rsidRPr="00510852" w:rsidP="009424F5" w14:paraId="7F34BF8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bidi="ar-SA"/>
                  </w:rPr>
                  <m:t>y=</m:t>
                </m:r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للبسط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الرئيس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المعامل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للمقام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الرئيس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 xml:space="preserve"> </m:t>
                    </m:r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rtl/>
                        <w:lang w:bidi="ar-SA"/>
                      </w:rPr>
                      <m:t>المعامل</m:t>
                    </m:r>
                  </m:den>
                </m:f>
              </m:oMath>
            </m:oMathPara>
          </w:p>
        </w:tc>
        <w:tc>
          <w:tcPr>
            <w:tcW w:w="552" w:type="dxa"/>
          </w:tcPr>
          <w:p w:rsidR="00510852" w:rsidRPr="00510852" w:rsidP="009424F5" w14:paraId="25A4DF5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59" w:type="dxa"/>
          </w:tcPr>
          <w:p w:rsidR="00510852" w:rsidRPr="00510852" w:rsidP="009424F5" w14:paraId="4119982D" w14:textId="419CF07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1</m:t>
                </m:r>
              </m:oMath>
            </m:oMathPara>
          </w:p>
        </w:tc>
        <w:tc>
          <w:tcPr>
            <w:tcW w:w="489" w:type="dxa"/>
            <w:shd w:val="clear" w:color="auto" w:fill="D9E2F3" w:themeFill="accent1" w:themeFillTint="33"/>
          </w:tcPr>
          <w:p w:rsidR="00510852" w:rsidRPr="00510852" w:rsidP="009424F5" w14:paraId="0DEFC25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2" w:type="dxa"/>
            <w:shd w:val="clear" w:color="auto" w:fill="D9E2F3" w:themeFill="accent1" w:themeFillTint="33"/>
          </w:tcPr>
          <w:p w:rsidR="00510852" w:rsidRPr="00510852" w:rsidP="009424F5" w14:paraId="41FECB0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 w:cstheme="minorHAnsi" w:hint="cs"/>
                <w:i/>
                <w:sz w:val="24"/>
                <w:szCs w:val="24"/>
                <w:rtl/>
                <w:lang w:bidi="ar-SA"/>
              </w:rPr>
              <w:t>لايوجد</w:t>
            </w:r>
          </w:p>
        </w:tc>
      </w:tr>
    </w:tbl>
    <w:p w:rsidR="00510852" w:rsidRPr="00510852" w:rsidP="00510852" w14:paraId="6BEBD706" w14:textId="77777777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46125</wp:posOffset>
                </wp:positionV>
                <wp:extent cx="746760" cy="388620"/>
                <wp:effectExtent l="0" t="0" r="15240" b="11430"/>
                <wp:wrapNone/>
                <wp:docPr id="448" name="مربع نص 44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10852" w:rsidRPr="001A491C" w:rsidP="00510852" w14:textId="7777777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int="cs"/>
                                <w:sz w:val="36"/>
                                <w:szCs w:val="36"/>
                                <w:rtl/>
                                <w:lang w:bidi="ar-SA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48" o:spid="_x0000_s1094" type="#_x0000_t202" style="width:58.8pt;height:30.6pt;margin-top:58.75pt;margin-left:0;mso-position-horizontal:center;mso-position-horizontal-relative:margin;mso-width-percent:0;mso-width-relative:margin;mso-wrap-distance-bottom:0;mso-wrap-distance-left:9pt;mso-wrap-distance-right:9pt;mso-wrap-distance-top:0;position:absolute;v-text-anchor:top;z-index:251768832" fillcolor="white" stroked="t" strokecolor="black" strokeweight="0.5pt">
                <v:textbox>
                  <w:txbxContent>
                    <w:p w:rsidR="00510852" w:rsidRPr="001A491C" w:rsidP="00510852" w14:paraId="0AF20D1B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rFonts w:hint="cs"/>
                          <w:sz w:val="36"/>
                          <w:szCs w:val="36"/>
                          <w:rtl/>
                          <w:lang w:bidi="ar-SA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17) خط التقارب الأفقي للدال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  <w:lang w:bidi="ar-SA"/>
          </w:rPr>
          <m:t>=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x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(x+2)(x-5)</m:t>
            </m:r>
          </m:den>
        </m:f>
      </m:oMath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هو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2FAFD6BB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  <w:shd w:val="clear" w:color="auto" w:fill="D9E2F3" w:themeFill="accent1" w:themeFillTint="33"/>
          </w:tcPr>
          <w:p w:rsidR="00510852" w:rsidRPr="00510852" w:rsidP="00510852" w14:paraId="51A4F29F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:rsidR="00510852" w:rsidRPr="00510852" w:rsidP="009424F5" w14:paraId="3FFC97E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y=0</m:t>
                </m:r>
              </m:oMath>
            </m:oMathPara>
          </w:p>
        </w:tc>
        <w:tc>
          <w:tcPr>
            <w:tcW w:w="473" w:type="dxa"/>
          </w:tcPr>
          <w:p w:rsidR="00510852" w:rsidRPr="00510852" w:rsidP="009424F5" w14:paraId="585C401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6613EE5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y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1</m:t>
                </m:r>
              </m:oMath>
            </m:oMathPara>
          </w:p>
        </w:tc>
        <w:tc>
          <w:tcPr>
            <w:tcW w:w="552" w:type="dxa"/>
          </w:tcPr>
          <w:p w:rsidR="00510852" w:rsidRPr="00510852" w:rsidP="009424F5" w14:paraId="25ABC26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494E66E6" w14:textId="7990EDEB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 w:cstheme="minorHAnsi" w:hint="cs"/>
                <w:i/>
                <w:sz w:val="24"/>
                <w:szCs w:val="24"/>
                <w:rtl/>
                <w:lang w:bidi="ar-SA"/>
              </w:rPr>
              <w:t>لايوجد</w:t>
            </w:r>
          </w:p>
        </w:tc>
        <w:tc>
          <w:tcPr>
            <w:tcW w:w="489" w:type="dxa"/>
          </w:tcPr>
          <w:p w:rsidR="00510852" w:rsidRPr="00510852" w:rsidP="009424F5" w14:paraId="5FCE723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0DFFF6E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cstheme="minorHAnsi"/>
                    <w:sz w:val="24"/>
                    <w:szCs w:val="24"/>
                    <w:lang w:bidi="ar-SA"/>
                  </w:rPr>
                  <m:t>x</m:t>
                </m:r>
                <m: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=-2 , x=5</m:t>
                </m:r>
              </m:oMath>
            </m:oMathPara>
          </w:p>
        </w:tc>
      </w:tr>
    </w:tbl>
    <w:p w:rsidR="00510852" w:rsidRPr="00510852" w:rsidP="00510852" w14:paraId="07CDA379" w14:textId="77777777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</w:p>
    <w:p w:rsidR="00510852" w:rsidRPr="00510852" w:rsidP="00510852" w14:paraId="7704FCC5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18) 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أي الأعداد الأتية يعد مثالاً مضاداً لإثبات خطأ الجملة :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n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  <w:lang w:bidi="ar-SA"/>
              </w:rPr>
              <m:t>2</m:t>
            </m:r>
          </m:sup>
        </m:sSup>
        <m:r>
          <w:rPr>
            <w:rFonts w:ascii="Cambria Math" w:hAnsi="Cambria Math" w:cstheme="minorHAnsi"/>
            <w:sz w:val="24"/>
            <w:szCs w:val="24"/>
            <w:lang w:bidi="ar-SA"/>
          </w:rPr>
          <m:t>+n-11</m:t>
        </m:r>
      </m:oMath>
      <w:r w:rsidRPr="00510852">
        <w:rPr>
          <w:rFonts w:cstheme="minorHAnsi" w:hint="cs"/>
          <w:sz w:val="24"/>
          <w:szCs w:val="24"/>
          <w:rtl/>
          <w:lang w:bidi="ar-SA"/>
        </w:rPr>
        <w:t xml:space="preserve"> عدد أولي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29A0C70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15620B0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510852" w14:paraId="6D4DCFF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n= -6</m:t>
              </m:r>
            </m:oMath>
            <w:r w:rsidRPr="00510852">
              <w:rPr>
                <w:rFonts w:eastAsiaTheme="minorEastAsia" w:cstheme="minorHAnsi" w:hint="cs"/>
                <w:sz w:val="24"/>
                <w:szCs w:val="24"/>
                <w:rtl/>
                <w:lang w:bidi="ar-SA"/>
              </w:rPr>
              <w:t xml:space="preserve">                 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:rsidR="00510852" w:rsidRPr="00510852" w:rsidP="00510852" w14:paraId="5D2F9742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:rsidR="00510852" w:rsidRPr="00510852" w:rsidP="00510852" w14:paraId="05CAB418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n=4</m:t>
                </m:r>
              </m:oMath>
            </m:oMathPara>
          </w:p>
        </w:tc>
        <w:tc>
          <w:tcPr>
            <w:tcW w:w="552" w:type="dxa"/>
          </w:tcPr>
          <w:p w:rsidR="00510852" w:rsidRPr="00510852" w:rsidP="00510852" w14:paraId="4C6BAC8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510852" w14:paraId="59C6662C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  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bidi="ar-SA"/>
                </w:rPr>
                <m:t>n=5</m:t>
              </m:r>
            </m:oMath>
            <w:r w:rsidRPr="00510852">
              <w:rPr>
                <w:rFonts w:eastAsiaTheme="minorEastAsia" w:cstheme="minorHAnsi" w:hint="cs"/>
                <w:sz w:val="24"/>
                <w:szCs w:val="24"/>
                <w:rtl/>
                <w:lang w:bidi="ar-SA"/>
              </w:rPr>
              <w:t xml:space="preserve">               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:rsidR="00510852" w:rsidRPr="00510852" w:rsidP="00510852" w14:paraId="2B4A897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510852" w14:paraId="658962A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theme="minorHAnsi"/>
                    <w:sz w:val="24"/>
                    <w:szCs w:val="24"/>
                    <w:lang w:bidi="ar-SA"/>
                  </w:rPr>
                  <m:t>n=6</m:t>
                </m:r>
              </m:oMath>
            </m:oMathPara>
          </w:p>
        </w:tc>
      </w:tr>
    </w:tbl>
    <w:p w:rsidR="00510852" w:rsidRPr="00510852" w:rsidP="00510852" w14:paraId="4ADBFCE1" w14:textId="77777777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19) 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إذا كانت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</m:t>
        </m:r>
      </m:oMath>
      <w:r w:rsidRPr="00510852">
        <w:rPr>
          <w:rFonts w:eastAsiaTheme="minorEastAsia" w:cstheme="minorHAnsi" w:hint="cs"/>
          <w:sz w:val="24"/>
          <w:szCs w:val="24"/>
          <w:rtl/>
          <w:lang w:bidi="ar-SA"/>
        </w:rPr>
        <w:t xml:space="preserve"> تتغير طردياً مع </w:t>
      </w:r>
      <m:oMath>
        <m:r>
          <w:rPr>
            <w:rFonts w:ascii="Cambria Math" w:hAnsi="Cambria Math" w:eastAsiaTheme="minorEastAsia" w:cstheme="minorHAnsi"/>
            <w:sz w:val="24"/>
            <w:szCs w:val="24"/>
            <w:lang w:bidi="ar-SA"/>
          </w:rPr>
          <m:t>b</m:t>
        </m:r>
      </m:oMath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وعكسياً مع </w:t>
      </w:r>
      <w:r w:rsidRPr="00510852">
        <w:rPr>
          <w:rFonts w:cstheme="minorHAnsi"/>
          <w:i/>
          <w:sz w:val="24"/>
          <w:szCs w:val="24"/>
          <w:lang w:bidi="ar-SA"/>
        </w:rPr>
        <w:t>c</w:t>
      </w:r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وكانت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=15</m:t>
        </m:r>
      </m:oMath>
      <w:r w:rsidRPr="00510852">
        <w:rPr>
          <w:rFonts w:eastAsiaTheme="minorEastAsia" w:cstheme="minorHAnsi" w:hint="cs"/>
          <w:i/>
          <w:sz w:val="24"/>
          <w:szCs w:val="24"/>
          <w:rtl/>
          <w:lang w:bidi="ar-SA"/>
        </w:rPr>
        <w:t xml:space="preserve"> عندما </w:t>
      </w:r>
      <m:oMath>
        <m:r>
          <w:rPr>
            <w:rFonts w:ascii="Cambria Math" w:hAnsi="Cambria Math" w:eastAsiaTheme="minorEastAsia" w:cstheme="minorHAnsi"/>
            <w:sz w:val="24"/>
            <w:szCs w:val="24"/>
            <w:lang w:bidi="ar-SA"/>
          </w:rPr>
          <m:t>c=2 , a=4</m:t>
        </m:r>
      </m:oMath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فما قيمة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b</m:t>
        </m:r>
      </m:oMath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عندما</w:t>
      </w:r>
    </w:p>
    <w:p w:rsidR="00510852" w:rsidRPr="00510852" w:rsidP="00510852" w14:paraId="7481158F" w14:textId="77777777">
      <w:pPr>
        <w:spacing w:after="160" w:line="240" w:lineRule="auto"/>
        <w:ind w:firstLine="0"/>
        <w:rPr>
          <w:rFonts w:cs="Times New Roman"/>
          <w:i/>
          <w:sz w:val="24"/>
          <w:szCs w:val="24"/>
          <w:rtl/>
          <w:lang w:bidi="ar-SA"/>
        </w:rPr>
      </w:pPr>
      <w:r w:rsidRPr="00510852">
        <w:rPr>
          <w:rFonts w:cstheme="minorHAnsi" w:hint="cs"/>
          <w:i/>
          <w:sz w:val="24"/>
          <w:szCs w:val="24"/>
          <w:rtl/>
          <w:lang w:bidi="ar-SA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  <w:lang w:bidi="ar-SA"/>
          </w:rPr>
          <m:t>a=7 , c=-8</m:t>
        </m:r>
      </m:oMath>
      <w:r w:rsidRPr="00510852">
        <w:rPr>
          <w:rFonts w:eastAsiaTheme="minorEastAsia" w:cstheme="minorHAnsi" w:hint="cs"/>
          <w:i/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0ACDA475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1724F64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0008C7DB" w14:textId="48043992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105</m:t>
                    </m:r>
                  </m:den>
                </m:f>
              </m:oMath>
            </m:oMathPara>
          </w:p>
        </w:tc>
        <w:tc>
          <w:tcPr>
            <w:tcW w:w="473" w:type="dxa"/>
          </w:tcPr>
          <w:p w:rsidR="00510852" w:rsidRPr="00510852" w:rsidP="009424F5" w14:paraId="6BE7C9A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363065F0" w14:textId="652170C6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 w:cstheme="minorHAnsi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 w:cstheme="minorHAnsi"/>
                        <w:sz w:val="24"/>
                        <w:szCs w:val="24"/>
                        <w:lang w:bidi="ar-SA"/>
                      </w:rPr>
                      <m:t>105</m:t>
                    </m:r>
                  </m:den>
                </m:f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9424F5" w14:paraId="79C36DF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9424F5" w14:paraId="595DBADF" w14:textId="75DA783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i/>
                <w:sz w:val="24"/>
                <w:szCs w:val="24"/>
                <w:lang w:bidi="ar-SA"/>
              </w:rPr>
              <w:t>-105</w:t>
            </w:r>
          </w:p>
        </w:tc>
        <w:tc>
          <w:tcPr>
            <w:tcW w:w="489" w:type="dxa"/>
          </w:tcPr>
          <w:p w:rsidR="00510852" w:rsidRPr="00510852" w:rsidP="009424F5" w14:paraId="7BD6F4D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007B0724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cstheme="minorHAnsi"/>
                <w:i/>
                <w:sz w:val="24"/>
                <w:szCs w:val="24"/>
                <w:lang w:bidi="ar-SA"/>
              </w:rPr>
              <w:t>105</w:t>
            </w:r>
          </w:p>
        </w:tc>
      </w:tr>
    </w:tbl>
    <w:p w:rsidR="00510852" w:rsidRPr="00510852" w:rsidP="00510852" w14:paraId="0E2ACEB6" w14:textId="77777777">
      <w:pPr>
        <w:spacing w:after="160" w:line="240" w:lineRule="auto"/>
        <w:ind w:firstLine="0"/>
        <w:rPr>
          <w:rFonts w:eastAsiaTheme="minorEastAsia"/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0) إذا كان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2a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  <w:lang w:bidi="ar-SA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den>
        </m:f>
        <m:r>
          <w:rPr>
            <w:rFonts w:ascii="Cambria Math" w:hAnsi="Cambria Math"/>
            <w:sz w:val="24"/>
            <w:szCs w:val="24"/>
            <w:lang w:bidi="ar-SA"/>
          </w:rPr>
          <m:t>=4</m:t>
        </m:r>
      </m:oMath>
      <w:r w:rsidRPr="00510852">
        <w:rPr>
          <w:rFonts w:hint="cs"/>
          <w:sz w:val="24"/>
          <w:szCs w:val="24"/>
          <w:rtl/>
          <w:lang w:bidi="ar-SA"/>
        </w:rPr>
        <w:t xml:space="preserve"> فما قيمة </w:t>
      </w:r>
      <m:oMath>
        <m:r>
          <w:rPr>
            <w:rFonts w:ascii="Cambria Math" w:hAnsi="Cambria Math"/>
            <w:sz w:val="24"/>
            <w:szCs w:val="24"/>
            <w:lang w:bidi="ar-SA"/>
          </w:rPr>
          <m:t>a</m:t>
        </m:r>
      </m:oMath>
      <w:r w:rsidRPr="00510852">
        <w:rPr>
          <w:rFonts w:eastAsiaTheme="minorEastAsia" w:hint="cs"/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1DA41B9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1B48CF8F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534F5BF4" w14:textId="5942F56D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  <w:lang w:bidi="ar-SA"/>
                  </w:rPr>
                  <m:t>-</m:t>
                </m:r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473" w:type="dxa"/>
          </w:tcPr>
          <w:p w:rsidR="00510852" w:rsidRPr="00510852" w:rsidP="009424F5" w14:paraId="26878E4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3969E181" w14:textId="78CE44D0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9424F5" w14:paraId="2DFCF60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9424F5" w14:paraId="5C77D837" w14:textId="67DBC73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  <w:lang w:bidi="ar-SA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  <w:lang w:bidi="ar-SA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9" w:type="dxa"/>
          </w:tcPr>
          <w:p w:rsidR="00510852" w:rsidRPr="00510852" w:rsidP="009424F5" w14:paraId="7CAE961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50C1B219" w14:textId="77777777">
            <w:pPr>
              <w:spacing w:after="160" w:line="240" w:lineRule="auto"/>
              <w:ind w:firstLine="0"/>
              <w:jc w:val="center"/>
              <w:rPr>
                <w:i/>
                <w:sz w:val="24"/>
                <w:szCs w:val="24"/>
                <w:rtl/>
                <w:lang w:bidi="ar-SA"/>
              </w:rPr>
            </w:pPr>
            <w:r w:rsidRPr="00510852">
              <w:rPr>
                <w:i/>
                <w:sz w:val="24"/>
                <w:szCs w:val="24"/>
                <w:lang w:bidi="ar-SA"/>
              </w:rPr>
              <w:t>2</w:t>
            </w:r>
          </w:p>
        </w:tc>
      </w:tr>
    </w:tbl>
    <w:p w:rsidR="00510852" w:rsidRPr="00510852" w:rsidP="00510852" w14:paraId="1D182B7A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 xml:space="preserve">21) </w:t>
      </w:r>
      <w:r w:rsidRPr="00510852">
        <w:rPr>
          <w:rFonts w:cstheme="minorHAnsi"/>
          <w:sz w:val="24"/>
          <w:szCs w:val="24"/>
          <w:rtl/>
          <w:lang w:bidi="ar-SA"/>
        </w:rPr>
        <w:t xml:space="preserve">نوع المتتابعة </w:t>
      </w:r>
      <w:r w:rsidRPr="00510852">
        <w:rPr>
          <w:rFonts w:hint="cs"/>
          <w:sz w:val="24"/>
          <w:szCs w:val="24"/>
          <w:rtl/>
          <w:lang w:bidi="ar-SA"/>
        </w:rPr>
        <w:t xml:space="preserve"> : </w:t>
      </w:r>
      <w:r w:rsidRPr="00510852">
        <w:rPr>
          <w:sz w:val="24"/>
          <w:szCs w:val="24"/>
          <w:lang w:bidi="ar-SA"/>
        </w:rPr>
        <w:t>7 , 12 , 16 , 20 , ….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79993188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4348B5EC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5777E6F7" w14:textId="7576A4AE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hint="cs"/>
                <w:i/>
                <w:sz w:val="24"/>
                <w:szCs w:val="24"/>
                <w:rtl/>
                <w:lang w:bidi="ar-SA"/>
              </w:rPr>
              <w:t>حسابية</w:t>
            </w:r>
          </w:p>
        </w:tc>
        <w:tc>
          <w:tcPr>
            <w:tcW w:w="473" w:type="dxa"/>
          </w:tcPr>
          <w:p w:rsidR="00510852" w:rsidRPr="00510852" w:rsidP="009424F5" w14:paraId="2DE46F7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2F950AFD" w14:textId="6398924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 w:eastAsiaTheme="minorEastAsia" w:hint="cs"/>
                    <w:sz w:val="24"/>
                    <w:szCs w:val="24"/>
                    <w:rtl/>
                    <w:lang w:bidi="ar-SA"/>
                  </w:rPr>
                  <m:t>هندسية</m:t>
                </m:r>
              </m:oMath>
            </m:oMathPara>
          </w:p>
        </w:tc>
        <w:tc>
          <w:tcPr>
            <w:tcW w:w="552" w:type="dxa"/>
          </w:tcPr>
          <w:p w:rsidR="00510852" w:rsidRPr="00510852" w:rsidP="009424F5" w14:paraId="03D34ED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5C83AFFE" w14:textId="6F30C3B9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hint="cs"/>
                <w:i/>
                <w:sz w:val="24"/>
                <w:szCs w:val="24"/>
                <w:rtl/>
                <w:lang w:bidi="ar-SA"/>
              </w:rPr>
              <w:t>حسابية وهندسية معاً</w:t>
            </w:r>
          </w:p>
        </w:tc>
        <w:tc>
          <w:tcPr>
            <w:tcW w:w="489" w:type="dxa"/>
            <w:shd w:val="clear" w:color="auto" w:fill="D9E2F3" w:themeFill="accent1" w:themeFillTint="33"/>
          </w:tcPr>
          <w:p w:rsidR="00510852" w:rsidRPr="00510852" w:rsidP="009424F5" w14:paraId="43039E1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:rsidR="00510852" w:rsidRPr="00510852" w:rsidP="009424F5" w14:paraId="7CD45A4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hint="cs"/>
                <w:i/>
                <w:sz w:val="24"/>
                <w:szCs w:val="24"/>
                <w:rtl/>
                <w:lang w:bidi="ar-SA"/>
              </w:rPr>
              <w:t>لاحسابية</w:t>
            </w:r>
            <w:r w:rsidRPr="00510852">
              <w:rPr>
                <w:rFonts w:hint="cs"/>
                <w:i/>
                <w:sz w:val="24"/>
                <w:szCs w:val="24"/>
                <w:rtl/>
                <w:lang w:bidi="ar-SA"/>
              </w:rPr>
              <w:t xml:space="preserve"> ولا هندسية</w:t>
            </w:r>
          </w:p>
        </w:tc>
      </w:tr>
    </w:tbl>
    <w:p w:rsidR="00510852" w:rsidRPr="00510852" w:rsidP="00510852" w14:paraId="050E2E76" w14:textId="77777777">
      <w:pPr>
        <w:tabs>
          <w:tab w:val="left" w:pos="1226"/>
        </w:tabs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2) قيمة الحد التاسع في المتتابعة الحسابية عندما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  <w:lang w:bidi="ar-SA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bidi="ar-SA"/>
          </w:rPr>
          <m:t>= -4 , d=6 , n=9</m:t>
        </m:r>
      </m:oMath>
      <w:r w:rsidRPr="00510852">
        <w:rPr>
          <w:rFonts w:hint="cs"/>
          <w:sz w:val="24"/>
          <w:szCs w:val="24"/>
          <w:rtl/>
          <w:lang w:bidi="ar-SA"/>
        </w:rPr>
        <w:t xml:space="preserve"> هو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141103B3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0C1928AE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3C3A5D73" w14:textId="3CD17BCE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-192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:rsidR="00510852" w:rsidRPr="00510852" w:rsidP="009424F5" w14:paraId="261FCE2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:rsidR="00510852" w:rsidRPr="00510852" w:rsidP="009424F5" w14:paraId="2D33C18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44</w:t>
            </w:r>
          </w:p>
        </w:tc>
        <w:tc>
          <w:tcPr>
            <w:tcW w:w="552" w:type="dxa"/>
          </w:tcPr>
          <w:p w:rsidR="00510852" w:rsidRPr="00510852" w:rsidP="009424F5" w14:paraId="3593FCF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095D1815" w14:textId="23AFB463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52</w:t>
            </w:r>
          </w:p>
        </w:tc>
        <w:tc>
          <w:tcPr>
            <w:tcW w:w="489" w:type="dxa"/>
          </w:tcPr>
          <w:p w:rsidR="00510852" w:rsidRPr="00510852" w:rsidP="009424F5" w14:paraId="53718A8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45DB95D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-52</w:t>
            </w:r>
          </w:p>
        </w:tc>
      </w:tr>
    </w:tbl>
    <w:p w:rsidR="00510852" w:rsidRPr="00510852" w:rsidP="00510852" w14:paraId="6BC79748" w14:textId="77777777">
      <w:pPr>
        <w:tabs>
          <w:tab w:val="left" w:pos="1226"/>
        </w:tabs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3) قيمة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bidi="ar-SA"/>
              </w:rPr>
              <m:t>m=9</m:t>
            </m:r>
          </m:sub>
          <m:sup>
            <m:r>
              <w:rPr>
                <w:rFonts w:ascii="Cambria Math" w:hAnsi="Cambria Math"/>
                <w:sz w:val="24"/>
                <w:szCs w:val="24"/>
                <w:lang w:bidi="ar-SA"/>
              </w:rPr>
              <m:t>21</m:t>
            </m:r>
          </m:sup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(5m+6)</m:t>
            </m:r>
          </m:e>
        </m:nary>
      </m:oMath>
      <w:r w:rsidRPr="00510852">
        <w:rPr>
          <w:rFonts w:hint="cs"/>
          <w:sz w:val="24"/>
          <w:szCs w:val="24"/>
          <w:rtl/>
          <w:lang w:bidi="ar-SA"/>
        </w:rPr>
        <w:t xml:space="preserve"> تساوي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1D323621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63039A44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1C421F50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972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:rsidR="00510852" w:rsidRPr="00510852" w:rsidP="009424F5" w14:paraId="2FB7F62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:rsidR="00510852" w:rsidRPr="00510852" w:rsidP="009424F5" w14:paraId="3F6B624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053</w:t>
            </w:r>
          </w:p>
        </w:tc>
        <w:tc>
          <w:tcPr>
            <w:tcW w:w="552" w:type="dxa"/>
          </w:tcPr>
          <w:p w:rsidR="00510852" w:rsidRPr="00510852" w:rsidP="009424F5" w14:paraId="15A6206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2135C465" w14:textId="135E18F3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281</w:t>
            </w:r>
          </w:p>
        </w:tc>
        <w:tc>
          <w:tcPr>
            <w:tcW w:w="489" w:type="dxa"/>
          </w:tcPr>
          <w:p w:rsidR="00510852" w:rsidRPr="00510852" w:rsidP="009424F5" w14:paraId="26BC1A4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1948E97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701</w:t>
            </w:r>
          </w:p>
        </w:tc>
      </w:tr>
    </w:tbl>
    <w:p w:rsidR="00510852" w:rsidRPr="00510852" w:rsidP="00510852" w14:paraId="2A536209" w14:textId="77777777">
      <w:pPr>
        <w:tabs>
          <w:tab w:val="left" w:pos="1226"/>
        </w:tabs>
        <w:spacing w:after="160" w:line="240" w:lineRule="auto"/>
        <w:ind w:firstLine="0"/>
        <w:rPr>
          <w:rFonts w:eastAsiaTheme="minorEastAsia"/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4) تشكل قياسات زوايا مثلث متتابعة حسابية إذا كان قياس الزاوية الصغرى </w:t>
      </w:r>
      <w:r w:rsidRPr="00510852">
        <w:rPr>
          <w:sz w:val="24"/>
          <w:szCs w:val="24"/>
          <w:lang w:bidi="ar-SA"/>
        </w:rPr>
        <w:t>36</w:t>
      </w:r>
      <m:oMath>
        <m:r>
          <w:rPr>
            <w:rFonts w:ascii="Cambria Math" w:hAnsi="Cambria Math"/>
            <w:sz w:val="24"/>
            <w:szCs w:val="24"/>
            <w:rtl/>
            <w:lang w:bidi="ar-SA"/>
          </w:rPr>
          <m:t>°</m:t>
        </m:r>
        <m:r>
          <w:rPr>
            <w:rFonts w:ascii="Cambria Math" w:hAnsi="Cambria Math"/>
            <w:sz w:val="24"/>
            <w:szCs w:val="24"/>
            <w:lang w:bidi="ar-SA"/>
          </w:rPr>
          <m:t xml:space="preserve"> </m:t>
        </m:r>
      </m:oMath>
      <w:r w:rsidRPr="00510852">
        <w:rPr>
          <w:rFonts w:eastAsiaTheme="minorEastAsia" w:hint="cs"/>
          <w:sz w:val="24"/>
          <w:szCs w:val="24"/>
          <w:rtl/>
          <w:lang w:bidi="ar-SA"/>
        </w:rPr>
        <w:t xml:space="preserve"> فما قياس الزاوية الكبرى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403"/>
        <w:gridCol w:w="2217"/>
        <w:gridCol w:w="473"/>
        <w:gridCol w:w="2139"/>
        <w:gridCol w:w="552"/>
        <w:gridCol w:w="2060"/>
        <w:gridCol w:w="489"/>
        <w:gridCol w:w="2123"/>
      </w:tblGrid>
      <w:tr w14:paraId="6D7FCFD2" w14:textId="77777777" w:rsidTr="00883953">
        <w:tblPrEx>
          <w:tblW w:w="0" w:type="auto"/>
          <w:tblInd w:w="0" w:type="dxa"/>
          <w:tblLook w:val="04A0"/>
        </w:tblPrEx>
        <w:tc>
          <w:tcPr>
            <w:tcW w:w="403" w:type="dxa"/>
          </w:tcPr>
          <w:p w:rsidR="00510852" w:rsidRPr="00510852" w:rsidP="00510852" w14:paraId="5BE4C92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17" w:type="dxa"/>
          </w:tcPr>
          <w:p w:rsidR="00510852" w:rsidRPr="00510852" w:rsidP="009424F5" w14:paraId="730523B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eastAsiaTheme="minorEastAsia"/>
                <w:sz w:val="24"/>
                <w:szCs w:val="24"/>
                <w:lang w:bidi="ar-SA"/>
              </w:rPr>
              <w:t>75</w:t>
            </w:r>
            <w:r w:rsidRPr="00510852">
              <w:rPr>
                <w:rFonts w:ascii="Arial" w:hAnsi="Arial" w:eastAsiaTheme="minorEastAsia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:rsidR="00510852" w:rsidRPr="00510852" w:rsidP="009424F5" w14:paraId="273757A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39" w:type="dxa"/>
            <w:shd w:val="clear" w:color="auto" w:fill="D9E2F3" w:themeFill="accent1" w:themeFillTint="33"/>
          </w:tcPr>
          <w:p w:rsidR="00510852" w:rsidRPr="00510852" w:rsidP="009424F5" w14:paraId="112A826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/>
                <w:sz w:val="24"/>
                <w:szCs w:val="24"/>
                <w:lang w:bidi="ar-SA"/>
              </w:rPr>
              <w:t>84</w:t>
            </w:r>
            <w:r w:rsidRPr="00510852">
              <w:rPr>
                <w:rFonts w:ascii="Arial" w:hAnsi="Arial" w:eastAsiaTheme="minorEastAsia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552" w:type="dxa"/>
          </w:tcPr>
          <w:p w:rsidR="00510852" w:rsidRPr="00510852" w:rsidP="009424F5" w14:paraId="26D9700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0" w:type="dxa"/>
          </w:tcPr>
          <w:p w:rsidR="00510852" w:rsidRPr="00510852" w:rsidP="009424F5" w14:paraId="7EAA8DE2" w14:textId="5CE20806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/>
                <w:sz w:val="24"/>
                <w:szCs w:val="24"/>
                <w:lang w:bidi="ar-SA"/>
              </w:rPr>
              <w:t>90</w:t>
            </w:r>
            <w:r w:rsidRPr="00510852">
              <w:rPr>
                <w:rFonts w:ascii="Arial" w:hAnsi="Arial" w:eastAsiaTheme="minorEastAsia" w:cs="Arial"/>
                <w:sz w:val="24"/>
                <w:szCs w:val="24"/>
                <w:lang w:bidi="ar-SA"/>
              </w:rPr>
              <w:t>°</w:t>
            </w:r>
          </w:p>
        </w:tc>
        <w:tc>
          <w:tcPr>
            <w:tcW w:w="489" w:type="dxa"/>
          </w:tcPr>
          <w:p w:rsidR="00510852" w:rsidRPr="00510852" w:rsidP="009424F5" w14:paraId="701207C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3" w:type="dxa"/>
          </w:tcPr>
          <w:p w:rsidR="00510852" w:rsidRPr="00510852" w:rsidP="009424F5" w14:paraId="7EC1D7C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eastAsiaTheme="minorEastAsia"/>
                <w:sz w:val="24"/>
                <w:szCs w:val="24"/>
                <w:lang w:bidi="ar-SA"/>
              </w:rPr>
              <w:t>97</w:t>
            </w:r>
            <w:r w:rsidRPr="00510852">
              <w:rPr>
                <w:rFonts w:ascii="Arial" w:hAnsi="Arial" w:eastAsiaTheme="minorEastAsia" w:cs="Arial"/>
                <w:sz w:val="24"/>
                <w:szCs w:val="24"/>
                <w:lang w:bidi="ar-SA"/>
              </w:rPr>
              <w:t>°</w:t>
            </w:r>
          </w:p>
        </w:tc>
      </w:tr>
    </w:tbl>
    <w:p w:rsidR="00510852" w:rsidRPr="00510852" w:rsidP="00510852" w14:paraId="5B54A618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5) ما الأوساط الهندسية في المتتابعة : </w:t>
      </w:r>
      <w:r w:rsidRPr="00510852">
        <w:rPr>
          <w:sz w:val="24"/>
          <w:szCs w:val="24"/>
          <w:lang w:bidi="ar-SA"/>
        </w:rPr>
        <w:t>0.5 , …… , …… , …… , …… , 512</w:t>
      </w:r>
      <w:r w:rsidRPr="00510852">
        <w:rPr>
          <w:rFonts w:hint="cs"/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22A476A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5974DBD5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510852" w14:paraId="7322508B" w14:textId="77777777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</w:pPr>
            <w:r w:rsidRPr="00510852">
              <w:rPr>
                <w:b/>
                <w:bCs/>
                <w:sz w:val="24"/>
                <w:szCs w:val="24"/>
                <w:lang w:bidi="ar-SA"/>
              </w:rPr>
              <w:t>-10 , 50 , -250 , 1250</w:t>
            </w:r>
            <w:r w:rsidRPr="00510852">
              <w:rPr>
                <w:rFonts w:hint="cs"/>
                <w:b/>
                <w:bCs/>
                <w:sz w:val="24"/>
                <w:szCs w:val="24"/>
                <w:rtl/>
                <w:lang w:bidi="ar-SA"/>
              </w:rPr>
              <w:t xml:space="preserve">                      </w:t>
            </w:r>
          </w:p>
        </w:tc>
        <w:tc>
          <w:tcPr>
            <w:tcW w:w="473" w:type="dxa"/>
            <w:shd w:val="clear" w:color="auto" w:fill="D9E2F3" w:themeFill="accent1" w:themeFillTint="33"/>
          </w:tcPr>
          <w:p w:rsidR="00510852" w:rsidRPr="00510852" w:rsidP="00510852" w14:paraId="0678E05B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:rsidR="00510852" w:rsidRPr="00510852" w:rsidP="00510852" w14:paraId="6643C04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2 , 8 , 32 , 128</w:t>
            </w:r>
            <w:r w:rsidRPr="00510852">
              <w:rPr>
                <w:rFonts w:hint="cs"/>
                <w:sz w:val="24"/>
                <w:szCs w:val="24"/>
                <w:rtl/>
                <w:lang w:bidi="ar-SA"/>
              </w:rPr>
              <w:t xml:space="preserve">    </w:t>
            </w:r>
          </w:p>
        </w:tc>
        <w:tc>
          <w:tcPr>
            <w:tcW w:w="552" w:type="dxa"/>
          </w:tcPr>
          <w:p w:rsidR="00510852" w:rsidRPr="00510852" w:rsidP="00510852" w14:paraId="503426A1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510852" w14:paraId="7BBAC939" w14:textId="77777777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 xml:space="preserve"> </w:t>
            </w:r>
            <w:r w:rsidRPr="00510852">
              <w:rPr>
                <w:b/>
                <w:bCs/>
                <w:sz w:val="24"/>
                <w:szCs w:val="24"/>
                <w:lang w:bidi="ar-SA"/>
              </w:rPr>
              <w:t>-2 , -8 , -32 , -128</w:t>
            </w:r>
            <w:r w:rsidRPr="00510852">
              <w:rPr>
                <w:rFonts w:asciiTheme="minorBidi" w:hAnsiTheme="minorBidi" w:hint="cs"/>
                <w:b/>
                <w:bCs/>
                <w:sz w:val="24"/>
                <w:szCs w:val="24"/>
                <w:rtl/>
                <w:lang w:bidi="ar-SA"/>
              </w:rPr>
              <w:t xml:space="preserve">   </w:t>
            </w:r>
            <w:r w:rsidRPr="00510852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:rsidR="00510852" w:rsidRPr="00510852" w:rsidP="00510852" w14:paraId="47C68EA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510852" w14:paraId="275AD1AB" w14:textId="77777777">
            <w:pPr>
              <w:spacing w:line="240" w:lineRule="auto"/>
              <w:ind w:firstLine="0"/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</w:pPr>
            <w:r w:rsidRPr="00510852">
              <w:rPr>
                <w:b/>
                <w:bCs/>
                <w:sz w:val="24"/>
                <w:szCs w:val="24"/>
                <w:lang w:bidi="ar-SA"/>
              </w:rPr>
              <w:t>4.5 ,8.5 ,12.5 , 16.5</w:t>
            </w:r>
          </w:p>
        </w:tc>
      </w:tr>
    </w:tbl>
    <w:p w:rsidR="00510852" w:rsidRPr="00510852" w:rsidP="00510852" w14:paraId="0B02937D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6) إذا كان الحد الأول في متسلسلة هندسية </w:t>
      </w:r>
      <w:r w:rsidRPr="00510852">
        <w:rPr>
          <w:sz w:val="24"/>
          <w:szCs w:val="24"/>
          <w:lang w:bidi="ar-SA"/>
        </w:rPr>
        <w:t>5</w:t>
      </w:r>
      <w:r w:rsidRPr="00510852">
        <w:rPr>
          <w:rFonts w:hint="cs"/>
          <w:sz w:val="24"/>
          <w:szCs w:val="24"/>
          <w:rtl/>
          <w:lang w:bidi="ar-SA"/>
        </w:rPr>
        <w:t xml:space="preserve"> وأساسها </w:t>
      </w:r>
      <w:r w:rsidRPr="00510852">
        <w:rPr>
          <w:sz w:val="24"/>
          <w:szCs w:val="24"/>
          <w:lang w:bidi="ar-SA"/>
        </w:rPr>
        <w:t>2</w:t>
      </w:r>
      <w:r w:rsidRPr="00510852">
        <w:rPr>
          <w:rFonts w:hint="cs"/>
          <w:sz w:val="24"/>
          <w:szCs w:val="24"/>
          <w:rtl/>
          <w:lang w:bidi="ar-SA"/>
        </w:rPr>
        <w:t xml:space="preserve"> ومجموعها </w:t>
      </w:r>
      <w:r w:rsidRPr="00510852">
        <w:rPr>
          <w:sz w:val="24"/>
          <w:szCs w:val="24"/>
          <w:lang w:bidi="ar-SA"/>
        </w:rPr>
        <w:t>1275</w:t>
      </w:r>
      <w:r w:rsidRPr="00510852">
        <w:rPr>
          <w:rFonts w:hint="cs"/>
          <w:sz w:val="24"/>
          <w:szCs w:val="24"/>
          <w:rtl/>
          <w:lang w:bidi="ar-SA"/>
        </w:rPr>
        <w:t xml:space="preserve"> , فما عدد حدودها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5F79483F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7CE0DE0D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59B3890A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5</w:t>
            </w:r>
          </w:p>
        </w:tc>
        <w:tc>
          <w:tcPr>
            <w:tcW w:w="473" w:type="dxa"/>
          </w:tcPr>
          <w:p w:rsidR="00510852" w:rsidRPr="00510852" w:rsidP="009424F5" w14:paraId="579D294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4344C70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6</w:t>
            </w:r>
          </w:p>
        </w:tc>
        <w:tc>
          <w:tcPr>
            <w:tcW w:w="552" w:type="dxa"/>
          </w:tcPr>
          <w:p w:rsidR="00510852" w:rsidRPr="00510852" w:rsidP="009424F5" w14:paraId="40935F22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70B57929" w14:textId="665AAB2A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7</w:t>
            </w:r>
          </w:p>
        </w:tc>
        <w:tc>
          <w:tcPr>
            <w:tcW w:w="489" w:type="dxa"/>
            <w:shd w:val="clear" w:color="auto" w:fill="D9E2F3" w:themeFill="accent1" w:themeFillTint="33"/>
          </w:tcPr>
          <w:p w:rsidR="00510852" w:rsidRPr="00510852" w:rsidP="009424F5" w14:paraId="7CF6039D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  <w:shd w:val="clear" w:color="auto" w:fill="D9E2F3" w:themeFill="accent1" w:themeFillTint="33"/>
          </w:tcPr>
          <w:p w:rsidR="00510852" w:rsidRPr="00510852" w:rsidP="009424F5" w14:paraId="04F5A9A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8</w:t>
            </w:r>
          </w:p>
        </w:tc>
      </w:tr>
    </w:tbl>
    <w:tbl>
      <w:tblPr>
        <w:tblStyle w:val="TableGrid"/>
        <w:tblpPr w:leftFromText="180" w:rightFromText="180" w:vertAnchor="text" w:horzAnchor="page" w:tblpX="1789" w:tblpY="190"/>
        <w:bidiVisual/>
        <w:tblW w:w="0" w:type="auto"/>
        <w:tblInd w:w="0" w:type="dxa"/>
        <w:tblLook w:val="04A0"/>
      </w:tblPr>
      <w:tblGrid>
        <w:gridCol w:w="535"/>
        <w:gridCol w:w="567"/>
        <w:gridCol w:w="567"/>
        <w:gridCol w:w="567"/>
        <w:gridCol w:w="567"/>
        <w:gridCol w:w="567"/>
      </w:tblGrid>
      <w:tr w14:paraId="7273DEFA" w14:textId="77777777" w:rsidTr="00883953">
        <w:tblPrEx>
          <w:tblW w:w="0" w:type="auto"/>
          <w:tblInd w:w="0" w:type="dxa"/>
          <w:tblLook w:val="04A0"/>
        </w:tblPrEx>
        <w:tc>
          <w:tcPr>
            <w:tcW w:w="535" w:type="dxa"/>
          </w:tcPr>
          <w:p w:rsidR="00510852" w:rsidRPr="00510852" w:rsidP="00510852" w14:paraId="4AD59305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5</w:t>
            </w:r>
          </w:p>
        </w:tc>
        <w:tc>
          <w:tcPr>
            <w:tcW w:w="567" w:type="dxa"/>
          </w:tcPr>
          <w:p w:rsidR="00510852" w:rsidRPr="00510852" w:rsidP="00510852" w14:paraId="7E760380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4</w:t>
            </w:r>
          </w:p>
        </w:tc>
        <w:tc>
          <w:tcPr>
            <w:tcW w:w="567" w:type="dxa"/>
          </w:tcPr>
          <w:p w:rsidR="00510852" w:rsidRPr="00510852" w:rsidP="00510852" w14:paraId="107139CB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3</w:t>
            </w:r>
          </w:p>
        </w:tc>
        <w:tc>
          <w:tcPr>
            <w:tcW w:w="567" w:type="dxa"/>
          </w:tcPr>
          <w:p w:rsidR="00510852" w:rsidRPr="00510852" w:rsidP="00510852" w14:paraId="62C2D0A0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2</w:t>
            </w:r>
          </w:p>
        </w:tc>
        <w:tc>
          <w:tcPr>
            <w:tcW w:w="567" w:type="dxa"/>
          </w:tcPr>
          <w:p w:rsidR="00510852" w:rsidRPr="00510852" w:rsidP="00510852" w14:paraId="66CA6696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</w:t>
            </w:r>
          </w:p>
        </w:tc>
        <w:tc>
          <w:tcPr>
            <w:tcW w:w="567" w:type="dxa"/>
          </w:tcPr>
          <w:p w:rsidR="00510852" w:rsidRPr="00510852" w:rsidP="00510852" w14:paraId="7DCE67DF" w14:textId="77777777">
            <w:pPr>
              <w:spacing w:after="160" w:line="240" w:lineRule="auto"/>
              <w:ind w:firstLine="0"/>
              <w:rPr>
                <w:i/>
                <w:sz w:val="24"/>
                <w:szCs w:val="24"/>
                <w:rtl/>
                <w:lang w:bidi="ar-SA"/>
              </w:rPr>
            </w:pPr>
            <m:oMathPara>
              <m:oMath>
                <m:r>
                  <w:rPr>
                    <w:rFonts w:ascii="Cambria Math" w:hAnsi="Cambria Math"/>
                  </w:rPr>
                  <m:t>n</m:t>
                </m:r>
              </m:oMath>
            </m:oMathPara>
          </w:p>
        </w:tc>
      </w:tr>
      <w:tr w14:paraId="7D9C03D3" w14:textId="77777777" w:rsidTr="00883953">
        <w:tblPrEx>
          <w:tblW w:w="0" w:type="auto"/>
          <w:tblInd w:w="0" w:type="dxa"/>
          <w:tblLook w:val="04A0"/>
        </w:tblPrEx>
        <w:tc>
          <w:tcPr>
            <w:tcW w:w="535" w:type="dxa"/>
          </w:tcPr>
          <w:p w:rsidR="00510852" w:rsidRPr="00510852" w:rsidP="00510852" w14:paraId="623E1E85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80</w:t>
            </w:r>
          </w:p>
        </w:tc>
        <w:tc>
          <w:tcPr>
            <w:tcW w:w="567" w:type="dxa"/>
          </w:tcPr>
          <w:p w:rsidR="00510852" w:rsidRPr="00510852" w:rsidP="00510852" w14:paraId="0425BE58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40</w:t>
            </w:r>
          </w:p>
        </w:tc>
        <w:tc>
          <w:tcPr>
            <w:tcW w:w="567" w:type="dxa"/>
          </w:tcPr>
          <w:p w:rsidR="00510852" w:rsidRPr="00510852" w:rsidP="00510852" w14:paraId="3703EA45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20</w:t>
            </w:r>
          </w:p>
        </w:tc>
        <w:tc>
          <w:tcPr>
            <w:tcW w:w="567" w:type="dxa"/>
          </w:tcPr>
          <w:p w:rsidR="00510852" w:rsidRPr="00510852" w:rsidP="00510852" w14:paraId="2C3F2AAA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10</w:t>
            </w:r>
          </w:p>
        </w:tc>
        <w:tc>
          <w:tcPr>
            <w:tcW w:w="567" w:type="dxa"/>
          </w:tcPr>
          <w:p w:rsidR="00510852" w:rsidRPr="00510852" w:rsidP="00510852" w14:paraId="0E548E2F" w14:textId="77777777">
            <w:pPr>
              <w:spacing w:after="160" w:line="240" w:lineRule="auto"/>
              <w:ind w:firstLine="0"/>
              <w:rPr>
                <w:sz w:val="24"/>
                <w:szCs w:val="24"/>
                <w:lang w:bidi="ar-SA"/>
              </w:rPr>
            </w:pPr>
            <w:r w:rsidRPr="00510852">
              <w:rPr>
                <w:sz w:val="24"/>
                <w:szCs w:val="24"/>
                <w:lang w:bidi="ar-SA"/>
              </w:rPr>
              <w:t>5</w:t>
            </w:r>
          </w:p>
        </w:tc>
        <w:tc>
          <w:tcPr>
            <w:tcW w:w="567" w:type="dxa"/>
          </w:tcPr>
          <w:p w:rsidR="00510852" w:rsidRPr="00510852" w:rsidP="00510852" w14:paraId="5CDF4D0E" w14:textId="77777777">
            <w:pPr>
              <w:spacing w:after="160" w:line="240" w:lineRule="auto"/>
              <w:ind w:firstLine="0"/>
              <w:rPr>
                <w:sz w:val="24"/>
                <w:szCs w:val="24"/>
                <w:rtl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</m:oMath>
            </m:oMathPara>
          </w:p>
        </w:tc>
      </w:tr>
    </w:tbl>
    <w:p w:rsidR="00510852" w:rsidRPr="00510852" w:rsidP="00510852" w14:paraId="654BAB83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</w:p>
    <w:p w:rsidR="00510852" w:rsidRPr="00510852" w:rsidP="00510852" w14:paraId="22FFB628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7) صيغة الحد النوني للمتتابعة الهندسية الممثلة في الجدول المجاور هي : </w:t>
      </w:r>
    </w:p>
    <w:p w:rsidR="00510852" w:rsidRPr="00510852" w:rsidP="00510852" w14:paraId="46FBCFC8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5244E5BF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455F0EC9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510852" w14:paraId="6AC71AC5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(5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473" w:type="dxa"/>
            <w:shd w:val="clear" w:color="auto" w:fill="D9E2F3" w:themeFill="accent1" w:themeFillTint="33"/>
          </w:tcPr>
          <w:p w:rsidR="00510852" w:rsidRPr="00510852" w:rsidP="00510852" w14:paraId="735AEB07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  <w:shd w:val="clear" w:color="auto" w:fill="D9E2F3" w:themeFill="accent1" w:themeFillTint="33"/>
          </w:tcPr>
          <w:p w:rsidR="00510852" w:rsidRPr="00510852" w:rsidP="00510852" w14:paraId="01F7684D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(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sup>
                </m:sSup>
              </m:oMath>
            </m:oMathPara>
          </w:p>
        </w:tc>
        <w:tc>
          <w:tcPr>
            <w:tcW w:w="552" w:type="dxa"/>
          </w:tcPr>
          <w:p w:rsidR="00510852" w:rsidRPr="00510852" w:rsidP="00510852" w14:paraId="0B691616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510852" w14:paraId="598101BD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S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n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bidi="ar-SA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bidi="ar-S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2(5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n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-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bidi="ar-SA"/>
                    </w:rPr>
                    <m:t>1</m:t>
                  </m:r>
                </m:sup>
              </m:sSup>
            </m:oMath>
            <w:r w:rsidRPr="00510852">
              <w:rPr>
                <w:rFonts w:hint="cs"/>
                <w:sz w:val="24"/>
                <w:szCs w:val="24"/>
                <w:rtl/>
                <w:lang w:bidi="ar-SA"/>
              </w:rPr>
              <w:t xml:space="preserve">       </w:t>
            </w:r>
            <w:r w:rsidRPr="00510852">
              <w:rPr>
                <w:rFonts w:asciiTheme="minorBidi" w:hAnsiTheme="minorBidi" w:hint="cs"/>
                <w:sz w:val="24"/>
                <w:szCs w:val="24"/>
                <w:rtl/>
                <w:lang w:bidi="ar-SA"/>
              </w:rPr>
              <w:t xml:space="preserve">  </w:t>
            </w:r>
            <w:r w:rsidRPr="00510852">
              <w:rPr>
                <w:rFonts w:asciiTheme="minorBidi" w:hAnsiTheme="minorBidi"/>
                <w:sz w:val="24"/>
                <w:szCs w:val="24"/>
                <w:rtl/>
                <w:lang w:bidi="ar-SA"/>
              </w:rPr>
              <w:t xml:space="preserve">             </w:t>
            </w:r>
          </w:p>
        </w:tc>
        <w:tc>
          <w:tcPr>
            <w:tcW w:w="489" w:type="dxa"/>
          </w:tcPr>
          <w:p w:rsidR="00510852" w:rsidRPr="00510852" w:rsidP="00510852" w14:paraId="452CA5E3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510852" w14:paraId="5CE4D825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bidi="ar-SA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(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n</m:t>
                    </m:r>
                  </m:sup>
                </m:sSup>
              </m:oMath>
            </m:oMathPara>
          </w:p>
        </w:tc>
      </w:tr>
    </w:tbl>
    <w:p w:rsidR="00510852" w:rsidRPr="00510852" w:rsidP="00510852" w14:paraId="382EB637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28) مجموع المتسلسلة الهندسية اللانهائية التي حدها الأول </w:t>
      </w:r>
      <w:r w:rsidRPr="00510852">
        <w:rPr>
          <w:sz w:val="24"/>
          <w:szCs w:val="24"/>
          <w:lang w:bidi="ar-SA"/>
        </w:rPr>
        <w:t>27</w:t>
      </w:r>
      <w:r w:rsidRPr="00510852">
        <w:rPr>
          <w:rFonts w:hint="cs"/>
          <w:sz w:val="24"/>
          <w:szCs w:val="24"/>
          <w:rtl/>
          <w:lang w:bidi="ar-SA"/>
        </w:rPr>
        <w:t xml:space="preserve"> وأساسها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bidi="ar-SA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  <w:lang w:bidi="ar-SA"/>
              </w:rPr>
              <m:t>3</m:t>
            </m:r>
          </m:den>
        </m:f>
      </m:oMath>
      <w:r w:rsidRPr="00510852">
        <w:rPr>
          <w:rFonts w:hint="cs"/>
          <w:sz w:val="24"/>
          <w:szCs w:val="24"/>
          <w:rtl/>
          <w:lang w:bidi="ar-SA"/>
        </w:rPr>
        <w:t xml:space="preserve"> هو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6B73897D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  <w:shd w:val="clear" w:color="auto" w:fill="D9E2F3" w:themeFill="accent1" w:themeFillTint="33"/>
          </w:tcPr>
          <w:p w:rsidR="00510852" w:rsidRPr="00510852" w:rsidP="009424F5" w14:paraId="7311300C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:rsidR="00510852" w:rsidRPr="00510852" w:rsidP="009424F5" w14:paraId="756D34EB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81</w:t>
            </w:r>
          </w:p>
        </w:tc>
        <w:tc>
          <w:tcPr>
            <w:tcW w:w="473" w:type="dxa"/>
          </w:tcPr>
          <w:p w:rsidR="00510852" w:rsidRPr="00510852" w:rsidP="009424F5" w14:paraId="7993FF3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3DB41909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65</w:t>
            </w:r>
          </w:p>
        </w:tc>
        <w:tc>
          <w:tcPr>
            <w:tcW w:w="552" w:type="dxa"/>
          </w:tcPr>
          <w:p w:rsidR="00510852" w:rsidRPr="00510852" w:rsidP="009424F5" w14:paraId="41313F91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19607A97" w14:textId="3F65540F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34</w:t>
            </w:r>
          </w:p>
        </w:tc>
        <w:tc>
          <w:tcPr>
            <w:tcW w:w="489" w:type="dxa"/>
          </w:tcPr>
          <w:p w:rsidR="00510852" w:rsidRPr="00510852" w:rsidP="009424F5" w14:paraId="254BAF53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6391CD0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18</w:t>
            </w:r>
          </w:p>
        </w:tc>
      </w:tr>
    </w:tbl>
    <w:p w:rsidR="00510852" w:rsidRPr="00510852" w:rsidP="00510852" w14:paraId="4A6E7B98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>29) يقترب مجموع المتسلسلات الهندسية اللانهائية المتقاربة من عدد حقيقي إذا كانت النسبة المشتركة :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16BB55B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</w:tcPr>
          <w:p w:rsidR="00510852" w:rsidRPr="00510852" w:rsidP="00510852" w14:paraId="0B884160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</w:tcPr>
          <w:p w:rsidR="00510852" w:rsidRPr="00510852" w:rsidP="009424F5" w14:paraId="0540BA79" w14:textId="2D568935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&gt;1</m:t>
                    </m:r>
                  </m:e>
                </m:d>
              </m:oMath>
            </m:oMathPara>
          </w:p>
        </w:tc>
        <w:tc>
          <w:tcPr>
            <w:tcW w:w="473" w:type="dxa"/>
          </w:tcPr>
          <w:p w:rsidR="00510852" w:rsidRPr="00510852" w:rsidP="009424F5" w14:paraId="1F3E6915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38521C27" w14:textId="6BDA9436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 w:cs="Arial"/>
                        <w:sz w:val="24"/>
                        <w:szCs w:val="24"/>
                        <w:lang w:bidi="ar-SA"/>
                      </w:rPr>
                      <m:t>≤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e>
                </m:d>
              </m:oMath>
            </m:oMathPara>
          </w:p>
        </w:tc>
        <w:tc>
          <w:tcPr>
            <w:tcW w:w="552" w:type="dxa"/>
            <w:shd w:val="clear" w:color="auto" w:fill="D9E2F3" w:themeFill="accent1" w:themeFillTint="33"/>
          </w:tcPr>
          <w:p w:rsidR="00510852" w:rsidRPr="00510852" w:rsidP="009424F5" w14:paraId="410ECF9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  <w:shd w:val="clear" w:color="auto" w:fill="D9E2F3" w:themeFill="accent1" w:themeFillTint="33"/>
          </w:tcPr>
          <w:p w:rsidR="00510852" w:rsidRPr="00510852" w:rsidP="009424F5" w14:paraId="703FDD3A" w14:textId="0BDA27C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&lt;1</m:t>
                    </m:r>
                  </m:e>
                </m:d>
              </m:oMath>
            </m:oMathPara>
          </w:p>
        </w:tc>
        <w:tc>
          <w:tcPr>
            <w:tcW w:w="489" w:type="dxa"/>
          </w:tcPr>
          <w:p w:rsidR="00510852" w:rsidRPr="00510852" w:rsidP="009424F5" w14:paraId="5D16EB6F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5352FAC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d>
                  <m:dPr>
                    <m:begChr m:val="|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dPr>
                  <m:e>
                    <m:d>
                      <m:dPr>
                        <m:begChr m:val="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bidi="ar-SA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bidi="ar-SA"/>
                          </w:rPr>
                          <m:t>r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⩾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</m:t>
                    </m:r>
                  </m:e>
                </m:d>
              </m:oMath>
            </m:oMathPara>
          </w:p>
        </w:tc>
      </w:tr>
    </w:tbl>
    <w:p w:rsidR="00510852" w:rsidRPr="00510852" w:rsidP="00510852" w14:paraId="0C1930B7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 xml:space="preserve">30)الحد الخامس في مفكوك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bidi="ar-SA"/>
              </w:rPr>
              <m:t>(y+z)</m:t>
            </m:r>
          </m:e>
          <m:sup>
            <m:r>
              <w:rPr>
                <w:rFonts w:ascii="Cambria Math" w:hAnsi="Cambria Math"/>
                <w:sz w:val="24"/>
                <w:szCs w:val="24"/>
                <w:lang w:bidi="ar-SA"/>
              </w:rPr>
              <m:t>11</m:t>
            </m:r>
          </m:sup>
        </m:sSup>
      </m:oMath>
      <w:r w:rsidRPr="00510852">
        <w:rPr>
          <w:rFonts w:hint="cs"/>
          <w:sz w:val="24"/>
          <w:szCs w:val="24"/>
          <w:rtl/>
          <w:lang w:bidi="ar-SA"/>
        </w:rPr>
        <w:t xml:space="preserve"> ؟</w:t>
      </w:r>
    </w:p>
    <w:tbl>
      <w:tblPr>
        <w:tblStyle w:val="TableGrid"/>
        <w:bidiVisual/>
        <w:tblW w:w="0" w:type="auto"/>
        <w:tblInd w:w="0" w:type="dxa"/>
        <w:tblLook w:val="04A0"/>
      </w:tblPr>
      <w:tblGrid>
        <w:gridCol w:w="393"/>
        <w:gridCol w:w="2221"/>
        <w:gridCol w:w="473"/>
        <w:gridCol w:w="2141"/>
        <w:gridCol w:w="552"/>
        <w:gridCol w:w="2062"/>
        <w:gridCol w:w="489"/>
        <w:gridCol w:w="2125"/>
      </w:tblGrid>
      <w:tr w14:paraId="37778A4F" w14:textId="77777777" w:rsidTr="00883953">
        <w:tblPrEx>
          <w:tblW w:w="0" w:type="auto"/>
          <w:tblInd w:w="0" w:type="dxa"/>
          <w:tblLook w:val="04A0"/>
        </w:tblPrEx>
        <w:tc>
          <w:tcPr>
            <w:tcW w:w="393" w:type="dxa"/>
            <w:shd w:val="clear" w:color="auto" w:fill="D9E2F3" w:themeFill="accent1" w:themeFillTint="33"/>
          </w:tcPr>
          <w:p w:rsidR="00510852" w:rsidRPr="00510852" w:rsidP="00510852" w14:paraId="3D6E88FD" w14:textId="77777777">
            <w:pPr>
              <w:spacing w:line="240" w:lineRule="auto"/>
              <w:ind w:firstLine="0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A</w:t>
            </w:r>
          </w:p>
        </w:tc>
        <w:tc>
          <w:tcPr>
            <w:tcW w:w="2221" w:type="dxa"/>
            <w:shd w:val="clear" w:color="auto" w:fill="D9E2F3" w:themeFill="accent1" w:themeFillTint="33"/>
          </w:tcPr>
          <w:p w:rsidR="00510852" w:rsidRPr="00510852" w:rsidP="009424F5" w14:paraId="548A27B4" w14:textId="4B34E71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33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7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473" w:type="dxa"/>
          </w:tcPr>
          <w:p w:rsidR="00510852" w:rsidRPr="00510852" w:rsidP="009424F5" w14:paraId="5321FD68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B</w:t>
            </w:r>
          </w:p>
        </w:tc>
        <w:tc>
          <w:tcPr>
            <w:tcW w:w="2141" w:type="dxa"/>
          </w:tcPr>
          <w:p w:rsidR="00510852" w:rsidRPr="00510852" w:rsidP="009424F5" w14:paraId="5A03508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330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552" w:type="dxa"/>
          </w:tcPr>
          <w:p w:rsidR="00510852" w:rsidRPr="00510852" w:rsidP="009424F5" w14:paraId="4C352B66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C</w:t>
            </w:r>
          </w:p>
        </w:tc>
        <w:tc>
          <w:tcPr>
            <w:tcW w:w="2062" w:type="dxa"/>
          </w:tcPr>
          <w:p w:rsidR="00510852" w:rsidRPr="00510852" w:rsidP="009424F5" w14:paraId="2ECED886" w14:textId="5219AB48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6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11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489" w:type="dxa"/>
          </w:tcPr>
          <w:p w:rsidR="00510852" w:rsidRPr="00510852" w:rsidP="009424F5" w14:paraId="505558CE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lang w:bidi="ar-SA"/>
              </w:rPr>
            </w:pPr>
            <w:r w:rsidRPr="00510852">
              <w:rPr>
                <w:rFonts w:asciiTheme="minorBidi" w:hAnsiTheme="minorBidi"/>
                <w:sz w:val="24"/>
                <w:szCs w:val="24"/>
                <w:lang w:bidi="ar-SA"/>
              </w:rPr>
              <w:t>D</w:t>
            </w:r>
          </w:p>
        </w:tc>
        <w:tc>
          <w:tcPr>
            <w:tcW w:w="2125" w:type="dxa"/>
          </w:tcPr>
          <w:p w:rsidR="00510852" w:rsidRPr="00510852" w:rsidP="009424F5" w14:paraId="753CC5A7" w14:textId="77777777">
            <w:pPr>
              <w:spacing w:line="240" w:lineRule="auto"/>
              <w:ind w:firstLine="0"/>
              <w:jc w:val="center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46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6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bidi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bidi="ar-SA"/>
                      </w:rPr>
                      <m:t>5</m:t>
                    </m:r>
                  </m:sup>
                </m:sSup>
              </m:oMath>
            </m:oMathPara>
          </w:p>
        </w:tc>
      </w:tr>
    </w:tbl>
    <w:p w:rsidR="00510852" w:rsidRPr="00510852" w:rsidP="00510852" w14:paraId="0001CF3F" w14:textId="77777777">
      <w:pPr>
        <w:spacing w:after="160" w:line="240" w:lineRule="auto"/>
        <w:ind w:firstLine="0"/>
        <w:rPr>
          <w:b/>
          <w:bCs/>
          <w:sz w:val="28"/>
          <w:szCs w:val="28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5565</wp:posOffset>
                </wp:positionV>
                <wp:extent cx="746760" cy="388620"/>
                <wp:effectExtent l="0" t="0" r="15240" b="11430"/>
                <wp:wrapNone/>
                <wp:docPr id="449" name="مربع نص 44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10852" w:rsidRPr="001A491C" w:rsidP="00510852" w14:textId="7777777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int="cs"/>
                                <w:sz w:val="36"/>
                                <w:szCs w:val="36"/>
                                <w:rtl/>
                                <w:lang w:bidi="ar-SA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49" o:spid="_x0000_s1095" type="#_x0000_t202" style="width:58.8pt;height:30.6pt;margin-top:5.95pt;margin-left:0;mso-position-horizontal:center;mso-position-horizontal-relative:margin;mso-width-percent:0;mso-width-relative:margin;mso-wrap-distance-bottom:0;mso-wrap-distance-left:9pt;mso-wrap-distance-right:9pt;mso-wrap-distance-top:0;position:absolute;v-text-anchor:top;z-index:251766784" fillcolor="white" stroked="t" strokecolor="black" strokeweight="0.5pt">
                <v:textbox>
                  <w:txbxContent>
                    <w:p w:rsidR="00510852" w:rsidRPr="001A491C" w:rsidP="00510852" w14:paraId="02ED743E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rFonts w:hint="cs"/>
                          <w:sz w:val="36"/>
                          <w:szCs w:val="36"/>
                          <w:rtl/>
                          <w:lang w:bidi="ar-SA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510852" w:rsidRPr="00510852" w:rsidP="00510852" w14:paraId="60784F7E" w14:textId="77777777">
      <w:pPr>
        <w:spacing w:after="160" w:line="240" w:lineRule="auto"/>
        <w:ind w:firstLine="0"/>
        <w:rPr>
          <w:sz w:val="28"/>
          <w:szCs w:val="28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735860</wp:posOffset>
                </wp:positionH>
                <wp:positionV relativeFrom="paragraph">
                  <wp:posOffset>169740</wp:posOffset>
                </wp:positionV>
                <wp:extent cx="101160" cy="102600"/>
                <wp:effectExtent l="38100" t="38100" r="51435" b="50165"/>
                <wp:wrapNone/>
                <wp:docPr id="427" name="حبر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01160" cy="10260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-1154940</wp:posOffset>
                </wp:positionH>
                <wp:positionV relativeFrom="paragraph">
                  <wp:posOffset>95220</wp:posOffset>
                </wp:positionV>
                <wp:extent cx="4320" cy="360"/>
                <wp:effectExtent l="57150" t="19050" r="53340" b="57150"/>
                <wp:wrapNone/>
                <wp:docPr id="413" name="حبر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32">
                      <w14:nvContentPartPr>
                        <w14:cNvContentPartPr/>
                      </w14:nvContentPartPr>
                      <w14:xfrm>
                        <a:off x="0" y="0"/>
                        <a:ext cx="4320" cy="3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09575</wp:posOffset>
                </wp:positionH>
                <wp:positionV relativeFrom="paragraph">
                  <wp:posOffset>71120</wp:posOffset>
                </wp:positionV>
                <wp:extent cx="135305" cy="118110"/>
                <wp:effectExtent l="38100" t="38100" r="0" b="72390"/>
                <wp:wrapNone/>
                <wp:docPr id="412" name="حبر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35305" cy="11811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-45085</wp:posOffset>
                </wp:positionV>
                <wp:extent cx="548640" cy="533400"/>
                <wp:effectExtent l="0" t="0" r="22860" b="19050"/>
                <wp:wrapNone/>
                <wp:docPr id="450" name="شكل بيضاوي 45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0" o:spid="_x0000_s1096" style="width:43.2pt;height:42pt;margin-top:-3.55pt;margin-left:120pt;mso-wrap-distance-bottom:0;mso-wrap-distance-left:9pt;mso-wrap-distance-right:9pt;mso-wrap-distance-top:0;position:absolute;v-text-anchor:middle;z-index:251754496" filled="f" fillcolor="this" stroked="t" strokecolor="black" strokeweight="1pt"/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67335</wp:posOffset>
                </wp:positionV>
                <wp:extent cx="922020" cy="0"/>
                <wp:effectExtent l="0" t="0" r="0" b="0"/>
                <wp:wrapNone/>
                <wp:docPr id="451" name="رابط مستقيم 45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92202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451" o:spid="_x0000_s1097" style="mso-position-horizontal:left;mso-position-horizontal-relative:margin;mso-wrap-distance-bottom:0;mso-wrap-distance-left:9pt;mso-wrap-distance-right:9pt;mso-wrap-distance-top:0;position:absolute;v-text-anchor:top;z-index:251748352" from="0,21.05pt" to="72.6pt,21.05pt" fillcolor="this" stroked="t" strokecolor="black" strokeweight="1.5pt">
                <w10:wrap anchorx="margin"/>
              </v:line>
            </w:pict>
          </mc:Fallback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-60325</wp:posOffset>
                </wp:positionV>
                <wp:extent cx="922020" cy="655320"/>
                <wp:effectExtent l="0" t="0" r="11430" b="11430"/>
                <wp:wrapNone/>
                <wp:docPr id="452" name="مستطيل 45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922020" cy="65532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rect id="مستطيل 452" o:spid="_x0000_s1098" style="width:72.6pt;height:51.6pt;margin-top:-4.75pt;margin-left:0;mso-position-horizontal:left;mso-position-horizontal-relative:margin;mso-wrap-distance-bottom:0;mso-wrap-distance-left:9pt;mso-wrap-distance-right:9pt;mso-wrap-distance-top:0;position:absolute;v-text-anchor:middle;z-index:251746304" filled="f" fillcolor="this" stroked="t" strokecolor="black" strokeweight="1.5pt">
                <w10:wrap anchorx="margin"/>
              </v:rect>
            </w:pict>
          </mc:Fallback>
        </mc:AlternateContent>
      </w:r>
      <w:r w:rsidRPr="00510852">
        <w:rPr>
          <w:rFonts w:hint="cs"/>
          <w:b/>
          <w:bCs/>
          <w:sz w:val="28"/>
          <w:szCs w:val="28"/>
          <w:rtl/>
          <w:lang w:bidi="ar-SA"/>
        </w:rPr>
        <w:t>السؤال الثاني :</w:t>
      </w:r>
      <w:r w:rsidRPr="00510852">
        <w:rPr>
          <w:rFonts w:hint="cs"/>
          <w:sz w:val="28"/>
          <w:szCs w:val="28"/>
          <w:rtl/>
          <w:lang w:bidi="ar-SA"/>
        </w:rPr>
        <w:t xml:space="preserve"> </w:t>
      </w:r>
      <w:r w:rsidRPr="00510852">
        <w:rPr>
          <w:sz w:val="28"/>
          <w:szCs w:val="28"/>
          <w:lang w:bidi="ar-SA"/>
        </w:rPr>
        <w:t>(A</w:t>
      </w:r>
      <w:r w:rsidRPr="00510852">
        <w:rPr>
          <w:rFonts w:hint="cs"/>
          <w:sz w:val="28"/>
          <w:szCs w:val="28"/>
          <w:rtl/>
          <w:lang w:bidi="ar-SA"/>
        </w:rPr>
        <w:t xml:space="preserve"> اذا</w:t>
      </w:r>
      <w:r w:rsidRPr="00510852">
        <w:rPr>
          <w:rFonts w:ascii="Arial" w:hint="cs"/>
          <w:sz w:val="28"/>
          <w:szCs w:val="28"/>
          <w:rtl/>
        </w:rPr>
        <w:t xml:space="preserve"> </w:t>
      </w:r>
      <w:r w:rsidRPr="00510852">
        <w:rPr>
          <w:rFonts w:hint="cs"/>
          <w:sz w:val="28"/>
          <w:szCs w:val="28"/>
          <w:rtl/>
          <w:lang w:bidi="ar-SA"/>
        </w:rPr>
        <w:t>كانت</w:t>
      </w:r>
      <w:r w:rsidRPr="00510852">
        <w:rPr>
          <w:rFonts w:ascii="Arial" w:hint="cs"/>
          <w:sz w:val="28"/>
          <w:szCs w:val="28"/>
          <w:rtl/>
        </w:rPr>
        <w:t xml:space="preserve"> 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f</w:t>
      </w:r>
      <w:r w:rsidRPr="00510852">
        <w:rPr>
          <w:rFonts w:ascii="PalatinoLTStd-Bold" w:hAnsi="PalatinoLTStd-Bold" w:cs="PalatinoLTStd-Bold"/>
          <w:sz w:val="28"/>
          <w:szCs w:val="28"/>
        </w:rPr>
        <w:t>(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 w:rsidRPr="00510852">
        <w:rPr>
          <w:rFonts w:ascii="PalatinoLTStd-Bold" w:hAnsi="PalatinoLTStd-Bold" w:cs="PalatinoLTStd-Bold"/>
          <w:sz w:val="28"/>
          <w:szCs w:val="28"/>
        </w:rPr>
        <w:t xml:space="preserve">) </w:t>
      </w:r>
      <w:r w:rsidRPr="00510852">
        <w:rPr>
          <w:rFonts w:ascii="UniMath-Bold" w:hAnsi="UniMath-Bold" w:cs="UniMath-Bold"/>
          <w:sz w:val="28"/>
          <w:szCs w:val="28"/>
        </w:rPr>
        <w:t xml:space="preserve">= </w:t>
      </w:r>
      <w:r w:rsidRPr="00510852">
        <w:rPr>
          <w:rFonts w:ascii="PalatinoLTStd-Bold" w:hAnsi="PalatinoLTStd-Bold" w:cs="PalatinoLTStd-Bold"/>
          <w:sz w:val="28"/>
          <w:szCs w:val="28"/>
        </w:rPr>
        <w:t>2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 xml:space="preserve">x </w:t>
      </w:r>
      <w:r w:rsidRPr="00510852">
        <w:rPr>
          <w:rFonts w:ascii="UniMath-Bold" w:hAnsi="UniMath-Bold" w:cs="UniMath-Bold"/>
          <w:sz w:val="28"/>
          <w:szCs w:val="28"/>
        </w:rPr>
        <w:t xml:space="preserve">- </w:t>
      </w:r>
      <w:r w:rsidRPr="00510852">
        <w:rPr>
          <w:rFonts w:ascii="PalatinoLTStd-Bold" w:hAnsi="PalatinoLTStd-Bold" w:cs="PalatinoLTStd-Bold"/>
          <w:sz w:val="28"/>
          <w:szCs w:val="28"/>
        </w:rPr>
        <w:t xml:space="preserve">5, 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g</w:t>
      </w:r>
      <w:r w:rsidRPr="00510852">
        <w:rPr>
          <w:rFonts w:ascii="PalatinoLTStd-Bold" w:hAnsi="PalatinoLTStd-Bold" w:cs="PalatinoLTStd-Bold"/>
          <w:sz w:val="28"/>
          <w:szCs w:val="28"/>
        </w:rPr>
        <w:t>(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 w:rsidRPr="00510852">
        <w:rPr>
          <w:rFonts w:ascii="PalatinoLTStd-Bold" w:hAnsi="PalatinoLTStd-Bold" w:cs="PalatinoLTStd-Bold"/>
          <w:sz w:val="28"/>
          <w:szCs w:val="28"/>
        </w:rPr>
        <w:t xml:space="preserve">) </w:t>
      </w:r>
      <w:r w:rsidRPr="00510852">
        <w:rPr>
          <w:rFonts w:ascii="UniMath-Bold" w:hAnsi="UniMath-Bold" w:cs="UniMath-Bold"/>
          <w:sz w:val="28"/>
          <w:szCs w:val="28"/>
        </w:rPr>
        <w:t xml:space="preserve">= </w:t>
      </w:r>
      <w:r w:rsidRPr="00510852">
        <w:rPr>
          <w:rFonts w:ascii="PalatinoLTStd-Bold" w:hAnsi="PalatinoLTStd-Bold" w:cs="PalatinoLTStd-Bold"/>
          <w:sz w:val="28"/>
          <w:szCs w:val="28"/>
        </w:rPr>
        <w:t>4</w:t>
      </w:r>
      <w:r w:rsidRPr="00510852">
        <w:rPr>
          <w:rFonts w:ascii="PalatinoLTStd-BoldItalic" w:hAnsi="PalatinoLTStd-BoldItalic" w:cs="PalatinoLTStd-BoldItalic"/>
          <w:i/>
          <w:iCs/>
          <w:sz w:val="28"/>
          <w:szCs w:val="28"/>
        </w:rPr>
        <w:t>x</w:t>
      </w:r>
      <w:r w:rsidRPr="00510852">
        <w:rPr>
          <w:rFonts w:ascii="Times New Roman" w:hAnsi="PalatinoLTStd-BoldItalic" w:cs="Times New Roman" w:hint="cs"/>
          <w:i/>
          <w:iCs/>
          <w:sz w:val="28"/>
          <w:szCs w:val="28"/>
          <w:rtl/>
        </w:rPr>
        <w:t xml:space="preserve">   </w:t>
      </w:r>
      <w:r w:rsidRPr="00510852">
        <w:rPr>
          <w:rFonts w:ascii="PalatinoLTStd-BoldItalic" w:hAnsi="PalatinoLTStd-BoldItalic" w:cs="Times New Roman" w:hint="cs"/>
          <w:i/>
          <w:iCs/>
          <w:sz w:val="28"/>
          <w:szCs w:val="28"/>
          <w:rtl/>
          <w:lang w:bidi="ar-SA"/>
        </w:rPr>
        <w:t>أوجد</w:t>
      </w:r>
      <w:r w:rsidRPr="00510852">
        <w:rPr>
          <w:rFonts w:ascii="Times New Roman" w:hAnsi="PalatinoLTStd-BoldItalic" w:cs="Times New Roman" w:hint="cs"/>
          <w:i/>
          <w:iCs/>
          <w:sz w:val="28"/>
          <w:szCs w:val="28"/>
          <w:rtl/>
        </w:rPr>
        <w:t xml:space="preserve"> </w:t>
      </w:r>
      <w:r w:rsidRPr="00510852">
        <w:rPr>
          <w:rFonts w:ascii="PalatinoLTStd-Roman" w:hAnsi="PalatinoLTStd-Roman" w:cs="PalatinoLTStd-Roman"/>
          <w:sz w:val="28"/>
          <w:szCs w:val="28"/>
        </w:rPr>
        <w:t xml:space="preserve">[ </w:t>
      </w:r>
      <w:r w:rsidRPr="00510852">
        <w:rPr>
          <w:rFonts w:ascii="PalatinoLTStd-Italic" w:hAnsi="PalatinoLTStd-Italic" w:cs="PalatinoLTStd-Italic"/>
          <w:i/>
          <w:iCs/>
          <w:sz w:val="28"/>
          <w:szCs w:val="28"/>
        </w:rPr>
        <w:t xml:space="preserve">g </w:t>
      </w:r>
      <w:r w:rsidRPr="00510852">
        <w:rPr>
          <w:rFonts w:ascii="UniMath-Regular" w:hAnsi="UniMath-Regular" w:cs="UniMath-Regular"/>
          <w:sz w:val="28"/>
          <w:szCs w:val="28"/>
          <w:vertAlign w:val="subscript"/>
        </w:rPr>
        <w:t>°</w:t>
      </w:r>
      <w:r w:rsidRPr="00510852">
        <w:rPr>
          <w:rFonts w:ascii="PalatinoLTStd-Italic" w:hAnsi="PalatinoLTStd-Italic" w:cs="PalatinoLTStd-Italic"/>
          <w:i/>
          <w:iCs/>
          <w:sz w:val="28"/>
          <w:szCs w:val="28"/>
        </w:rPr>
        <w:t xml:space="preserve">f </w:t>
      </w:r>
      <w:r w:rsidRPr="00510852">
        <w:rPr>
          <w:rFonts w:ascii="PalatinoLTStd-Roman" w:hAnsi="PalatinoLTStd-Roman" w:cs="PalatinoLTStd-Roman"/>
          <w:sz w:val="28"/>
          <w:szCs w:val="28"/>
        </w:rPr>
        <w:t>](</w:t>
      </w:r>
      <w:r w:rsidRPr="00510852">
        <w:rPr>
          <w:rFonts w:ascii="PalatinoLTStd-Italic" w:hAnsi="PalatinoLTStd-Italic" w:cs="PalatinoLTStd-Italic"/>
          <w:i/>
          <w:iCs/>
          <w:sz w:val="28"/>
          <w:szCs w:val="28"/>
        </w:rPr>
        <w:t>x</w:t>
      </w:r>
      <w:r w:rsidRPr="00510852">
        <w:rPr>
          <w:rFonts w:ascii="PalatinoLTStd-Roman" w:hAnsi="PalatinoLTStd-Roman" w:cs="PalatinoLTStd-Roman"/>
          <w:sz w:val="28"/>
          <w:szCs w:val="28"/>
        </w:rPr>
        <w:t>)</w:t>
      </w:r>
      <w:r w:rsidRPr="00510852">
        <w:rPr>
          <w:rFonts w:hint="cs"/>
          <w:sz w:val="28"/>
          <w:szCs w:val="28"/>
          <w:rtl/>
          <w:lang w:bidi="ar-SA"/>
        </w:rPr>
        <w:t>.</w:t>
      </w:r>
    </w:p>
    <w:p w:rsidR="00510852" w:rsidRPr="00510852" w:rsidP="00510852" w14:paraId="028E8A0B" w14:textId="77777777">
      <w:pPr>
        <w:spacing w:after="160" w:line="240" w:lineRule="auto"/>
        <w:ind w:firstLine="0"/>
        <w:rPr>
          <w:sz w:val="28"/>
          <w:szCs w:val="28"/>
          <w:rtl/>
          <w:lang w:bidi="ar-SA"/>
        </w:rPr>
      </w:pPr>
      <w:r w:rsidRPr="00510852">
        <w:rPr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98780</wp:posOffset>
                </wp:positionH>
                <wp:positionV relativeFrom="paragraph">
                  <wp:posOffset>8890</wp:posOffset>
                </wp:positionV>
                <wp:extent cx="148340" cy="130175"/>
                <wp:effectExtent l="57150" t="38100" r="0" b="60325"/>
                <wp:wrapNone/>
                <wp:docPr id="409" name="حبر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48340" cy="13017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</w:p>
    <w:p w:rsidR="00510852" w:rsidRPr="00510852" w:rsidP="00510852" w14:paraId="31526D3D" w14:textId="77777777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5253355</wp:posOffset>
                </wp:positionH>
                <wp:positionV relativeFrom="paragraph">
                  <wp:posOffset>182245</wp:posOffset>
                </wp:positionV>
                <wp:extent cx="333000" cy="303120"/>
                <wp:effectExtent l="38100" t="38100" r="29210" b="40005"/>
                <wp:wrapNone/>
                <wp:docPr id="425" name="حبر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33000" cy="30312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104640</wp:posOffset>
                </wp:positionH>
                <wp:positionV relativeFrom="paragraph">
                  <wp:posOffset>175260</wp:posOffset>
                </wp:positionV>
                <wp:extent cx="327600" cy="293040"/>
                <wp:effectExtent l="38100" t="38100" r="15875" b="50165"/>
                <wp:wrapNone/>
                <wp:docPr id="426" name="حبر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36">
                      <w14:nvContentPartPr>
                        <w14:cNvContentPartPr/>
                      </w14:nvContentPartPr>
                      <w14:xfrm>
                        <a:off x="0" y="0"/>
                        <a:ext cx="327600" cy="29304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753360</wp:posOffset>
                </wp:positionH>
                <wp:positionV relativeFrom="paragraph">
                  <wp:posOffset>201295</wp:posOffset>
                </wp:positionV>
                <wp:extent cx="230040" cy="216720"/>
                <wp:effectExtent l="57150" t="38100" r="0" b="50165"/>
                <wp:wrapNone/>
                <wp:docPr id="416" name="حبر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37">
                      <w14:nvContentPartPr>
                        <w14:cNvContentPartPr/>
                      </w14:nvContentPartPr>
                      <w14:xfrm>
                        <a:off x="0" y="0"/>
                        <a:ext cx="230040" cy="21672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715510</wp:posOffset>
                </wp:positionH>
                <wp:positionV relativeFrom="paragraph">
                  <wp:posOffset>-29210</wp:posOffset>
                </wp:positionV>
                <wp:extent cx="1223650" cy="226060"/>
                <wp:effectExtent l="57150" t="38100" r="0" b="40640"/>
                <wp:wrapNone/>
                <wp:docPr id="392" name="حبر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223650" cy="2260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492500</wp:posOffset>
                </wp:positionH>
                <wp:positionV relativeFrom="paragraph">
                  <wp:posOffset>-57150</wp:posOffset>
                </wp:positionV>
                <wp:extent cx="1207565" cy="234315"/>
                <wp:effectExtent l="38100" t="57150" r="0" b="51435"/>
                <wp:wrapNone/>
                <wp:docPr id="60" name="حبر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207565" cy="23431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141095</wp:posOffset>
                </wp:positionH>
                <wp:positionV relativeFrom="paragraph">
                  <wp:posOffset>-113665</wp:posOffset>
                </wp:positionV>
                <wp:extent cx="2172940" cy="340360"/>
                <wp:effectExtent l="38100" t="38100" r="56515" b="40640"/>
                <wp:wrapNone/>
                <wp:docPr id="52" name="حبر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0">
                      <w14:nvContentPartPr>
                        <w14:cNvContentPartPr/>
                      </w14:nvContentPartPr>
                      <w14:xfrm>
                        <a:off x="0" y="0"/>
                        <a:ext cx="2172940" cy="3403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RPr="00510852" w:rsidP="00510852" w14:paraId="42357B34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RPr="00510852" w:rsidP="00510852" w14:paraId="18C453A8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1540510</wp:posOffset>
                </wp:positionH>
                <wp:positionV relativeFrom="paragraph">
                  <wp:posOffset>190500</wp:posOffset>
                </wp:positionV>
                <wp:extent cx="548640" cy="533400"/>
                <wp:effectExtent l="0" t="0" r="22860" b="19050"/>
                <wp:wrapNone/>
                <wp:docPr id="453" name="شكل بيضاوي 45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3" o:spid="_x0000_s1099" style="width:43.2pt;height:42pt;margin-top:15pt;margin-left:121.3pt;mso-wrap-distance-bottom:0;mso-wrap-distance-left:9pt;mso-wrap-distance-right:9pt;mso-wrap-distance-top:0;position:absolute;v-text-anchor:middle;z-index:251756544" filled="f" fillcolor="this" stroked="t" strokecolor="black" strokeweight="1pt"/>
            </w:pict>
          </mc:Fallback>
        </mc:AlternateContent>
      </w:r>
      <w:r w:rsidRPr="00510852">
        <w:rPr>
          <w:rFonts w:hint="cs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10852" w:rsidRPr="00510852" w:rsidP="00510852" w14:paraId="3ECA1EBC" w14:textId="77777777">
      <w:pPr>
        <w:spacing w:after="160" w:line="259" w:lineRule="auto"/>
        <w:ind w:firstLine="0"/>
        <w:contextualSpacing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702020</wp:posOffset>
                </wp:positionH>
                <wp:positionV relativeFrom="paragraph">
                  <wp:posOffset>108090</wp:posOffset>
                </wp:positionV>
                <wp:extent cx="133560" cy="164880"/>
                <wp:effectExtent l="38100" t="38100" r="57150" b="45085"/>
                <wp:wrapNone/>
                <wp:docPr id="511" name="حبر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33560" cy="16488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sz w:val="28"/>
          <w:szCs w:val="28"/>
          <w:lang w:bidi="ar-SA"/>
        </w:rPr>
        <w:t>(B</w: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أوجد </w:t>
      </w:r>
      <w:r w:rsidRPr="00510852">
        <w:rPr>
          <w:rFonts w:cstheme="minorHAnsi"/>
          <w:sz w:val="28"/>
          <w:szCs w:val="28"/>
          <w:lang w:bidi="ar-SA"/>
        </w:rPr>
        <w:t>LCM</w: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: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16x   ,   8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2</m:t>
            </m:r>
          </m:sup>
        </m:sSup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3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SA"/>
          </w:rPr>
          <m:t xml:space="preserve">  ,   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  <w:lang w:bidi="ar-SA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5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lang w:bidi="ar-SA"/>
              </w:rPr>
              <m:t>3</m:t>
            </m:r>
          </m:sup>
        </m:sSup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</w:p>
    <w:p w:rsidR="00510852" w:rsidRPr="00510852" w:rsidP="00510852" w14:paraId="6B09EFCE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042920</wp:posOffset>
                </wp:positionH>
                <wp:positionV relativeFrom="paragraph">
                  <wp:posOffset>-67310</wp:posOffset>
                </wp:positionV>
                <wp:extent cx="335880" cy="302400"/>
                <wp:effectExtent l="38100" t="38100" r="26670" b="40640"/>
                <wp:wrapNone/>
                <wp:docPr id="507" name="حبر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2">
                      <w14:nvContentPartPr>
                        <w14:cNvContentPartPr/>
                      </w14:nvContentPartPr>
                      <w14:xfrm>
                        <a:off x="0" y="0"/>
                        <a:ext cx="335880" cy="30240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871855</wp:posOffset>
                </wp:positionH>
                <wp:positionV relativeFrom="paragraph">
                  <wp:posOffset>-13970</wp:posOffset>
                </wp:positionV>
                <wp:extent cx="297720" cy="279000"/>
                <wp:effectExtent l="38100" t="38100" r="7620" b="45085"/>
                <wp:wrapNone/>
                <wp:docPr id="502" name="حبر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97720" cy="27900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</w:p>
    <w:p w:rsidR="00510852" w:rsidRPr="00510852" w:rsidP="00510852" w14:paraId="7741A60C" w14:textId="77777777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2019300</wp:posOffset>
                </wp:positionH>
                <wp:positionV relativeFrom="paragraph">
                  <wp:posOffset>-163830</wp:posOffset>
                </wp:positionV>
                <wp:extent cx="2087245" cy="768495"/>
                <wp:effectExtent l="19050" t="38100" r="46355" b="50800"/>
                <wp:wrapNone/>
                <wp:docPr id="487" name="حبر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4">
                      <w14:nvContentPartPr>
                        <w14:cNvContentPartPr/>
                      </w14:nvContentPartPr>
                      <w14:xfrm>
                        <a:off x="0" y="0"/>
                        <a:ext cx="2087245" cy="76849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810125</wp:posOffset>
                </wp:positionH>
                <wp:positionV relativeFrom="paragraph">
                  <wp:posOffset>-107950</wp:posOffset>
                </wp:positionV>
                <wp:extent cx="618525" cy="306975"/>
                <wp:effectExtent l="57150" t="57150" r="29210" b="55245"/>
                <wp:wrapNone/>
                <wp:docPr id="466" name="حبر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5">
                      <w14:nvContentPartPr>
                        <w14:cNvContentPartPr/>
                      </w14:nvContentPartPr>
                      <w14:xfrm>
                        <a:off x="0" y="0"/>
                        <a:ext cx="618525" cy="30697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461780</wp:posOffset>
                </wp:positionH>
                <wp:positionV relativeFrom="paragraph">
                  <wp:posOffset>101535</wp:posOffset>
                </wp:positionV>
                <wp:extent cx="58320" cy="63720"/>
                <wp:effectExtent l="38100" t="38100" r="56515" b="50800"/>
                <wp:wrapNone/>
                <wp:docPr id="461" name="حبر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6">
                      <w14:nvContentPartPr>
                        <w14:cNvContentPartPr/>
                      </w14:nvContentPartPr>
                      <w14:xfrm>
                        <a:off x="0" y="0"/>
                        <a:ext cx="58320" cy="6372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73990</wp:posOffset>
                </wp:positionH>
                <wp:positionV relativeFrom="paragraph">
                  <wp:posOffset>-85090</wp:posOffset>
                </wp:positionV>
                <wp:extent cx="1344985" cy="243205"/>
                <wp:effectExtent l="38100" t="38100" r="26670" b="42545"/>
                <wp:wrapNone/>
                <wp:docPr id="439" name="حبر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344985" cy="24320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RPr="00510852" w:rsidP="00510852" w14:paraId="2C8C1013" w14:textId="77777777">
      <w:pPr>
        <w:spacing w:after="160" w:line="36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439160</wp:posOffset>
                </wp:positionH>
                <wp:positionV relativeFrom="paragraph">
                  <wp:posOffset>104775</wp:posOffset>
                </wp:positionV>
                <wp:extent cx="280800" cy="281520"/>
                <wp:effectExtent l="57150" t="38100" r="5080" b="42545"/>
                <wp:wrapNone/>
                <wp:docPr id="510" name="حبر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8">
                      <w14:nvContentPartPr>
                        <w14:cNvContentPartPr/>
                      </w14:nvContentPartPr>
                      <w14:xfrm>
                        <a:off x="0" y="0"/>
                        <a:ext cx="280800" cy="28152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084705</wp:posOffset>
                </wp:positionH>
                <wp:positionV relativeFrom="paragraph">
                  <wp:posOffset>-93980</wp:posOffset>
                </wp:positionV>
                <wp:extent cx="206280" cy="263880"/>
                <wp:effectExtent l="38100" t="38100" r="41910" b="41910"/>
                <wp:wrapNone/>
                <wp:docPr id="479" name="حبر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49">
                      <w14:nvContentPartPr>
                        <w14:cNvContentPartPr/>
                      </w14:nvContentPartPr>
                      <w14:xfrm>
                        <a:off x="0" y="0"/>
                        <a:ext cx="206280" cy="26289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186815</wp:posOffset>
                </wp:positionH>
                <wp:positionV relativeFrom="paragraph">
                  <wp:posOffset>-5715</wp:posOffset>
                </wp:positionV>
                <wp:extent cx="702750" cy="186405"/>
                <wp:effectExtent l="38100" t="38100" r="2540" b="42545"/>
                <wp:wrapNone/>
                <wp:docPr id="473" name="حبر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0">
                      <w14:nvContentPartPr>
                        <w14:cNvContentPartPr/>
                      </w14:nvContentPartPr>
                      <w14:xfrm>
                        <a:off x="0" y="0"/>
                        <a:ext cx="702750" cy="18640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RPr="00510852" w:rsidP="00510852" w14:paraId="14516A2B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059940</wp:posOffset>
                </wp:positionH>
                <wp:positionV relativeFrom="paragraph">
                  <wp:posOffset>-141605</wp:posOffset>
                </wp:positionV>
                <wp:extent cx="995045" cy="371925"/>
                <wp:effectExtent l="57150" t="38100" r="33655" b="47625"/>
                <wp:wrapNone/>
                <wp:docPr id="497" name="حبر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1">
                      <w14:nvContentPartPr>
                        <w14:cNvContentPartPr/>
                      </w14:nvContentPartPr>
                      <w14:xfrm>
                        <a:off x="0" y="0"/>
                        <a:ext cx="995045" cy="37192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812290</wp:posOffset>
                </wp:positionH>
                <wp:positionV relativeFrom="paragraph">
                  <wp:posOffset>62230</wp:posOffset>
                </wp:positionV>
                <wp:extent cx="130395" cy="53150"/>
                <wp:effectExtent l="38100" t="38100" r="41275" b="42545"/>
                <wp:wrapNone/>
                <wp:docPr id="490" name="حبر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30395" cy="5315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</w:t>
      </w:r>
    </w:p>
    <w:p w:rsidR="00510852" w:rsidRPr="00510852" w:rsidP="00510852" w14:paraId="1262AF1E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1548130</wp:posOffset>
                </wp:positionH>
                <wp:positionV relativeFrom="paragraph">
                  <wp:posOffset>200025</wp:posOffset>
                </wp:positionV>
                <wp:extent cx="548640" cy="533400"/>
                <wp:effectExtent l="0" t="0" r="22860" b="19050"/>
                <wp:wrapNone/>
                <wp:docPr id="454" name="شكل بيضاوي 45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4" o:spid="_x0000_s1100" style="width:43.2pt;height:42pt;margin-top:15.75pt;margin-left:121.9pt;mso-wrap-distance-bottom:0;mso-wrap-distance-left:9pt;mso-wrap-distance-right:9pt;mso-wrap-distance-top:0;position:absolute;v-text-anchor:middle;z-index:251758592" filled="f" fillcolor="this" stroked="t" strokecolor="black" strokeweight="1pt"/>
            </w:pict>
          </mc:Fallback>
        </mc:AlternateContent>
      </w:r>
      <w:r w:rsidRPr="00510852">
        <w:rPr>
          <w:rFonts w:hint="cs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10852" w:rsidRPr="00510852" w:rsidP="00510852" w14:paraId="6EE4CDEA" w14:textId="77777777">
      <w:pPr>
        <w:spacing w:after="160"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715340</wp:posOffset>
                </wp:positionH>
                <wp:positionV relativeFrom="paragraph">
                  <wp:posOffset>149635</wp:posOffset>
                </wp:positionV>
                <wp:extent cx="104760" cy="134640"/>
                <wp:effectExtent l="38100" t="38100" r="48260" b="55880"/>
                <wp:wrapNone/>
                <wp:docPr id="670" name="حبر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04760" cy="13464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</w:t>
      </w:r>
      <w:r w:rsidRPr="00510852">
        <w:rPr>
          <w:rFonts w:cstheme="minorHAnsi"/>
          <w:sz w:val="28"/>
          <w:szCs w:val="28"/>
          <w:lang w:bidi="ar-SA"/>
        </w:rPr>
        <w:t>(C</w: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حدد خطوط التقارب الرأسية والأفقية والمجال والمدى :</w: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w:t xml:space="preserve"> </w:t>
      </w:r>
    </w:p>
    <w:p w:rsidR="00510852" w:rsidRPr="00510852" w:rsidP="00510852" w14:paraId="5ABC76CD" w14:textId="77777777">
      <w:pPr>
        <w:spacing w:after="160" w:line="240" w:lineRule="auto"/>
        <w:ind w:firstLine="0"/>
        <w:rPr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4784090</wp:posOffset>
                </wp:positionH>
                <wp:positionV relativeFrom="paragraph">
                  <wp:posOffset>950595</wp:posOffset>
                </wp:positionV>
                <wp:extent cx="439595" cy="636475"/>
                <wp:effectExtent l="38100" t="38100" r="36830" b="49530"/>
                <wp:wrapNone/>
                <wp:docPr id="669" name="حبر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4">
                      <w14:nvContentPartPr>
                        <w14:cNvContentPartPr/>
                      </w14:nvContentPartPr>
                      <w14:xfrm>
                        <a:off x="0" y="0"/>
                        <a:ext cx="439595" cy="63647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304540</wp:posOffset>
                </wp:positionH>
                <wp:positionV relativeFrom="paragraph">
                  <wp:posOffset>231140</wp:posOffset>
                </wp:positionV>
                <wp:extent cx="739100" cy="668315"/>
                <wp:effectExtent l="57150" t="38100" r="42545" b="55880"/>
                <wp:wrapNone/>
                <wp:docPr id="660" name="حبر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5">
                      <w14:nvContentPartPr>
                        <w14:cNvContentPartPr/>
                      </w14:nvContentPartPr>
                      <w14:xfrm>
                        <a:off x="0" y="0"/>
                        <a:ext cx="739100" cy="66831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216660</wp:posOffset>
                </wp:positionH>
                <wp:positionV relativeFrom="paragraph">
                  <wp:posOffset>988695</wp:posOffset>
                </wp:positionV>
                <wp:extent cx="1250985" cy="583815"/>
                <wp:effectExtent l="38100" t="38100" r="6350" b="45085"/>
                <wp:wrapNone/>
                <wp:docPr id="650" name="حبر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250985" cy="58381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279650</wp:posOffset>
                </wp:positionH>
                <wp:positionV relativeFrom="paragraph">
                  <wp:posOffset>965200</wp:posOffset>
                </wp:positionV>
                <wp:extent cx="2521800" cy="606960"/>
                <wp:effectExtent l="57150" t="38100" r="31115" b="41275"/>
                <wp:wrapNone/>
                <wp:docPr id="645" name="حبر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521800" cy="6069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3930160</wp:posOffset>
                </wp:positionH>
                <wp:positionV relativeFrom="paragraph">
                  <wp:posOffset>1009955</wp:posOffset>
                </wp:positionV>
                <wp:extent cx="812520" cy="229320"/>
                <wp:effectExtent l="38100" t="38100" r="6985" b="56515"/>
                <wp:wrapNone/>
                <wp:docPr id="603" name="حبر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8">
                      <w14:nvContentPartPr>
                        <w14:cNvContentPartPr/>
                      </w14:nvContentPartPr>
                      <w14:xfrm>
                        <a:off x="0" y="0"/>
                        <a:ext cx="812520" cy="2293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268855</wp:posOffset>
                </wp:positionH>
                <wp:positionV relativeFrom="paragraph">
                  <wp:posOffset>675005</wp:posOffset>
                </wp:positionV>
                <wp:extent cx="604000" cy="211455"/>
                <wp:effectExtent l="38100" t="38100" r="43815" b="55245"/>
                <wp:wrapNone/>
                <wp:docPr id="570" name="حبر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59">
                      <w14:nvContentPartPr>
                        <w14:cNvContentPartPr/>
                      </w14:nvContentPartPr>
                      <w14:xfrm>
                        <a:off x="0" y="0"/>
                        <a:ext cx="604000" cy="21145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791970</wp:posOffset>
                </wp:positionH>
                <wp:positionV relativeFrom="paragraph">
                  <wp:posOffset>736600</wp:posOffset>
                </wp:positionV>
                <wp:extent cx="196910" cy="140760"/>
                <wp:effectExtent l="57150" t="38100" r="12700" b="50165"/>
                <wp:wrapNone/>
                <wp:docPr id="565" name="حبر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96910" cy="1407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368935</wp:posOffset>
                </wp:positionH>
                <wp:positionV relativeFrom="paragraph">
                  <wp:posOffset>641985</wp:posOffset>
                </wp:positionV>
                <wp:extent cx="1619945" cy="271210"/>
                <wp:effectExtent l="38100" t="57150" r="0" b="52705"/>
                <wp:wrapNone/>
                <wp:docPr id="566" name="حبر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619945" cy="27121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304415</wp:posOffset>
                </wp:positionH>
                <wp:positionV relativeFrom="paragraph">
                  <wp:posOffset>402590</wp:posOffset>
                </wp:positionV>
                <wp:extent cx="433325" cy="99695"/>
                <wp:effectExtent l="38100" t="38100" r="5080" b="52705"/>
                <wp:wrapNone/>
                <wp:docPr id="542" name="حبر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2">
                      <w14:nvContentPartPr>
                        <w14:cNvContentPartPr/>
                      </w14:nvContentPartPr>
                      <w14:xfrm>
                        <a:off x="0" y="0"/>
                        <a:ext cx="433325" cy="9969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787525</wp:posOffset>
                </wp:positionH>
                <wp:positionV relativeFrom="paragraph">
                  <wp:posOffset>410210</wp:posOffset>
                </wp:positionV>
                <wp:extent cx="176040" cy="106560"/>
                <wp:effectExtent l="38100" t="38100" r="33655" b="46355"/>
                <wp:wrapNone/>
                <wp:docPr id="543" name="حبر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76040" cy="1065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25730</wp:posOffset>
                </wp:positionH>
                <wp:positionV relativeFrom="paragraph">
                  <wp:posOffset>254000</wp:posOffset>
                </wp:positionV>
                <wp:extent cx="1536065" cy="334245"/>
                <wp:effectExtent l="38100" t="38100" r="0" b="46990"/>
                <wp:wrapNone/>
                <wp:docPr id="535" name="حبر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536065" cy="33424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13360</wp:posOffset>
                </wp:positionH>
                <wp:positionV relativeFrom="paragraph">
                  <wp:posOffset>339725</wp:posOffset>
                </wp:positionV>
                <wp:extent cx="4457700" cy="1249680"/>
                <wp:effectExtent l="0" t="0" r="0" b="7620"/>
                <wp:wrapNone/>
                <wp:docPr id="455" name="مربع نص 45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457700" cy="124968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10852" w:rsidP="00510852" w14:textId="77777777">
                            <w:pPr>
                              <w:ind w:firstLine="0"/>
                              <w:rPr>
                                <w:rtl/>
                                <w:lang w:bidi="ar-SA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SA"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55" o:spid="_x0000_s1101" type="#_x0000_t202" style="width:351pt;height:98.4pt;margin-top:26.75pt;margin-left:16.8pt;mso-height-percent:0;mso-height-relative:margin;mso-wrap-distance-bottom:0;mso-wrap-distance-left:9pt;mso-wrap-distance-right:9pt;mso-wrap-distance-top:0;position:absolute;v-text-anchor:top;z-index:251744256" fillcolor="white" stroked="f" strokeweight="0.5pt">
                <v:textbox>
                  <w:txbxContent>
                    <w:p w:rsidR="00510852" w:rsidP="00510852" w14:paraId="6A91212C" w14:textId="77777777">
                      <w:pPr>
                        <w:ind w:firstLine="0"/>
                        <w:rPr>
                          <w:rtl/>
                          <w:lang w:bidi="ar-SA"/>
                        </w:rPr>
                      </w:pPr>
                      <w:r>
                        <w:rPr>
                          <w:rFonts w:hint="cs"/>
                          <w:rtl/>
                          <w:lang w:bidi="ar-SA"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Pr="00510852">
        <w:rPr>
          <w:rFonts w:cstheme="minorHAnsi" w:hint="cs"/>
          <w:noProof/>
          <w:sz w:val="24"/>
          <w:szCs w:val="24"/>
          <w:lang w:bidi="ar-SA"/>
        </w:rPr>
        <w:drawing>
          <wp:inline distT="0" distB="0" distL="0" distR="0">
            <wp:extent cx="1388781" cy="1417320"/>
            <wp:effectExtent l="0" t="0" r="1905" b="0"/>
            <wp:docPr id="384" name="صورة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Picture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404" cy="1437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852" w:rsidRPr="00510852" w:rsidP="00510852" w14:paraId="0B268CCA" w14:textId="77777777">
      <w:pPr>
        <w:spacing w:after="0" w:line="240" w:lineRule="auto"/>
        <w:ind w:firstLine="0"/>
        <w:rPr>
          <w:rFonts w:asciiTheme="minorBidi" w:hAnsiTheme="minorBidi"/>
          <w:sz w:val="24"/>
          <w:szCs w:val="24"/>
          <w:rtl/>
          <w:lang w:bidi="ar-SA"/>
        </w:rPr>
      </w:pP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10852" w:rsidRPr="00510852" w:rsidP="00510852" w14:paraId="60F3CD97" w14:textId="77777777">
      <w:pPr>
        <w:spacing w:after="160" w:line="240" w:lineRule="auto"/>
        <w:ind w:firstLine="0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72100</wp:posOffset>
                </wp:positionH>
                <wp:positionV relativeFrom="paragraph">
                  <wp:posOffset>215325</wp:posOffset>
                </wp:positionV>
                <wp:extent cx="101160" cy="138240"/>
                <wp:effectExtent l="38100" t="38100" r="51435" b="52705"/>
                <wp:wrapNone/>
                <wp:docPr id="733" name="حبر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01160" cy="13824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46990</wp:posOffset>
                </wp:positionH>
                <wp:positionV relativeFrom="paragraph">
                  <wp:posOffset>6985</wp:posOffset>
                </wp:positionV>
                <wp:extent cx="548640" cy="533400"/>
                <wp:effectExtent l="0" t="0" r="22860" b="19050"/>
                <wp:wrapNone/>
                <wp:docPr id="456" name="شكل بيضاوي 45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6" o:spid="_x0000_s1102" style="width:43.2pt;height:42pt;margin-top:0.55pt;margin-left:3.7pt;mso-wrap-distance-bottom:0;mso-wrap-distance-left:9pt;mso-wrap-distance-right:9pt;mso-wrap-distance-top:0;position:absolute;v-text-anchor:middle;z-index:251760640" filled="f" fillcolor="this" stroked="t" strokecolor="black" strokeweight="1pt"/>
            </w:pict>
          </mc:Fallback>
        </mc:AlternateContent>
      </w:r>
      <w:r w:rsidRPr="00510852">
        <w:rPr>
          <w:rFonts w:cstheme="minorHAnsi"/>
          <w:i/>
          <w:sz w:val="28"/>
          <w:szCs w:val="28"/>
          <w:lang w:bidi="ar-SA"/>
        </w:rPr>
        <w:t>(D</w:t>
      </w:r>
      <w:r w:rsidRPr="00510852">
        <w:rPr>
          <w:rFonts w:cstheme="minorHAnsi" w:hint="cs"/>
          <w:i/>
          <w:sz w:val="28"/>
          <w:szCs w:val="28"/>
          <w:rtl/>
          <w:lang w:bidi="ar-SA"/>
        </w:rPr>
        <w:t xml:space="preserve"> إذا كانت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  <w:r w:rsidRPr="00510852">
        <w:rPr>
          <w:rFonts w:cstheme="minorHAnsi" w:hint="cs"/>
          <w:i/>
          <w:sz w:val="28"/>
          <w:szCs w:val="28"/>
          <w:rtl/>
          <w:lang w:bidi="ar-SA"/>
        </w:rPr>
        <w:t xml:space="preserve"> تتغير طردياً مع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x</m:t>
        </m:r>
      </m:oMath>
      <w:r w:rsidRPr="00510852"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وكانت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=12</m:t>
        </m:r>
      </m:oMath>
      <w:r w:rsidRPr="00510852"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عندما </w:t>
      </w:r>
      <m:oMath>
        <m:r>
          <w:rPr>
            <w:rFonts w:ascii="Cambria Math" w:hAnsi="Cambria Math" w:eastAsiaTheme="minorEastAsia" w:cstheme="minorHAnsi"/>
            <w:sz w:val="28"/>
            <w:szCs w:val="28"/>
            <w:lang w:bidi="ar-SA"/>
          </w:rPr>
          <m:t>x=8</m:t>
        </m:r>
      </m:oMath>
      <w:r w:rsidRPr="00510852">
        <w:rPr>
          <w:rFonts w:eastAsiaTheme="minorEastAsia" w:cstheme="minorHAnsi" w:hint="cs"/>
          <w:i/>
          <w:sz w:val="28"/>
          <w:szCs w:val="28"/>
          <w:rtl/>
          <w:lang w:bidi="ar-SA"/>
        </w:rPr>
        <w:t xml:space="preserve"> فأوجد قيمة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y</m:t>
        </m:r>
      </m:oMath>
      <w:r w:rsidRPr="00510852">
        <w:rPr>
          <w:rFonts w:cstheme="minorHAnsi" w:hint="cs"/>
          <w:i/>
          <w:sz w:val="28"/>
          <w:szCs w:val="28"/>
          <w:rtl/>
          <w:lang w:bidi="ar-SA"/>
        </w:rPr>
        <w:t xml:space="preserve"> عندما </w:t>
      </w:r>
      <m:oMath>
        <m:r>
          <w:rPr>
            <w:rFonts w:ascii="Cambria Math" w:hAnsi="Cambria Math" w:cstheme="minorHAnsi"/>
            <w:sz w:val="28"/>
            <w:szCs w:val="28"/>
            <w:lang w:bidi="ar-SA"/>
          </w:rPr>
          <m:t>x=14</m:t>
        </m:r>
      </m:oMath>
      <w:r w:rsidRPr="00510852">
        <w:rPr>
          <w:rFonts w:cstheme="minorHAnsi" w:hint="cs"/>
          <w:sz w:val="28"/>
          <w:szCs w:val="28"/>
          <w:rtl/>
          <w:lang w:bidi="ar-SA"/>
        </w:rPr>
        <w:t xml:space="preserve">    </w:t>
      </w:r>
    </w:p>
    <w:p w:rsidR="00510852" w:rsidRPr="00510852" w:rsidP="00510852" w14:paraId="0422FA24" w14:textId="77777777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627880</wp:posOffset>
                </wp:positionH>
                <wp:positionV relativeFrom="paragraph">
                  <wp:posOffset>-60960</wp:posOffset>
                </wp:positionV>
                <wp:extent cx="320040" cy="248040"/>
                <wp:effectExtent l="57150" t="38100" r="22860" b="57150"/>
                <wp:wrapNone/>
                <wp:docPr id="732" name="حبر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6">
                      <w14:nvContentPartPr>
                        <w14:cNvContentPartPr/>
                      </w14:nvContentPartPr>
                      <w14:xfrm>
                        <a:off x="0" y="0"/>
                        <a:ext cx="320040" cy="24804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233295</wp:posOffset>
                </wp:positionH>
                <wp:positionV relativeFrom="paragraph">
                  <wp:posOffset>-66040</wp:posOffset>
                </wp:positionV>
                <wp:extent cx="223200" cy="196200"/>
                <wp:effectExtent l="38100" t="57150" r="24765" b="52070"/>
                <wp:wrapNone/>
                <wp:docPr id="722" name="حبر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23200" cy="19620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188460</wp:posOffset>
                </wp:positionH>
                <wp:positionV relativeFrom="paragraph">
                  <wp:posOffset>-92075</wp:posOffset>
                </wp:positionV>
                <wp:extent cx="250825" cy="385360"/>
                <wp:effectExtent l="38100" t="57150" r="15875" b="53340"/>
                <wp:wrapNone/>
                <wp:docPr id="711" name="حبر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8">
                      <w14:nvContentPartPr>
                        <w14:cNvContentPartPr/>
                      </w14:nvContentPartPr>
                      <w14:xfrm>
                        <a:off x="0" y="0"/>
                        <a:ext cx="250825" cy="3853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967480</wp:posOffset>
                </wp:positionH>
                <wp:positionV relativeFrom="paragraph">
                  <wp:posOffset>67945</wp:posOffset>
                </wp:positionV>
                <wp:extent cx="105480" cy="53555"/>
                <wp:effectExtent l="38100" t="38100" r="46990" b="41910"/>
                <wp:wrapNone/>
                <wp:docPr id="702" name="حبر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05480" cy="5355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536315</wp:posOffset>
                </wp:positionH>
                <wp:positionV relativeFrom="paragraph">
                  <wp:posOffset>-50800</wp:posOffset>
                </wp:positionV>
                <wp:extent cx="246960" cy="322780"/>
                <wp:effectExtent l="38100" t="38100" r="20320" b="58420"/>
                <wp:wrapNone/>
                <wp:docPr id="703" name="حبر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0">
                      <w14:nvContentPartPr>
                        <w14:cNvContentPartPr/>
                      </w14:nvContentPartPr>
                      <w14:xfrm>
                        <a:off x="0" y="0"/>
                        <a:ext cx="246960" cy="32278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760345</wp:posOffset>
                </wp:positionH>
                <wp:positionV relativeFrom="paragraph">
                  <wp:posOffset>20955</wp:posOffset>
                </wp:positionV>
                <wp:extent cx="309715" cy="181440"/>
                <wp:effectExtent l="57150" t="38100" r="0" b="47625"/>
                <wp:wrapNone/>
                <wp:docPr id="695" name="حبر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09715" cy="18144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597025</wp:posOffset>
                </wp:positionH>
                <wp:positionV relativeFrom="paragraph">
                  <wp:posOffset>-88265</wp:posOffset>
                </wp:positionV>
                <wp:extent cx="550415" cy="431720"/>
                <wp:effectExtent l="38100" t="38100" r="40640" b="45085"/>
                <wp:wrapNone/>
                <wp:docPr id="687" name="حبر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2">
                      <w14:nvContentPartPr>
                        <w14:cNvContentPartPr/>
                      </w14:nvContentPartPr>
                      <w14:xfrm>
                        <a:off x="0" y="0"/>
                        <a:ext cx="550415" cy="43172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205230</wp:posOffset>
                </wp:positionH>
                <wp:positionV relativeFrom="paragraph">
                  <wp:posOffset>220980</wp:posOffset>
                </wp:positionV>
                <wp:extent cx="158180" cy="114650"/>
                <wp:effectExtent l="57150" t="38100" r="51435" b="57150"/>
                <wp:wrapNone/>
                <wp:docPr id="680" name="حبر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58180" cy="11465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177290</wp:posOffset>
                </wp:positionH>
                <wp:positionV relativeFrom="paragraph">
                  <wp:posOffset>-63500</wp:posOffset>
                </wp:positionV>
                <wp:extent cx="219600" cy="201280"/>
                <wp:effectExtent l="38100" t="38100" r="0" b="46990"/>
                <wp:wrapNone/>
                <wp:docPr id="681" name="حبر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19600" cy="20128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</w:t>
      </w:r>
    </w:p>
    <w:p w:rsidR="00510852" w:rsidRPr="00510852" w:rsidP="00510852" w14:paraId="4CE2FA37" w14:textId="77777777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2674620</wp:posOffset>
                </wp:positionH>
                <wp:positionV relativeFrom="paragraph">
                  <wp:posOffset>-28575</wp:posOffset>
                </wp:positionV>
                <wp:extent cx="355320" cy="307440"/>
                <wp:effectExtent l="57150" t="57150" r="6985" b="54610"/>
                <wp:wrapNone/>
                <wp:docPr id="731" name="حبر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55320" cy="30744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370455</wp:posOffset>
                </wp:positionH>
                <wp:positionV relativeFrom="paragraph">
                  <wp:posOffset>-5715</wp:posOffset>
                </wp:positionV>
                <wp:extent cx="179285" cy="133560"/>
                <wp:effectExtent l="38100" t="38100" r="49530" b="57150"/>
                <wp:wrapNone/>
                <wp:docPr id="719" name="حبر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79285" cy="1335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noProof/>
          <w:sz w:val="24"/>
          <w:szCs w:val="24"/>
          <w:rtl/>
          <w:lang w:val="ar-SA" w:bidi="ar-S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1875155</wp:posOffset>
                </wp:positionH>
                <wp:positionV relativeFrom="paragraph">
                  <wp:posOffset>22860</wp:posOffset>
                </wp:positionV>
                <wp:extent cx="342580" cy="205650"/>
                <wp:effectExtent l="38100" t="38100" r="19685" b="42545"/>
                <wp:wrapNone/>
                <wp:docPr id="716" name="حبر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7">
                      <w14:nvContentPartPr>
                        <w14:cNvContentPartPr/>
                      </w14:nvContentPartPr>
                      <w14:xfrm>
                        <a:off x="0" y="0"/>
                        <a:ext cx="342580" cy="20565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</w:t>
      </w:r>
    </w:p>
    <w:p w:rsidR="00510852" w:rsidRPr="00510852" w:rsidP="00510852" w14:paraId="3AA5E03B" w14:textId="77777777">
      <w:pPr>
        <w:spacing w:after="160" w:line="36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cstheme="minorHAnsi"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</w:t>
      </w:r>
    </w:p>
    <w:p w:rsidR="00510852" w:rsidRPr="00510852" w:rsidP="00510852" w14:paraId="0897FF85" w14:textId="77777777">
      <w:pPr>
        <w:spacing w:after="160" w:line="240" w:lineRule="auto"/>
        <w:ind w:firstLine="0"/>
        <w:rPr>
          <w:rFonts w:cs="Times New Roman"/>
          <w:sz w:val="24"/>
          <w:szCs w:val="24"/>
          <w:rtl/>
          <w:lang w:bidi="ar-SA"/>
        </w:rPr>
      </w:pPr>
      <w:r w:rsidRPr="00510852">
        <w:rPr>
          <w:rFonts w:hint="cs"/>
          <w:b/>
          <w:bCs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62230</wp:posOffset>
                </wp:positionH>
                <wp:positionV relativeFrom="paragraph">
                  <wp:posOffset>200025</wp:posOffset>
                </wp:positionV>
                <wp:extent cx="548640" cy="533400"/>
                <wp:effectExtent l="0" t="0" r="22860" b="19050"/>
                <wp:wrapNone/>
                <wp:docPr id="457" name="شكل بيضاوي 45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48640" cy="5334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oval id="شكل بيضاوي 457" o:spid="_x0000_s1103" style="width:43.2pt;height:42pt;margin-top:15.75pt;margin-left:4.9pt;mso-wrap-distance-bottom:0;mso-wrap-distance-left:9pt;mso-wrap-distance-right:9pt;mso-wrap-distance-top:0;position:absolute;v-text-anchor:middle;z-index:251762688" filled="f" fillcolor="this" stroked="t" strokecolor="black" strokeweight="1pt"/>
            </w:pict>
          </mc:Fallback>
        </mc:AlternateContent>
      </w:r>
      <w:r w:rsidRPr="00510852">
        <w:rPr>
          <w:rFonts w:asciiTheme="minorBidi" w:hAnsiTheme="minorBidi" w:hint="cs"/>
          <w:sz w:val="24"/>
          <w:szCs w:val="24"/>
          <w:rtl/>
          <w:lang w:bidi="ar-SA"/>
        </w:rPr>
        <w:t>ـــــــــــــ</w:t>
      </w:r>
      <w:r w:rsidRPr="00510852">
        <w:rPr>
          <w:rFonts w:hint="cs"/>
          <w:sz w:val="24"/>
          <w:szCs w:val="24"/>
          <w:rtl/>
          <w:lang w:bidi="ar-SA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10852" w:rsidRPr="00510852" w:rsidP="00510852" w14:paraId="4A323AC0" w14:textId="77777777">
      <w:pPr>
        <w:ind w:firstLine="0"/>
        <w:rPr>
          <w:rFonts w:cstheme="minorHAnsi"/>
          <w:sz w:val="32"/>
          <w:szCs w:val="32"/>
        </w:rPr>
      </w:pP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74620</wp:posOffset>
                </wp:positionH>
                <wp:positionV relativeFrom="paragraph">
                  <wp:posOffset>148665</wp:posOffset>
                </wp:positionV>
                <wp:extent cx="91440" cy="131040"/>
                <wp:effectExtent l="38100" t="38100" r="41910" b="40640"/>
                <wp:wrapNone/>
                <wp:docPr id="781" name="حبر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8">
                      <w14:nvContentPartPr>
                        <w14:cNvContentPartPr/>
                      </w14:nvContentPartPr>
                      <w14:xfrm>
                        <a:off x="0" y="0"/>
                        <a:ext cx="91440" cy="13104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251200</wp:posOffset>
                </wp:positionH>
                <wp:positionV relativeFrom="paragraph">
                  <wp:posOffset>838200</wp:posOffset>
                </wp:positionV>
                <wp:extent cx="240480" cy="221400"/>
                <wp:effectExtent l="57150" t="38100" r="7620" b="45720"/>
                <wp:wrapNone/>
                <wp:docPr id="780" name="حبر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40480" cy="22140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455670</wp:posOffset>
                </wp:positionH>
                <wp:positionV relativeFrom="paragraph">
                  <wp:posOffset>263525</wp:posOffset>
                </wp:positionV>
                <wp:extent cx="304920" cy="287280"/>
                <wp:effectExtent l="38100" t="38100" r="0" b="55880"/>
                <wp:wrapNone/>
                <wp:docPr id="776" name="حبر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80">
                      <w14:nvContentPartPr>
                        <w14:cNvContentPartPr/>
                      </w14:nvContentPartPr>
                      <w14:xfrm>
                        <a:off x="0" y="0"/>
                        <a:ext cx="304920" cy="28728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1455420</wp:posOffset>
                </wp:positionH>
                <wp:positionV relativeFrom="paragraph">
                  <wp:posOffset>97790</wp:posOffset>
                </wp:positionV>
                <wp:extent cx="340920" cy="302760"/>
                <wp:effectExtent l="38100" t="38100" r="21590" b="40640"/>
                <wp:wrapNone/>
                <wp:docPr id="777" name="حبر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81">
                      <w14:nvContentPartPr>
                        <w14:cNvContentPartPr/>
                      </w14:nvContentPartPr>
                      <w14:xfrm>
                        <a:off x="0" y="0"/>
                        <a:ext cx="340920" cy="3027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586480</wp:posOffset>
                </wp:positionH>
                <wp:positionV relativeFrom="paragraph">
                  <wp:posOffset>741045</wp:posOffset>
                </wp:positionV>
                <wp:extent cx="614045" cy="276635"/>
                <wp:effectExtent l="57150" t="38100" r="0" b="47625"/>
                <wp:wrapNone/>
                <wp:docPr id="764" name="حبر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82">
                      <w14:nvContentPartPr>
                        <w14:cNvContentPartPr/>
                      </w14:nvContentPartPr>
                      <w14:xfrm>
                        <a:off x="0" y="0"/>
                        <a:ext cx="614045" cy="276635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3396900</wp:posOffset>
                </wp:positionH>
                <wp:positionV relativeFrom="paragraph">
                  <wp:posOffset>411465</wp:posOffset>
                </wp:positionV>
                <wp:extent cx="30240" cy="136440"/>
                <wp:effectExtent l="38100" t="38100" r="46355" b="54610"/>
                <wp:wrapNone/>
                <wp:docPr id="755" name="حبر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83">
                      <w14:nvContentPartPr>
                        <w14:cNvContentPartPr/>
                      </w14:nvContentPartPr>
                      <w14:xfrm>
                        <a:off x="0" y="0"/>
                        <a:ext cx="30240" cy="13644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3041940</wp:posOffset>
                </wp:positionH>
                <wp:positionV relativeFrom="paragraph">
                  <wp:posOffset>420105</wp:posOffset>
                </wp:positionV>
                <wp:extent cx="146880" cy="155880"/>
                <wp:effectExtent l="38100" t="57150" r="43815" b="53975"/>
                <wp:wrapNone/>
                <wp:docPr id="754" name="حبر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46880" cy="15588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620010</wp:posOffset>
                </wp:positionH>
                <wp:positionV relativeFrom="paragraph">
                  <wp:posOffset>363220</wp:posOffset>
                </wp:positionV>
                <wp:extent cx="213995" cy="338510"/>
                <wp:effectExtent l="38100" t="38100" r="14605" b="42545"/>
                <wp:wrapNone/>
                <wp:docPr id="753" name="حبر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85">
                      <w14:nvContentPartPr>
                        <w14:cNvContentPartPr/>
                      </w14:nvContentPartPr>
                      <w14:xfrm>
                        <a:off x="0" y="0"/>
                        <a:ext cx="213995" cy="33851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2333625</wp:posOffset>
                </wp:positionH>
                <wp:positionV relativeFrom="paragraph">
                  <wp:posOffset>518795</wp:posOffset>
                </wp:positionV>
                <wp:extent cx="124510" cy="64350"/>
                <wp:effectExtent l="38100" t="38100" r="46990" b="50165"/>
                <wp:wrapNone/>
                <wp:docPr id="748" name="حبر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24510" cy="6435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1752600</wp:posOffset>
                </wp:positionH>
                <wp:positionV relativeFrom="paragraph">
                  <wp:posOffset>562610</wp:posOffset>
                </wp:positionV>
                <wp:extent cx="323215" cy="148020"/>
                <wp:effectExtent l="38100" t="38100" r="57785" b="42545"/>
                <wp:wrapNone/>
                <wp:docPr id="744" name="حبر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87">
                      <w14:nvContentPartPr>
                        <w14:cNvContentPartPr/>
                      </w14:nvContentPartPr>
                      <w14:xfrm>
                        <a:off x="0" y="0"/>
                        <a:ext cx="323215" cy="14802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noProof/>
          <w:sz w:val="28"/>
          <w:szCs w:val="28"/>
          <w:lang w:bidi="ar-S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376680</wp:posOffset>
                </wp:positionH>
                <wp:positionV relativeFrom="paragraph">
                  <wp:posOffset>332740</wp:posOffset>
                </wp:positionV>
                <wp:extent cx="699200" cy="377890"/>
                <wp:effectExtent l="38100" t="38100" r="24765" b="41275"/>
                <wp:wrapNone/>
                <wp:docPr id="745" name="حبر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88">
                      <w14:nvContentPartPr>
                        <w14:cNvContentPartPr/>
                      </w14:nvContentPartPr>
                      <w14:xfrm>
                        <a:off x="0" y="0"/>
                        <a:ext cx="699200" cy="37789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  <w:r w:rsidRPr="00510852">
        <w:rPr>
          <w:rFonts w:cstheme="minorHAnsi"/>
          <w:sz w:val="28"/>
          <w:szCs w:val="28"/>
          <w:lang w:bidi="ar-SA"/>
        </w:rPr>
        <w:t>(E</w: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 حدد هل المتسلسلة  </w:t>
      </w:r>
      <w:r w:rsidRPr="00510852">
        <w:rPr>
          <w:rFonts w:cstheme="minorHAnsi"/>
          <w:sz w:val="28"/>
          <w:szCs w:val="28"/>
        </w:rPr>
        <w:t>54 + 36 +24 + ….</w:t>
      </w:r>
      <w:r w:rsidRPr="00510852">
        <w:rPr>
          <w:rFonts w:cstheme="minorHAnsi"/>
          <w:sz w:val="28"/>
          <w:szCs w:val="28"/>
          <w:rtl/>
        </w:rPr>
        <w:t xml:space="preserve">   </w:t>
      </w:r>
      <w:r w:rsidRPr="00510852">
        <w:rPr>
          <w:rFonts w:cstheme="minorHAnsi" w:hint="cs"/>
          <w:sz w:val="28"/>
          <w:szCs w:val="28"/>
          <w:rtl/>
          <w:lang w:bidi="ar-SA"/>
        </w:rPr>
        <w:t>متقاربة أم متباعدة مع ذكر السبب؟</w:t>
      </w:r>
      <w:r w:rsidRPr="00510852">
        <w:rPr>
          <w:rFonts w:cstheme="minorHAnsi" w:hint="cs"/>
          <w:sz w:val="24"/>
          <w:szCs w:val="24"/>
          <w:rtl/>
          <w:lang w:bidi="ar-SA"/>
        </w:rPr>
        <w:t xml:space="preserve">  </w:t>
      </w:r>
      <w:r w:rsidRPr="00510852">
        <w:rPr>
          <w:rFonts w:hint="cs"/>
          <w:sz w:val="24"/>
          <w:szCs w:val="24"/>
          <w:rtl/>
          <w:lang w:bidi="ar-SA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10852" w:rsidRPr="00510852" w:rsidP="00510852" w14:paraId="0404C2C0" w14:textId="77777777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sz w:val="28"/>
          <w:szCs w:val="28"/>
          <w:rtl/>
          <w:lang w:bidi="ar-SA"/>
        </w:rPr>
        <w:t>انتهت الأسئلة</w:t>
      </w:r>
    </w:p>
    <w:p w:rsidR="00510852" w:rsidRPr="00510852" w:rsidP="00510852" w14:paraId="45B001E9" w14:textId="77777777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sz w:val="28"/>
          <w:szCs w:val="28"/>
          <w:rtl/>
          <w:lang w:bidi="ar-SA"/>
        </w:rPr>
        <w:t>مع تمنياتي لكم بالتوفيق</w:t>
      </w:r>
    </w:p>
    <w:p w:rsidR="00510852" w:rsidRPr="00510852" w:rsidP="00510852" w14:paraId="0C463066" w14:textId="77777777">
      <w:pPr>
        <w:spacing w:line="240" w:lineRule="auto"/>
        <w:ind w:firstLine="0"/>
        <w:jc w:val="center"/>
        <w:rPr>
          <w:rFonts w:cs="Times New Roman"/>
          <w:sz w:val="28"/>
          <w:szCs w:val="28"/>
          <w:rtl/>
          <w:lang w:bidi="ar-SA"/>
        </w:rPr>
      </w:pPr>
      <w:r w:rsidRPr="00510852">
        <w:rPr>
          <w:rFonts w:cstheme="minorHAnsi" w:hint="cs"/>
          <w:noProof/>
          <w:sz w:val="28"/>
          <w:szCs w:val="28"/>
          <w:rtl/>
          <w:lang w:val="ar-SA" w:bidi="ar-SA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827020</wp:posOffset>
                </wp:positionH>
                <wp:positionV relativeFrom="paragraph">
                  <wp:posOffset>360680</wp:posOffset>
                </wp:positionV>
                <wp:extent cx="746760" cy="388620"/>
                <wp:effectExtent l="0" t="0" r="15240" b="11430"/>
                <wp:wrapNone/>
                <wp:docPr id="458" name="مربع نص 45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746760" cy="388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10852" w:rsidRPr="001A491C" w:rsidP="00510852" w14:textId="77777777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hint="cs"/>
                                <w:sz w:val="36"/>
                                <w:szCs w:val="36"/>
                                <w:rtl/>
                                <w:lang w:bidi="ar-SA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458" o:spid="_x0000_s1104" type="#_x0000_t202" style="width:58.8pt;height:30.6pt;margin-top:28.4pt;margin-left:222.6pt;mso-width-percent:0;mso-width-relative:margin;mso-wrap-distance-bottom:0;mso-wrap-distance-left:9pt;mso-wrap-distance-right:9pt;mso-wrap-distance-top:0;position:absolute;v-text-anchor:top;z-index:251764736" fillcolor="white" stroked="t" strokecolor="black" strokeweight="0.5pt">
                <v:textbox>
                  <w:txbxContent>
                    <w:p w:rsidR="00510852" w:rsidRPr="001A491C" w:rsidP="00510852" w14:paraId="5CB28D18" w14:textId="77777777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rFonts w:hint="cs"/>
                          <w:sz w:val="36"/>
                          <w:szCs w:val="36"/>
                          <w:rtl/>
                          <w:lang w:bidi="ar-SA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510852">
        <w:rPr>
          <w:rFonts w:cstheme="minorHAnsi" w:hint="cs"/>
          <w:sz w:val="28"/>
          <w:szCs w:val="28"/>
          <w:rtl/>
          <w:lang w:bidi="ar-SA"/>
        </w:rPr>
        <w:t xml:space="preserve">معلم المادة / .........................................   </w:t>
      </w:r>
    </w:p>
    <w:p w:rsidR="00EB6974" w:rsidP="009424F5" w14:paraId="58242503" w14:textId="77777777">
      <w:pPr>
        <w:ind w:firstLine="0"/>
      </w:pPr>
    </w:p>
    <w:sectPr w:rsidSect="00510852">
      <w:pgSz w:w="11906" w:h="16838"/>
      <w:pgMar w:top="720" w:right="720" w:bottom="720" w:left="720" w:header="708" w:footer="708" w:gutter="0"/>
      <w:pgBorders w:offsetFrom="page">
        <w:top w:val="dashSmallGap" w:sz="24" w:space="24" w:color="auto"/>
        <w:left w:val="dashSmallGap" w:sz="24" w:space="24" w:color="auto"/>
        <w:bottom w:val="dashSmallGap" w:sz="24" w:space="24" w:color="auto"/>
        <w:right w:val="dashSmallGap" w:sz="2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altName w:val="Noto Sans Syriac Western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Garamond">
    <w:altName w:val="Calibri"/>
    <w:panose1 w:val="02020404030301010803"/>
    <w:charset w:val="00"/>
    <w:family w:val="auto"/>
    <w:pitch w:val="default"/>
  </w:font>
  <w:font w:name="Akhbar MT">
    <w:altName w:val="Noto Serif Yezidi"/>
    <w:charset w:val="B2"/>
    <w:family w:val="auto"/>
    <w:pitch w:val="variable"/>
    <w:sig w:usb0="00002001" w:usb1="00000000" w:usb2="00000000" w:usb3="00000000" w:csb0="00000040" w:csb1="00000000"/>
  </w:font>
  <w:font w:name="Arabic Typesetting">
    <w:altName w:val="Calibri"/>
    <w:panose1 w:val="03020402040406030203"/>
    <w:charset w:val="00"/>
    <w:family w:val="auto"/>
    <w:pitch w:val="default"/>
  </w:font>
  <w:font w:name="OMR">
    <w:altName w:val="Calibri"/>
    <w:charset w:val="02"/>
    <w:family w:val="roman"/>
    <w:pitch w:val="variable"/>
    <w:sig w:usb0="80000000" w:usb1="10000000" w:usb2="00000000" w:usb3="00000000" w:csb0="80000000" w:csb1="00000000"/>
  </w:font>
  <w:font w:name="DecoType Naskh">
    <w:altName w:val="Cambria"/>
    <w:charset w:val="B2"/>
    <w:family w:val="auto"/>
    <w:pitch w:val="variable"/>
    <w:sig w:usb0="00002001" w:usb1="80000000" w:usb2="00000008" w:usb3="00000000" w:csb0="00000040" w:csb1="00000000"/>
  </w:font>
  <w:font w:name="AL-Mohanad">
    <w:charset w:val="B2"/>
    <w:family w:val="auto"/>
    <w:pitch w:val="variable"/>
    <w:sig w:usb0="00002001" w:usb1="00000000" w:usb2="00000000" w:usb3="00000000" w:csb0="00000040" w:csb1="00000000"/>
  </w:font>
  <w:font w:name="PalatinoLTStd-Italic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UniMath-Regular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PalatinoLTStd-Roman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PalatinoLTStd-BoldItalic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PalatinoLTStd-Bold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UniMath-Bold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rPr>
        <w:rtl/>
      </w:rPr>
      <w:id w:val="163439848"/>
      <w:docPartObj>
        <w:docPartGallery w:val="Page Numbers (Bottom of Page)"/>
        <w:docPartUnique/>
      </w:docPartObj>
    </w:sdtPr>
    <w:sdtContent>
      <w:p w:rsidR="00000000" w14:paraId="366C5303" w14:textId="77777777">
        <w:pPr>
          <w:pStyle w:val="Footer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53350" cy="190500"/>
                  <wp:effectExtent l="9525" t="9525" r="9525" b="0"/>
                  <wp:wrapNone/>
                  <wp:docPr id="69" name="Group 69"/>
                  <wp:cNvGraphicFramePr/>
                  <a:graphic xmlns:a="http://schemas.openxmlformats.org/drawingml/2006/main">
                    <a:graphicData uri="http://schemas.microsoft.com/office/word/2010/wordprocessingGroup">
                      <wpg:wgp xmlns:wpg="http://schemas.microsoft.com/office/word/2010/wordprocessingGroup">
                        <wpg:cNvGrpSpPr/>
                        <wpg:grpSpPr>
                          <a:xfrm>
                            <a:off x="0" y="0"/>
                            <a:ext cx="7753350" cy="190500"/>
                            <a:chOff x="-8" y="14978"/>
                            <a:chExt cx="12255" cy="300"/>
                          </a:xfrm>
                        </wpg:grpSpPr>
                        <wps:wsp xmlns:wps="http://schemas.microsoft.com/office/word/2010/wordprocessingShape">
                          <wps:cNvPr id="70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2" y="14990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xmlns:a="http://schemas.openxmlformats.org/drawingml/2006/main"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0000" w14:textId="77777777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t>2</w:t>
                                </w:r>
                                <w:r>
                                  <w:rPr>
                                    <w:noProof/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g:grpSp>
                          <wpg:cNvPr id="71" name="Group 31"/>
                          <wpg:cNvGrpSpPr/>
                          <wpg:grpSpPr>
                            <a:xfrm>
                              <a:off x="-8" y="14978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 xmlns:wps="http://schemas.microsoft.com/office/word/2010/wordprocessingShape">
                            <wps:cNvPr id="72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 xmlns:wps="http://schemas.microsoft.com/office/word/2010/wordprocessingShape">
                            <wps:cNvPr id="73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69" o:spid="_x0000_s2049" style="width:610.5pt;height:15pt;margin-top:0;margin-left:0;mso-position-horizontal:center;mso-position-horizontal-relative:page;mso-position-vertical:center;mso-position-vertical-relative:bottom-margin-area;mso-width-percent:1000;position:absolute;z-index:251659264" coordorigin="-8,14978" coordsize="12255,300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2050" type="#_x0000_t202" style="width:659;height:288;left:782;mso-wrap-style:square;position:absolute;top:14990;v-text-anchor:top;visibility:visible" filled="f" stroked="f">
                    <v:textbox inset="0,0,0,0">
                      <w:txbxContent>
                        <w:p w:rsidR="00000000" w14:paraId="661DE50B" w14:textId="77777777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noProof/>
                              <w:color w:val="8C8C8C" w:themeColor="background1" w:themeShade="8C"/>
                            </w:rPr>
                            <w:t>2</w:t>
                          </w:r>
                          <w:r>
                            <w:rPr>
                              <w:noProof/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2051" style="width:12255;height:230;left:-8;position:absolute;top:14978" coordorigin="-8,14978" coordsize="12255,230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2052" type="#_x0000_t34" style="width:1260;height:230;flip:y;left:-8;mso-wrap-style:square;position:absolute;top:14978;visibility:visible" o:connectortype="elbow" strokecolor="#a5a5a5"/>
                    <v:shape id="AutoShape 28" o:spid="_x0000_s2053" type="#_x0000_t34" style="width:10995;height:230;left:1252;mso-wrap-style:square;position:absolute;rotation:180;top:14978;visibility:visible" o:connectortype="elbow" adj="20904" strokecolor="#a5a5a5"/>
                  </v:group>
                </v:group>
              </w:pict>
            </mc:Fallback>
          </mc:AlternateContent>
        </w:r>
      </w:p>
    </w:sdtContent>
  </w:sdt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C764696"/>
    <w:multiLevelType w:val="hybridMultilevel"/>
    <w:tmpl w:val="57B2AF1C"/>
    <w:lvl w:ilvl="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E3240"/>
    <w:multiLevelType w:val="hybridMultilevel"/>
    <w:tmpl w:val="57B2AF1C"/>
    <w:lvl w:ilvl="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220A7D"/>
    <w:multiLevelType w:val="hybridMultilevel"/>
    <w:tmpl w:val="290ACB0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89564C"/>
    <w:multiLevelType w:val="hybridMultilevel"/>
    <w:tmpl w:val="CB921C84"/>
    <w:lvl w:ilvl="0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5612991"/>
    <w:multiLevelType w:val="hybridMultilevel"/>
    <w:tmpl w:val="AE4C1F7C"/>
    <w:lvl w:ilvl="0">
      <w:start w:val="1"/>
      <w:numFmt w:val="arabicAlpha"/>
      <w:lvlText w:val="%1)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B92CE3"/>
    <w:multiLevelType w:val="hybridMultilevel"/>
    <w:tmpl w:val="6BCCDF04"/>
    <w:lvl w:ilvl="0">
      <w:start w:val="1"/>
      <w:numFmt w:val="arabicAlpha"/>
      <w:lvlText w:val="%1)"/>
      <w:lvlJc w:val="left"/>
      <w:pPr>
        <w:ind w:left="720" w:hanging="360"/>
      </w:pPr>
      <w:rPr>
        <w:rFonts w:hint="default"/>
        <w:lang w:val="en-US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5B05BB"/>
    <w:multiLevelType w:val="hybridMultilevel"/>
    <w:tmpl w:val="EB6E8548"/>
    <w:lvl w:ilvl="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490867"/>
    <w:multiLevelType w:val="hybridMultilevel"/>
    <w:tmpl w:val="797ACCE8"/>
    <w:lvl w:ilvl="0">
      <w:start w:val="1"/>
      <w:numFmt w:val="decimal"/>
      <w:lvlText w:val="%1)"/>
      <w:lvlJc w:val="left"/>
      <w:pPr>
        <w:ind w:left="720" w:hanging="360"/>
      </w:pPr>
      <w:rPr>
        <w:i/>
        <w:iCs w:val="0"/>
        <w:sz w:val="22"/>
        <w:szCs w:val="22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536D0D"/>
    <w:multiLevelType w:val="hybridMultilevel"/>
    <w:tmpl w:val="CB921C84"/>
    <w:lvl w:ilvl="0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800" w:hanging="360"/>
      </w:pPr>
    </w:lvl>
    <w:lvl w:ilvl="2" w:tentative="1">
      <w:start w:val="1"/>
      <w:numFmt w:val="lowerRoman"/>
      <w:lvlText w:val="%3."/>
      <w:lvlJc w:val="right"/>
      <w:pPr>
        <w:ind w:left="2520" w:hanging="180"/>
      </w:pPr>
    </w:lvl>
    <w:lvl w:ilvl="3" w:tentative="1">
      <w:start w:val="1"/>
      <w:numFmt w:val="decimal"/>
      <w:lvlText w:val="%4."/>
      <w:lvlJc w:val="left"/>
      <w:pPr>
        <w:ind w:left="3240" w:hanging="360"/>
      </w:pPr>
    </w:lvl>
    <w:lvl w:ilvl="4" w:tentative="1">
      <w:start w:val="1"/>
      <w:numFmt w:val="lowerLetter"/>
      <w:lvlText w:val="%5."/>
      <w:lvlJc w:val="left"/>
      <w:pPr>
        <w:ind w:left="3960" w:hanging="360"/>
      </w:pPr>
    </w:lvl>
    <w:lvl w:ilvl="5" w:tentative="1">
      <w:start w:val="1"/>
      <w:numFmt w:val="lowerRoman"/>
      <w:lvlText w:val="%6."/>
      <w:lvlJc w:val="right"/>
      <w:pPr>
        <w:ind w:left="4680" w:hanging="180"/>
      </w:pPr>
    </w:lvl>
    <w:lvl w:ilvl="6" w:tentative="1">
      <w:start w:val="1"/>
      <w:numFmt w:val="decimal"/>
      <w:lvlText w:val="%7."/>
      <w:lvlJc w:val="left"/>
      <w:pPr>
        <w:ind w:left="5400" w:hanging="360"/>
      </w:pPr>
    </w:lvl>
    <w:lvl w:ilvl="7" w:tentative="1">
      <w:start w:val="1"/>
      <w:numFmt w:val="lowerLetter"/>
      <w:lvlText w:val="%8."/>
      <w:lvlJc w:val="left"/>
      <w:pPr>
        <w:ind w:left="6120" w:hanging="360"/>
      </w:pPr>
    </w:lvl>
    <w:lvl w:ilvl="8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400656A"/>
    <w:multiLevelType w:val="hybridMultilevel"/>
    <w:tmpl w:val="22CEBE06"/>
    <w:lvl w:ilvl="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972907"/>
    <w:multiLevelType w:val="hybridMultilevel"/>
    <w:tmpl w:val="DFFC8510"/>
    <w:lvl w:ilvl="0">
      <w:start w:val="5"/>
      <w:numFmt w:val="arabicAlpha"/>
      <w:lvlText w:val="%1)"/>
      <w:lvlJc w:val="left"/>
      <w:pPr>
        <w:ind w:left="720" w:hanging="360"/>
      </w:pPr>
      <w:rPr>
        <w:rFonts w:hint="default"/>
        <w:b/>
        <w:sz w:val="28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371BAF"/>
    <w:multiLevelType w:val="hybridMultilevel"/>
    <w:tmpl w:val="0E0E8ED2"/>
    <w:lvl w:ilvl="0">
      <w:start w:val="5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B66AFD"/>
    <w:multiLevelType w:val="hybridMultilevel"/>
    <w:tmpl w:val="78002A86"/>
    <w:lvl w:ilvl="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4318801">
    <w:abstractNumId w:val="9"/>
  </w:num>
  <w:num w:numId="2" w16cid:durableId="1454321396">
    <w:abstractNumId w:val="11"/>
  </w:num>
  <w:num w:numId="3" w16cid:durableId="298657803">
    <w:abstractNumId w:val="5"/>
  </w:num>
  <w:num w:numId="4" w16cid:durableId="1612586401">
    <w:abstractNumId w:val="10"/>
  </w:num>
  <w:num w:numId="5" w16cid:durableId="1346789944">
    <w:abstractNumId w:val="1"/>
  </w:num>
  <w:num w:numId="6" w16cid:durableId="2029402621">
    <w:abstractNumId w:val="3"/>
  </w:num>
  <w:num w:numId="7" w16cid:durableId="1705054675">
    <w:abstractNumId w:val="8"/>
  </w:num>
  <w:num w:numId="8" w16cid:durableId="2098018187">
    <w:abstractNumId w:val="4"/>
  </w:num>
  <w:num w:numId="9" w16cid:durableId="844974157">
    <w:abstractNumId w:val="0"/>
  </w:num>
  <w:num w:numId="10" w16cid:durableId="1034620450">
    <w:abstractNumId w:val="12"/>
  </w:num>
  <w:num w:numId="11" w16cid:durableId="992220119">
    <w:abstractNumId w:val="2"/>
  </w:num>
  <w:num w:numId="12" w16cid:durableId="1635870010">
    <w:abstractNumId w:val="7"/>
  </w:num>
  <w:num w:numId="13" w16cid:durableId="104178844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0727"/>
    <w:rsid w:val="0000309C"/>
    <w:rsid w:val="0004556B"/>
    <w:rsid w:val="00067D67"/>
    <w:rsid w:val="000740CD"/>
    <w:rsid w:val="00093DC2"/>
    <w:rsid w:val="000A591C"/>
    <w:rsid w:val="000E2BB6"/>
    <w:rsid w:val="00130727"/>
    <w:rsid w:val="00176F71"/>
    <w:rsid w:val="001A491C"/>
    <w:rsid w:val="001C655B"/>
    <w:rsid w:val="001D4195"/>
    <w:rsid w:val="001F685E"/>
    <w:rsid w:val="002425E9"/>
    <w:rsid w:val="00255B93"/>
    <w:rsid w:val="00275AC7"/>
    <w:rsid w:val="002967EB"/>
    <w:rsid w:val="002D6057"/>
    <w:rsid w:val="002E39AF"/>
    <w:rsid w:val="002E3EEA"/>
    <w:rsid w:val="002F3393"/>
    <w:rsid w:val="00300532"/>
    <w:rsid w:val="00357321"/>
    <w:rsid w:val="00362BA6"/>
    <w:rsid w:val="003641F1"/>
    <w:rsid w:val="003828E1"/>
    <w:rsid w:val="003A6567"/>
    <w:rsid w:val="003B48EC"/>
    <w:rsid w:val="003B5165"/>
    <w:rsid w:val="003F1171"/>
    <w:rsid w:val="00407766"/>
    <w:rsid w:val="00435167"/>
    <w:rsid w:val="00445B45"/>
    <w:rsid w:val="00475D42"/>
    <w:rsid w:val="00486D0B"/>
    <w:rsid w:val="00495755"/>
    <w:rsid w:val="004B2A2C"/>
    <w:rsid w:val="00503C95"/>
    <w:rsid w:val="00510852"/>
    <w:rsid w:val="00510FF0"/>
    <w:rsid w:val="00533935"/>
    <w:rsid w:val="00557605"/>
    <w:rsid w:val="0056482C"/>
    <w:rsid w:val="005673FD"/>
    <w:rsid w:val="00581C43"/>
    <w:rsid w:val="0059618A"/>
    <w:rsid w:val="005D5E7E"/>
    <w:rsid w:val="005F44DC"/>
    <w:rsid w:val="00606F7A"/>
    <w:rsid w:val="006161DD"/>
    <w:rsid w:val="006164BF"/>
    <w:rsid w:val="00630087"/>
    <w:rsid w:val="006612BF"/>
    <w:rsid w:val="00661A72"/>
    <w:rsid w:val="00674188"/>
    <w:rsid w:val="006767E2"/>
    <w:rsid w:val="0068328A"/>
    <w:rsid w:val="006C533C"/>
    <w:rsid w:val="006D58E4"/>
    <w:rsid w:val="006F7970"/>
    <w:rsid w:val="00756990"/>
    <w:rsid w:val="007677EE"/>
    <w:rsid w:val="00785B7B"/>
    <w:rsid w:val="007B0CF1"/>
    <w:rsid w:val="007C3826"/>
    <w:rsid w:val="007D5298"/>
    <w:rsid w:val="007D595A"/>
    <w:rsid w:val="007D706E"/>
    <w:rsid w:val="007F7A9C"/>
    <w:rsid w:val="00862C01"/>
    <w:rsid w:val="00866380"/>
    <w:rsid w:val="00885ABB"/>
    <w:rsid w:val="00887C68"/>
    <w:rsid w:val="008A4350"/>
    <w:rsid w:val="008B222D"/>
    <w:rsid w:val="008C5955"/>
    <w:rsid w:val="008D11E7"/>
    <w:rsid w:val="00913C0C"/>
    <w:rsid w:val="00926CF8"/>
    <w:rsid w:val="009424F5"/>
    <w:rsid w:val="00965DB4"/>
    <w:rsid w:val="00971B30"/>
    <w:rsid w:val="00977503"/>
    <w:rsid w:val="00983F47"/>
    <w:rsid w:val="00991937"/>
    <w:rsid w:val="00A02F34"/>
    <w:rsid w:val="00A0646A"/>
    <w:rsid w:val="00A106FF"/>
    <w:rsid w:val="00A15526"/>
    <w:rsid w:val="00A36224"/>
    <w:rsid w:val="00A65C0B"/>
    <w:rsid w:val="00A72319"/>
    <w:rsid w:val="00A76AC8"/>
    <w:rsid w:val="00A87AC4"/>
    <w:rsid w:val="00AA6F78"/>
    <w:rsid w:val="00AB4B7A"/>
    <w:rsid w:val="00AC5AD3"/>
    <w:rsid w:val="00B3521E"/>
    <w:rsid w:val="00B53400"/>
    <w:rsid w:val="00B56B84"/>
    <w:rsid w:val="00B63475"/>
    <w:rsid w:val="00BC3530"/>
    <w:rsid w:val="00BC4F4D"/>
    <w:rsid w:val="00BE57A5"/>
    <w:rsid w:val="00C07D4B"/>
    <w:rsid w:val="00C11CB6"/>
    <w:rsid w:val="00C25AF6"/>
    <w:rsid w:val="00C265BA"/>
    <w:rsid w:val="00C64731"/>
    <w:rsid w:val="00C74DDE"/>
    <w:rsid w:val="00CB3835"/>
    <w:rsid w:val="00D224B8"/>
    <w:rsid w:val="00D45891"/>
    <w:rsid w:val="00D70340"/>
    <w:rsid w:val="00DC64E9"/>
    <w:rsid w:val="00E05727"/>
    <w:rsid w:val="00E16B66"/>
    <w:rsid w:val="00E22312"/>
    <w:rsid w:val="00E415D8"/>
    <w:rsid w:val="00E555C5"/>
    <w:rsid w:val="00E6510D"/>
    <w:rsid w:val="00E70B95"/>
    <w:rsid w:val="00EB08A1"/>
    <w:rsid w:val="00EB6974"/>
    <w:rsid w:val="00EC0655"/>
    <w:rsid w:val="00EC296B"/>
    <w:rsid w:val="00F31AA6"/>
    <w:rsid w:val="00F77548"/>
    <w:rsid w:val="00F95D6B"/>
    <w:rsid w:val="00FB2C17"/>
    <w:rsid w:val="00FB35EE"/>
    <w:rsid w:val="00FB3981"/>
    <w:rsid w:val="00FC2FCA"/>
    <w:rsid w:val="00FE0D44"/>
    <w:rsid w:val="00FE693D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7256F5C0"/>
  <w15:chartTrackingRefBased/>
  <w15:docId w15:val="{92D94ECD-882B-459D-AF34-A3BE236EAA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727"/>
    <w:pPr>
      <w:bidi/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307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30727"/>
    <w:pPr>
      <w:ind w:left="720"/>
      <w:contextualSpacing/>
    </w:pPr>
  </w:style>
  <w:style w:type="paragraph" w:styleId="Footer">
    <w:name w:val="footer"/>
    <w:basedOn w:val="Normal"/>
    <w:link w:val="Char"/>
    <w:uiPriority w:val="99"/>
    <w:unhideWhenUsed/>
    <w:rsid w:val="001307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تذييل الصفحة Char"/>
    <w:basedOn w:val="DefaultParagraphFont"/>
    <w:link w:val="Footer"/>
    <w:uiPriority w:val="99"/>
    <w:rsid w:val="00130727"/>
  </w:style>
  <w:style w:type="paragraph" w:styleId="Revision">
    <w:name w:val="Revision"/>
    <w:hidden/>
    <w:uiPriority w:val="99"/>
    <w:semiHidden/>
    <w:rsid w:val="00130727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176F71"/>
    <w:rPr>
      <w:color w:val="808080"/>
    </w:rPr>
  </w:style>
  <w:style w:type="paragraph" w:styleId="Header">
    <w:name w:val="header"/>
    <w:basedOn w:val="Normal"/>
    <w:link w:val="Char0"/>
    <w:unhideWhenUsed/>
    <w:rsid w:val="0059618A"/>
    <w:pPr>
      <w:tabs>
        <w:tab w:val="center" w:pos="4153"/>
        <w:tab w:val="right" w:pos="8306"/>
      </w:tabs>
      <w:bidi w:val="0"/>
      <w:spacing w:after="0" w:line="240" w:lineRule="auto"/>
    </w:pPr>
    <w:rPr>
      <w:rFonts w:ascii="Garamond" w:eastAsia="Times New Roman" w:hAnsi="Garamond" w:cs="Traditional Arabic"/>
      <w:sz w:val="32"/>
      <w:szCs w:val="38"/>
    </w:rPr>
  </w:style>
  <w:style w:type="character" w:customStyle="1" w:styleId="Char0">
    <w:name w:val="رأس الصفحة Char"/>
    <w:basedOn w:val="DefaultParagraphFont"/>
    <w:link w:val="Header"/>
    <w:rsid w:val="0059618A"/>
    <w:rPr>
      <w:rFonts w:ascii="Garamond" w:eastAsia="Times New Roman" w:hAnsi="Garamond" w:cs="Traditional Arabic"/>
      <w:sz w:val="32"/>
      <w:szCs w:val="3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2.bin" /><Relationship Id="rId12" Type="http://schemas.openxmlformats.org/officeDocument/2006/relationships/image" Target="media/image6.wmf" /><Relationship Id="rId13" Type="http://schemas.openxmlformats.org/officeDocument/2006/relationships/oleObject" Target="embeddings/oleObject3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5.bin" /><Relationship Id="rId18" Type="http://schemas.openxmlformats.org/officeDocument/2006/relationships/image" Target="media/image9.png" /><Relationship Id="rId19" Type="http://schemas.openxmlformats.org/officeDocument/2006/relationships/image" Target="media/image10.png" /><Relationship Id="rId2" Type="http://schemas.openxmlformats.org/officeDocument/2006/relationships/webSettings" Target="webSettings.xml" /><Relationship Id="rId20" Type="http://schemas.openxmlformats.org/officeDocument/2006/relationships/image" Target="media/image11.png" /><Relationship Id="rId21" Type="http://schemas.openxmlformats.org/officeDocument/2006/relationships/footer" Target="footer1.xml" /><Relationship Id="rId22" Type="http://schemas.openxmlformats.org/officeDocument/2006/relationships/image" Target="media/image12.png" /><Relationship Id="rId23" Type="http://schemas.openxmlformats.org/officeDocument/2006/relationships/image" Target="media/image13.png" /><Relationship Id="rId24" Type="http://schemas.openxmlformats.org/officeDocument/2006/relationships/image" Target="media/image14.png" /><Relationship Id="rId25" Type="http://schemas.openxmlformats.org/officeDocument/2006/relationships/image" Target="media/image15.png" /><Relationship Id="rId26" Type="http://schemas.openxmlformats.org/officeDocument/2006/relationships/image" Target="media/image16.png" /><Relationship Id="rId27" Type="http://schemas.openxmlformats.org/officeDocument/2006/relationships/image" Target="media/image17.png" /><Relationship Id="rId28" Type="http://schemas.openxmlformats.org/officeDocument/2006/relationships/image" Target="media/image18.png" /><Relationship Id="rId29" Type="http://schemas.openxmlformats.org/officeDocument/2006/relationships/image" Target="media/image19.png" /><Relationship Id="rId3" Type="http://schemas.openxmlformats.org/officeDocument/2006/relationships/fontTable" Target="fontTable.xml" /><Relationship Id="rId30" Type="http://schemas.openxmlformats.org/officeDocument/2006/relationships/image" Target="media/image20.png" /><Relationship Id="rId31" Type="http://schemas.openxmlformats.org/officeDocument/2006/relationships/customXml" Target="ink/ink1.xml" /><Relationship Id="rId32" Type="http://schemas.openxmlformats.org/officeDocument/2006/relationships/customXml" Target="ink/ink2.xml" /><Relationship Id="rId33" Type="http://schemas.openxmlformats.org/officeDocument/2006/relationships/customXml" Target="ink/ink3.xml" /><Relationship Id="rId34" Type="http://schemas.openxmlformats.org/officeDocument/2006/relationships/customXml" Target="ink/ink4.xml" /><Relationship Id="rId35" Type="http://schemas.openxmlformats.org/officeDocument/2006/relationships/customXml" Target="ink/ink5.xml" /><Relationship Id="rId36" Type="http://schemas.openxmlformats.org/officeDocument/2006/relationships/customXml" Target="ink/ink6.xml" /><Relationship Id="rId37" Type="http://schemas.openxmlformats.org/officeDocument/2006/relationships/customXml" Target="ink/ink7.xml" /><Relationship Id="rId38" Type="http://schemas.openxmlformats.org/officeDocument/2006/relationships/customXml" Target="ink/ink8.xml" /><Relationship Id="rId39" Type="http://schemas.openxmlformats.org/officeDocument/2006/relationships/customXml" Target="ink/ink9.xml" /><Relationship Id="rId4" Type="http://schemas.openxmlformats.org/officeDocument/2006/relationships/customXml" Target="../customXml/item1.xml" /><Relationship Id="rId40" Type="http://schemas.openxmlformats.org/officeDocument/2006/relationships/customXml" Target="ink/ink10.xml" /><Relationship Id="rId41" Type="http://schemas.openxmlformats.org/officeDocument/2006/relationships/customXml" Target="ink/ink11.xml" /><Relationship Id="rId42" Type="http://schemas.openxmlformats.org/officeDocument/2006/relationships/customXml" Target="ink/ink12.xml" /><Relationship Id="rId43" Type="http://schemas.openxmlformats.org/officeDocument/2006/relationships/customXml" Target="ink/ink13.xml" /><Relationship Id="rId44" Type="http://schemas.openxmlformats.org/officeDocument/2006/relationships/customXml" Target="ink/ink14.xml" /><Relationship Id="rId45" Type="http://schemas.openxmlformats.org/officeDocument/2006/relationships/customXml" Target="ink/ink15.xml" /><Relationship Id="rId46" Type="http://schemas.openxmlformats.org/officeDocument/2006/relationships/customXml" Target="ink/ink16.xml" /><Relationship Id="rId47" Type="http://schemas.openxmlformats.org/officeDocument/2006/relationships/customXml" Target="ink/ink17.xml" /><Relationship Id="rId48" Type="http://schemas.openxmlformats.org/officeDocument/2006/relationships/customXml" Target="ink/ink18.xml" /><Relationship Id="rId49" Type="http://schemas.openxmlformats.org/officeDocument/2006/relationships/customXml" Target="ink/ink19.xml" /><Relationship Id="rId5" Type="http://schemas.openxmlformats.org/officeDocument/2006/relationships/image" Target="media/image1.png" /><Relationship Id="rId50" Type="http://schemas.openxmlformats.org/officeDocument/2006/relationships/customXml" Target="ink/ink20.xml" /><Relationship Id="rId51" Type="http://schemas.openxmlformats.org/officeDocument/2006/relationships/customXml" Target="ink/ink21.xml" /><Relationship Id="rId52" Type="http://schemas.openxmlformats.org/officeDocument/2006/relationships/customXml" Target="ink/ink22.xml" /><Relationship Id="rId53" Type="http://schemas.openxmlformats.org/officeDocument/2006/relationships/customXml" Target="ink/ink23.xml" /><Relationship Id="rId54" Type="http://schemas.openxmlformats.org/officeDocument/2006/relationships/customXml" Target="ink/ink24.xml" /><Relationship Id="rId55" Type="http://schemas.openxmlformats.org/officeDocument/2006/relationships/customXml" Target="ink/ink25.xml" /><Relationship Id="rId56" Type="http://schemas.openxmlformats.org/officeDocument/2006/relationships/customXml" Target="ink/ink26.xml" /><Relationship Id="rId57" Type="http://schemas.openxmlformats.org/officeDocument/2006/relationships/customXml" Target="ink/ink27.xml" /><Relationship Id="rId58" Type="http://schemas.openxmlformats.org/officeDocument/2006/relationships/customXml" Target="ink/ink28.xml" /><Relationship Id="rId59" Type="http://schemas.openxmlformats.org/officeDocument/2006/relationships/customXml" Target="ink/ink29.xml" /><Relationship Id="rId6" Type="http://schemas.openxmlformats.org/officeDocument/2006/relationships/image" Target="media/image2.jpeg" /><Relationship Id="rId60" Type="http://schemas.openxmlformats.org/officeDocument/2006/relationships/customXml" Target="ink/ink30.xml" /><Relationship Id="rId61" Type="http://schemas.openxmlformats.org/officeDocument/2006/relationships/customXml" Target="ink/ink31.xml" /><Relationship Id="rId62" Type="http://schemas.openxmlformats.org/officeDocument/2006/relationships/customXml" Target="ink/ink32.xml" /><Relationship Id="rId63" Type="http://schemas.openxmlformats.org/officeDocument/2006/relationships/customXml" Target="ink/ink33.xml" /><Relationship Id="rId64" Type="http://schemas.openxmlformats.org/officeDocument/2006/relationships/customXml" Target="ink/ink34.xml" /><Relationship Id="rId65" Type="http://schemas.openxmlformats.org/officeDocument/2006/relationships/customXml" Target="ink/ink35.xml" /><Relationship Id="rId66" Type="http://schemas.openxmlformats.org/officeDocument/2006/relationships/customXml" Target="ink/ink36.xml" /><Relationship Id="rId67" Type="http://schemas.openxmlformats.org/officeDocument/2006/relationships/customXml" Target="ink/ink37.xml" /><Relationship Id="rId68" Type="http://schemas.openxmlformats.org/officeDocument/2006/relationships/customXml" Target="ink/ink38.xml" /><Relationship Id="rId69" Type="http://schemas.openxmlformats.org/officeDocument/2006/relationships/customXml" Target="ink/ink39.xml" /><Relationship Id="rId7" Type="http://schemas.openxmlformats.org/officeDocument/2006/relationships/image" Target="media/image3.jpeg" /><Relationship Id="rId70" Type="http://schemas.openxmlformats.org/officeDocument/2006/relationships/customXml" Target="ink/ink40.xml" /><Relationship Id="rId71" Type="http://schemas.openxmlformats.org/officeDocument/2006/relationships/customXml" Target="ink/ink41.xml" /><Relationship Id="rId72" Type="http://schemas.openxmlformats.org/officeDocument/2006/relationships/customXml" Target="ink/ink42.xml" /><Relationship Id="rId73" Type="http://schemas.openxmlformats.org/officeDocument/2006/relationships/customXml" Target="ink/ink43.xml" /><Relationship Id="rId74" Type="http://schemas.openxmlformats.org/officeDocument/2006/relationships/customXml" Target="ink/ink44.xml" /><Relationship Id="rId75" Type="http://schemas.openxmlformats.org/officeDocument/2006/relationships/customXml" Target="ink/ink45.xml" /><Relationship Id="rId76" Type="http://schemas.openxmlformats.org/officeDocument/2006/relationships/customXml" Target="ink/ink46.xml" /><Relationship Id="rId77" Type="http://schemas.openxmlformats.org/officeDocument/2006/relationships/customXml" Target="ink/ink47.xml" /><Relationship Id="rId78" Type="http://schemas.openxmlformats.org/officeDocument/2006/relationships/customXml" Target="ink/ink48.xml" /><Relationship Id="rId79" Type="http://schemas.openxmlformats.org/officeDocument/2006/relationships/customXml" Target="ink/ink49.xml" /><Relationship Id="rId8" Type="http://schemas.openxmlformats.org/officeDocument/2006/relationships/image" Target="media/image4.wmf" /><Relationship Id="rId80" Type="http://schemas.openxmlformats.org/officeDocument/2006/relationships/customXml" Target="ink/ink50.xml" /><Relationship Id="rId81" Type="http://schemas.openxmlformats.org/officeDocument/2006/relationships/customXml" Target="ink/ink51.xml" /><Relationship Id="rId82" Type="http://schemas.openxmlformats.org/officeDocument/2006/relationships/customXml" Target="ink/ink52.xml" /><Relationship Id="rId83" Type="http://schemas.openxmlformats.org/officeDocument/2006/relationships/customXml" Target="ink/ink53.xml" /><Relationship Id="rId84" Type="http://schemas.openxmlformats.org/officeDocument/2006/relationships/customXml" Target="ink/ink54.xml" /><Relationship Id="rId85" Type="http://schemas.openxmlformats.org/officeDocument/2006/relationships/customXml" Target="ink/ink55.xml" /><Relationship Id="rId86" Type="http://schemas.openxmlformats.org/officeDocument/2006/relationships/customXml" Target="ink/ink56.xml" /><Relationship Id="rId87" Type="http://schemas.openxmlformats.org/officeDocument/2006/relationships/customXml" Target="ink/ink57.xml" /><Relationship Id="rId88" Type="http://schemas.openxmlformats.org/officeDocument/2006/relationships/customXml" Target="ink/ink58.xml" /><Relationship Id="rId89" Type="http://schemas.openxmlformats.org/officeDocument/2006/relationships/theme" Target="theme/theme1.xml" /><Relationship Id="rId9" Type="http://schemas.openxmlformats.org/officeDocument/2006/relationships/oleObject" Target="embeddings/oleObject1.bin" /><Relationship Id="rId90" Type="http://schemas.openxmlformats.org/officeDocument/2006/relationships/numbering" Target="numbering.xml" /><Relationship Id="rId91" Type="http://schemas.openxmlformats.org/officeDocument/2006/relationships/styles" Target="styles.xml" 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30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5 19 928,'0'0'7055,"5"-12"-4697,-4 5 2472,-248 7-3413,246 0-1419,-1 0 0,1 0 0,0 0 0,-1 1 0,1-1 0,0 0 0,-1 1 0,1-1 0,0 0 0,-1 1 0,1 0 0,0-1 0,0 1 0,0 0 0,-1 0 0,1-1 0,0 1 0,0 0 0,0 0 0,0 0 0,1 0 0,-1 1 1,0-1-1,0 0 0,1 0 0,-1 0 0,0 1 0,1-1 0,-1 0 0,1 0 0,-1 3 0,1-2 8,0 0-1,0 0 1,-1 0 0,1 0-1,1 0 1,-1 1 0,0-1-1,0 0 1,1 0 0,-1 0-1,1 0 1,0 0 0,0 0-1,-1 0 1,1 0 0,0 0-1,1 0 1,-1-1 0,3 4-1,13 11 77,2-1-1,-1-1 1,28 16-1,-31-22-52,-1 1 1,0 0-1,-1 1 0,0 1 1,0 0-1,-1 0 0,0 2 0,10 13 1,-13-9-509,-6-2-161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2:16.4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2 337 2697,'0'0'3378,"-1"-4"-2901,0 1-273,0-1-1,0 0 1,-1 0-1,0 1 1,0-1-1,0 1 1,0 0-1,0-1 1,-1 1 0,1 0-1,-1 1 1,0-1-1,0 0 1,0 1-1,0-1 1,0 1-1,-1 0 1,1 0 0,-1 0-1,0 1 1,1-1-1,-1 1 1,0 0-1,0 0 1,0 0-1,-4 0 1,-4-1-164,0 1-1,-1 0 1,1 0 0,-1 1 0,-13 2 0,24-1-39,-1-1 1,1 1 0,-1-1 0,1 1-1,0 0 1,-1 0 0,1 1 0,0-1-1,0 0 1,0 1 0,0-1 0,0 1-1,0-1 1,0 1 0,1 0 0,-1 0 0,1 0-1,-1 0 1,1 0 0,0 0 0,0 0-1,-1 1 1,2-1 0,-1 0 0,0 1-1,0-1 1,0 3 0,-1 8-15,0-1 0,0 0 0,1 25 0,1-35 5,1 1 32,0 0-1,0 0 1,0 0-1,0 0 1,1 0-1,-1 0 1,1 0 0,0 0-1,0 0 1,0-1-1,0 1 1,0-1 0,0 1-1,1-1 1,-1 0-1,1 0 1,0 0-1,0 0 1,5 2 0,-1 0-8,0 0 1,0 0 0,0-1 0,1 0-1,-1-1 1,1 0 0,10 2-1,-12-3-45,-1 0 0,1-1 0,-1 0 0,0 0 0,1-1 0,-1 1 0,1-1 0,-1-1 0,0 1-1,6-3 1,-9 3 45,0 0 0,0-1 0,0 1 0,0-1 0,0 0 0,0 1 0,0-1-1,0 0 1,-1 0 0,1 0 0,-1-1 0,0 1 0,1 0 0,-1 0 0,0-1 0,0 1-1,0-1 1,-1 1 0,1-1 0,-1 1 0,1-1 0,-1 1 0,0-4 0,2-121 1603,-2 127-1511,0 29-391,-6 95 328,-7 61 37,12-176-76,0 0 1,-1 0-1,0 0 1,-1 0-1,0-1 0,0 1 1,-1-1-1,0 0 1,0 0-1,-1 0 1,0-1-1,-1 1 1,-7 8-1,7-11 14,0 0-1,1 0 0,-2-1 1,1 0-1,0 0 1,-1 0-1,0-1 1,0 0-1,0 0 1,0-1-1,0 0 1,-1 0-1,1-1 1,-1 0-1,1 0 1,-11 0-1,14-1-3,0 0-1,0-1 1,0 1 0,1-1-1,-1 0 1,0 0-1,0 0 1,1-1-1,-1 1 1,1-1 0,-1 0-1,1 0 1,0 0-1,-1 0 1,1 0-1,0-1 1,1 1 0,-1-1-1,0 0 1,1 0-1,-1 0 1,-2-5 0,2 3-9,1-1 0,-1 0 0,1 1 0,0-1 0,0 0 1,1 0-1,0 0 0,0 0 0,0 0 0,1-1 0,0 1 1,0 0-1,2-11 0,-2 15-12,1 1 0,-1-1 0,1 1 0,0-1 0,0 0 0,-1 1 0,1 0 0,0-1 0,1 1 0,-1 0 0,0-1 0,0 1 0,0 0 0,1 0 0,-1 0 0,1 0 0,-1 0 0,3-1 0,34-14 13,-33 15-58,79-24-3256,-46 13-2708</inkml:trace>
  <inkml:trace contextRef="#ctx0" brushRef="#br0" timeOffset="2082.53">763 7 1360,'0'0'7685,"1"-7"-4470,-76 9-2640,26 0-538,-61-6-1,110 4-27,-1 1 0,0-1-1,1 0 1,-1 0 0,0 1-1,1-1 1,-1 1 0,0-1 0,1 1-1,-1-1 1,1 1 0,-1-1 0,1 1-1,-1-1 1,1 1 0,0-1 0,-1 1-1,1 0 1,0-1 0,-1 1-1,1 0 1,0-1 0,0 1 0,-1 0-1,1 0 1,0-1 0,0 1 0,0 0-1,0 1 1,-4 33 235,3-18-79,-5 28 231,-1 55 0,3-23-168,-3-5-147,-3 79 122,10 29-120,0-178-76,0 0 0,0 1 0,1-1 0,-1 0 0,1 1 0,0-1-1,-1 0 1,1 0 0,0 0 0,0 0 0,0 0 0,1 0 0,-1 0 0,0 0 0,1 0 0,-1 0 0,1-1 0,0 1 0,-1-1 0,1 1 0,0-1 0,0 0 0,0 1 0,0-1-1,0 0 1,0 0 0,1-1 0,-1 1 0,0 0 0,0-1 0,1 1 0,2-1 0,11 2 14,1 0 0,-1-1 1,29-3-1,-16 1-219,-18 1-2544</inkml:trace>
  <inkml:trace contextRef="#ctx0" brushRef="#br0" timeOffset="3351.89">866 322 3713,'0'0'6547,"23"-1"-5615,-14 0-740,43-8 460,-48 8-616,0 0 1,0 0 0,0 0 0,-1-1-1,1 1 1,0-1 0,-1 0 0,0 0-1,1 0 1,3-4 0,-6 5-9,0 0 1,-1-1-1,1 1 0,0 0 0,-1 0 1,1-1-1,-1 1 0,1 0 1,-1-1-1,1 1 0,-1 0 1,0-1-1,0 1 0,0-1 0,0 1 1,0-1-1,0 1 0,0 0 1,0-1-1,-1 1 0,1 0 1,0-1-1,-1 1 0,1 0 0,-1-1 1,0 1-1,0-2 0,-2-1 8,1 0 0,-1 0 0,0 0 0,0 0-1,0 0 1,-7-5 0,-10-9 20,11 10-58,0-1 0,-1 1 0,1 1 0,-1 0 0,-1 0 0,1 1 0,-1 0 0,-19-7 1,30 13-2,-1 0 0,1 0 0,0 0 0,-1 0 0,1 0 0,-1 0 0,1 0 0,0 0 0,-1 1 0,1-1 0,0 0 1,-1 0-1,1 0 0,0 0 0,-1 0 0,1 1 0,0-1 0,-1 0 0,1 0 0,0 1 0,0-1 0,-1 0 1,1 0-1,0 1 0,0-1 0,0 0 0,-1 1 0,1-1 0,0 0 0,0 1 0,0-1 0,-5 19 23,4 24 171,1-36-146,13 326 1452,-11-269-904,-2-38-1090,0-22-905,0-6-1135,0-10-4024</inkml:trace>
  <inkml:trace contextRef="#ctx0" brushRef="#br0" timeOffset="3702.35">794 450 864,'0'0'11051,"64"-15"-10539,-45 15-96,1 0-88,3 0-120,-2 0-136,-1 0-64,1 0-8,0 0-384,9 0-1361,-6 0-1207,-3 0-2201</inkml:trace>
  <inkml:trace contextRef="#ctx0" brushRef="#br0" timeOffset="4047.85">1196 310 4993,'0'0'5169,"-4"-2"-4914,3 1-199,-1 1 1,1-1-1,-1 1 0,1 0 1,-1-1-1,0 1 1,1 0-1,-1 0 0,1 0 1,-1 0-1,0 0 0,1 0 1,-1 1-1,1-1 1,-1 1-1,0-1 0,1 1 1,-1-1-1,1 1 0,0 0 1,-1-1-1,1 1 1,0 0-1,-2 2 0,-1 0 57,1 1 0,-1-1 0,1 1-1,0 0 1,1 0 0,-1 1-1,1-1 1,-3 6 0,0 3 92,0 1 1,1 0 0,0 0 0,1 0-1,-2 18 1,5-23-202,-2 6 131,1 0 0,1 0 0,1 1 0,3 22 1,-3-34-217,0 0 1,0-1 0,0 1 0,1 0 0,-1-1 0,1 1-1,0-1 1,0 1 0,0-1 0,0 0 0,1 0 0,0 0-1,-1 0 1,1 0 0,0-1 0,0 1 0,0-1 0,1 0-1,-1 0 1,1 0 0,-1 0 0,5 1 0,14 4-2451,-2-2-1424</inkml:trace>
  <inkml:trace contextRef="#ctx0" brushRef="#br0" timeOffset="4601.57">1356 487 3993,'0'0'6371,"16"-12"-5907,50-39-148,-63 48-277,1 1 1,0-1 0,-1 1 0,1 0 0,0 0-1,0 0 1,1 1 0,-1-1 0,0 1 0,1 0-1,-1 0 1,0 1 0,1-1 0,-1 1-1,1 0 1,-1 0 0,8 2 0,6-1 116,-17-1-141,1 1-1,-1-1 1,0 1-1,0-1 1,0 1 0,0 0-1,0-1 1,0 1 0,0 0-1,0 0 1,0 0 0,0 0-1,-1 0 1,1 0 0,0 0-1,0 0 1,-1 0 0,1 0-1,-1 0 1,1 0 0,-1 0-1,1 0 1,-1 1-1,0-1 1,0 0 0,0 0-1,1 1 1,-1-1 0,0 0-1,0 0 1,-1 2 0,-1 41 500,1-39-468,-1 0 0,1-1 0,-1 1 0,0-1 0,-1 0 0,1 1 0,-1-1 0,1 0 0,-1-1 0,-1 1 0,-3 4 0,-48 35 156,10-9-62,78-51-441,33-31-492,-31 25 575,-1-2 1,-1-1-1,-2-1 1,50-56-1,-71 68 710,-10 11 132,-14 26-228,8-10-289,2 1 1,-1 0-1,2 0 0,0 0 1,0 1-1,1-1 0,1 1 0,1-1 1,1 25-1,-1-37-109,0 0 0,0 0 0,0 1-1,1-1 1,-1 0 0,1 0 0,-1 0 0,1 0-1,-1 1 1,1-1 0,0 0 0,-1 0 0,1 0 0,0 0-1,0 0 1,0-1 0,0 1 0,-1 0 0,1 0 0,0-1-1,1 1 1,-1 0 0,0-1 0,0 1 0,0-1 0,0 1-1,0-1 1,2 1 0,36 2-3036,-36-3 2375,12 0-4111</inkml:trace>
  <inkml:trace contextRef="#ctx0" brushRef="#br0" timeOffset="4985.05">1856 266 5337,'0'0'5557,"11"9"-4672,-2-2-655,-5-4-148,1 0 1,-1 0-1,-1 0 1,1 1-1,0 0 1,-1-1-1,1 1 0,-1 0 1,0 0-1,-1 1 1,1-1-1,-1 1 1,1-1-1,-2 1 1,4 8-1,0 11 361,-2 0 0,0 0 0,-1 0 1,-2 0-1,-3 37 0,1-48-490,0-1 1,-1 0 0,0 0 0,-1-1 0,-7 17 0,8-21-335,-1-1 0,0 0 0,0 1 0,-1-1 0,1 0 0,-1-1 0,0 1 0,-1-1 0,-9 7 0,-1-2-5030</inkml:trace>
  <inkml:trace contextRef="#ctx0" brushRef="#br0" timeOffset="5921.19">1871 109 4241,'0'0'6340,"4"-1"-5851,194-1 1011,-111 3-1359,-86-1-86,-1 1 1,1-1 0,0 0-1,-1 0 1,1 1-1,-1-1 1,1 1 0,0-1-1,-1 1 1,1-1-1,-1 1 1,0-1 0,1 1-1,-1-1 1,1 1 0,-1-1-1,0 1 1,1 0-1,-1-1 1,0 1 0,0 0-1,1-1 1,-1 1-1,0 0 1,0-1 0,0 1-1,0 0 1,0-1 0,0 1-1,0 0 1,0 0-1,0-1 1,0 1 0,-1 0-1,1 0 1,-7 41 108,3-19 200,5 231 678,11-156-939,-5-60-98,1 65 1,-7-71 3,-1-19-7,1 1 0,-2 0 0,0-1 1,-5 27-1,5-35-2,-1-1 1,0 1 0,0-1-1,0 0 1,0 0-1,-1 0 1,1 0 0,-1 0-1,0-1 1,0 1 0,-1-1-1,1 0 1,-1 0 0,1 0-1,-1 0 1,0 0 0,0-1-1,-7 3 1,0-1 16,0 0 1,0-1-1,0-1 0,0 0 1,-1 0-1,1-1 0,-1-1 1,-15-1-1,17 1 7,8 0-41,1 0 1,-1 0-1,1 0 1,-1 0-1,0-1 1,1 1-1,-1-1 0,1 1 1,0-1-1,-1 0 1,1 1-1,-1-1 1,1 0-1,0 0 0,0 0 1,-1 0-1,1 0 1,-2-2-1,-9-16-3076,4 2-3827</inkml:trace>
  <inkml:trace contextRef="#ctx0" brushRef="#br0" timeOffset="6627.62">2530 516 3881,'0'0'8747,"3"-1"-6106,22-2-2072,141 3 359,-96 0-5926</inkml:trace>
  <inkml:trace contextRef="#ctx0" brushRef="#br0" timeOffset="6982.96">2578 632 4953,'0'0'9178,"99"13"-8778,-69-13-264,4 0-136,13 2-80,-9-2-1504,-6 0-3809</inkml:trace>
  <inkml:trace contextRef="#ctx0" brushRef="#br0" timeOffset="7735.5">3299 445 1712,'0'0'11095,"-8"-15"-10544,-29-48-195,35 60-323,0 1-1,0-1 1,0 1 0,0 0 0,0 0 0,-1 0 0,1 0 0,-1 0 0,1 0 0,-1 1 0,0-1 0,0 1 0,0 0 0,0 0 0,0 0 0,0 0 0,0 1 0,0-1-1,0 1 1,0-1 0,0 1 0,0 0 0,-1 0 0,1 1 0,0-1 0,-5 2 0,-2-1-28,6 0 0,0 0 0,1 0 0,-1 0 0,0 0 0,1 1 0,-1-1 0,1 1-1,-1 0 1,1 0 0,0 0 0,0 1 0,0-1 0,0 1 0,0 0 0,1 0-1,-1 0 1,1 0 0,0 0 0,-1 0 0,1 0 0,1 1 0,-1-1 0,-1 6-1,2-6 3,-1 0-1,1 0 1,1 0-1,-1 0 0,0 0 1,1 0-1,-1 0 0,1 0 1,0 1-1,0-1 0,1 0 1,-1 0-1,0 0 0,1 0 1,0 0-1,0 0 1,0 0-1,0 0 0,0 0 1,1 0-1,-1 0 0,1-1 1,0 1-1,-1 0 0,1-1 1,1 0-1,-1 1 0,4 2 1,4 1-257,-1 0 0,1-1 0,0-1 1,0 0-1,0 0 0,1-1 0,-1 0 0,1-1 1,0 0-1,-1-1 0,1 0 0,16-1 0,-25 0 209,1-1 0,0 1 0,0-1 0,0 0 0,-1 0 0,1 0 0,0-1 0,-1 1 0,1 0 0,-1-1 0,0 0 0,1 0 0,-1 1 0,0-1 0,0-1 0,0 1 0,0 0 0,-1 0 0,1-1-1,0 1 1,-1-1 0,0 1 0,0-1 0,2-4 0,1-4 377,0 0-1,0 0 0,2-16 1,-5 24 1301,12 171-82,0 3-980,-13-161-561,0 0 1,-1 1 0,0-1-1,0 0 1,-1 1-1,-1-1 1,1 0 0,-7 14-1,6-19-8,0 0-1,-1 0 0,1 0 0,-1-1 1,0 1-1,0-1 0,0 0 1,0 0-1,-1 0 0,1-1 0,-1 1 1,0-1-1,0-1 0,-1 1 1,1-1-1,-10 4 0,1-2 26,1-1 0,-1-1 0,1 1-1,-1-2 1,0 0 0,0-1 0,0 0 0,-15-3-1,26 2-19,0 0 0,0 0 0,0 0 0,1 0 0,-1 0 0,0-1 0,0 0-1,1 1 1,-1-1 0,1 0 0,0 0 0,-1 0 0,1-1 0,0 1 0,0-1-1,0 1 1,1-1 0,-1 1 0,1-1 0,-1 0 0,1 0 0,0 0-1,0 0 1,0 0 0,0 0 0,1 0 0,-1-5 0,0 4-29,1-1 0,-1 1 1,1 0-1,0 0 0,1 0 1,-1-1-1,1 1 0,-1 0 1,1 0-1,0 0 0,1 0 1,-1 0-1,1 0 0,0 0 1,0 0-1,0 1 0,0-1 1,1 1-1,-1-1 0,6-4 1,32-20-1388,-10 10-2490,2 1-6414</inkml:trace>
  <inkml:trace contextRef="#ctx0" brushRef="#br0" timeOffset="9335.24">3878 38 96,'0'0'3251,"0"-5"-2717,-5-18 10479,-26 22-10769,-167-6 20,197 7-272,1 22 399,0-7-198,0 0 0,0 0 0,2 0 0,4 20 0,3 19 61,-2 0-1,-2 1 0,-4 106 1,-2-79-168,-9 193-51,10-154-46,0-120 11,1 0-1,-1 0 0,0 0 0,1 0 0,-1 0 0,1 0 0,-1-1 1,1 1-1,-1 0 0,1 0 0,-1-1 0,1 1 0,0 0 0,0 0 0,-1-1 1,1 1-1,0-1 0,0 1 0,0-1 0,-1 1 0,1-1 0,0 0 0,0 1 1,0-1-1,0 0 0,0 0 0,0 1 0,0-1 0,0 0 0,0 0 1,2 0-1,39 0 108,-31-1-89,43 2-148,50-1-264,-38-10-4369,-48 4-1969</inkml:trace>
  <inkml:trace contextRef="#ctx0" brushRef="#br0" timeOffset="11252.8">4011 449 5249,'0'0'6095,"1"-6"-5394,0 3-633,0 1 1,-1-1-1,1 0 0,1 0 0,-1 0 0,0 1 1,1-1-1,-1 1 0,1-1 0,0 1 0,0 0 0,0-1 1,0 1-1,0 0 0,0 0 0,0 0 0,1 1 1,-1-1-1,1 1 0,0-1 0,-1 1 0,1 0 1,0 0-1,0 0 0,0 0 0,-1 0 0,1 1 0,0-1 1,0 1-1,6 0 0,-4 0-60,4-1 5,1 0 1,0 1-1,-1 1 0,1-1 0,17 5 1,-25-4-11,1 0 0,-1-1 0,0 1 1,0 0-1,0 1 0,0-1 1,0 0-1,0 1 0,-1-1 0,1 1 1,0-1-1,-1 1 0,1 0 1,-1 0-1,0-1 0,1 1 0,-1 0 1,0 0-1,0 0 0,0 1 1,0-1-1,-1 0 0,1 0 0,-1 0 1,1 1-1,-1-1 0,0 0 1,1 1-1,-1-1 0,-1 3 0,1-1 7,0 0 0,-1 0-1,1 0 1,-1 0 0,0-1-1,0 1 1,0 0 0,-1-1-1,1 1 1,-1 0 0,0-1-1,0 0 1,0 1 0,-5 4-1,-2 2 17,-1-1-1,0 0 0,-13 8 1,16-13-21,0 1 0,0 0-1,1 1 1,-1 0 0,1 0 0,0 0 0,1 0 0,0 1 0,0 0 0,-6 12-1,10-18 7,1 0-1,-1 0 1,1 0-1,0 0 1,0 0-1,-1 0 0,1 0 1,0 0-1,0 0 1,0 1-1,0-1 1,0 0-1,1 0 1,-1 0-1,0 0 0,0 0 1,1 0-1,-1 0 1,1 0-1,-1 0 1,1 0-1,-1 0 0,1 0 1,-1-1-1,1 1 1,0 0-1,0 0 1,-1 0-1,1-1 0,0 1 1,0 0-1,0-1 1,0 1-1,0-1 1,0 1-1,0-1 0,0 1 1,0-1-1,0 0 1,0 0-1,0 1 1,0-1-1,0 0 1,0 0-1,0 0 0,1 0 1,11 1-10,-1 0 1,1 0 0,16-2-1,-13 0-324,57 1-5078,-46-2 253</inkml:trace>
  <inkml:trace contextRef="#ctx0" brushRef="#br0" timeOffset="11846.67">4427 484 5281,'0'0'6085,"16"-10"-5250,50-29-248,-63 37-499,0 0 0,0 1 0,-1-1 1,1 1-1,0 0 0,0-1 0,1 1 0,-1 1 0,0-1 1,0 0-1,0 1 0,1 0 0,-1-1 0,0 1 0,0 0 0,0 1 1,5 0-1,-6 0-51,-1 0-1,1-1 1,-1 1 0,0 0 0,0 1 0,1-1 0,-1 0-1,0 0 1,0 0 0,0 1 0,0-1 0,0 0 0,0 1 0,-1-1-1,1 1 1,0-1 0,-1 1 0,1 0 0,-1-1 0,0 1 0,1-1-1,-1 1 1,0 2 0,0 4 44,0 0-1,0-1 0,-1 1 1,0 0-1,0 0 0,-1 0 1,0-1-1,-1 1 1,1-1-1,-7 11 0,-1-3-21,-1 0-1,-1-1 0,0-1 0,-1 0 0,-1 0 1,0-2-1,-30 20 0,146-98-1026,103-71-614,-200 134 1615,-3 2-14,1 1 0,-1-1-1,0 1 1,0-1 0,1 1 0,-1-1-1,-1 0 1,1 0 0,0 0 0,0-1 0,-1 1-1,1 0 1,-1 0 0,0-1 0,0 1-1,2-4 1,-30 9 257,21 0-223,0 1-1,0-1 1,1 1 0,0 0-1,-1 0 1,1 0 0,1 1-1,-1 0 1,1 0 0,0 0-1,0 1 1,0-1 0,1 1-1,-4 7 1,3-4 68,1 0-1,0-1 1,0 2 0,1-1 0,0 0 0,1 0-1,0 1 1,0-1 0,1 15 0,1-22-118,-1 0 0,1-1 1,0 1-1,0 0 0,-1-1 0,1 1 1,0-1-1,0 1 0,0-1 0,1 1 1,-1-1-1,0 0 0,0 0 0,1 1 1,-1-1-1,1 0 0,-1 0 0,1 0 1,-1-1-1,1 1 0,0 0 1,-1 0-1,1-1 0,0 1 0,0-1 1,-1 0-1,4 1 0,54 4-2582,-52-4 1565,16-1-3135</inkml:trace>
  <inkml:trace contextRef="#ctx0" brushRef="#br0" timeOffset="14075.88">5132 601 5497,'0'0'6354,"5"0"-5636,230 4 4134,-235-4-4672</inkml:trace>
  <inkml:trace contextRef="#ctx0" brushRef="#br0" timeOffset="14990.96">5775 385 1504,'0'0'8417,"0"0"-8314,0 0 0,0-1 1,0 1-1,0 0 0,0-1 1,0 1-1,0 0 0,0-1 1,0 1-1,0 0 0,0-1 1,0 1-1,0 0 1,0-1-1,0 1 0,0 0 1,-1-1-1,1 1 0,0 0 1,0-1-1,0 1 0,-1 0 1,1-1-1,0 1 0,0 0 1,-1 0-1,1 0 0,0-1 1,0 1-1,-1 0 0,1 0 1,0 0-1,-1-1 0,1 1 1,-61 2 557,25-1-534,-61-4-1,87 1-88,9 2-36,0-1 0,0 1 0,-1 0 0,1-1-1,0 1 1,0 0 0,-1 0 0,1 0-1,0 0 1,-1 0 0,1 0 0,0 0 0,-1 0-1,1 0 1,0 1 0,0-1 0,-1 0-1,1 1 1,0 0 0,0-1 0,-1 1-1,1-1 1,0 1 0,0 0 0,0 0 0,0 0-1,0 0 1,0 0 0,0 0 0,1 0-1,-1 0 1,0 0 0,1 0 0,-1 0-1,0 0 1,1 1 0,-1 1 0,-4 8 35,0 0 1,1 0-1,1 1 1,0 0-1,1 0 1,0 0-1,0 0 1,1 19-1,2-29-36,0-1 0,-1 0 1,1 0-1,0 0 0,0 0 0,0-1 0,-1 1 0,1 0 0,0 0 1,0 0-1,0-1 0,0 1 0,1 0 0,-1-1 0,0 1 0,0-1 0,0 0 1,0 1-1,1-1 0,-1 0 0,0 0 0,0 1 0,1-1 0,1 0 1,38 3 29,-39-3-44,48-1-289,-36 0 200,0 0-1,1 1 1,-1 1 0,1 0 0,-1 1 0,0 1 0,24 7 0,-35-8 160,0-1 1,-1 1-1,0 0 1,1 0-1,-1 0 1,0 0-1,0 1 1,0-1-1,0 1 1,-1-1-1,1 1 1,-1-1-1,1 1 1,-1 0-1,0 0 1,0 0-1,0 0 1,0 0-1,-1 0 1,1 0-1,-1 0 1,0 0-1,0 0 1,0 0-1,0 0 1,-1 0-1,0 6 1,0-8-37,1 0 0,-1 1 1,0-1-1,1 0 0,-1 0 1,0 0-1,0 0 0,1 0 1,-1 0-1,0 0 0,0 0 1,0 0-1,0 0 0,-1 0 1,1 0-1,0-1 0,0 1 1,0-1-1,-1 1 1,1-1-1,0 1 0,0-1 1,-1 1-1,1-1 0,-1 0 1,0 0-1,-41 4 301,40-4-290,-19 1-400,-36 1 1110,21-5-7289</inkml:trace>
  <inkml:trace contextRef="#ctx0" brushRef="#br0" timeOffset="16002.94">5708 51 2513,'0'0'7803,"8"0"-6910,270 10 2112,-278 122-1961,23 185 15,-12-218-991,-3 140 0,-8-236-65,-1-1-1,1 1 1,0-1-1,-1 1 1,1-1 0,-1 1-1,0-1 1,1 1 0,-1-1-1,0 0 1,-1 1 0,1-1-1,0 0 1,-1 0 0,1 0-1,-1 0 1,0 0 0,1 0-1,-1-1 1,0 1 0,0 0-1,0-1 1,0 0-1,-1 1 1,1-1 0,0 0-1,-1 0 1,1 0 0,0-1-1,-1 1 1,1 0 0,-4-1-1,-9 3 56,-1-2-1,1 0 0,-1 0 0,-19-3 0,5 1 1,24 1-333,-17-2 491,22 1-442,1 1 0,-1 0 0,1-1 0,-1 1 0,1 0 0,-1-1-1,1 1 1,-1-1 0,1 1 0,-1-1 0,1 1 0,-1-1 0,1 1-1,0-1 1,-1 1 0,1-1 0,0 1 0,-1-1 0,1-1 0,-1-6-658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05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70 1 1584,'-3'0'14395,"-84"0"-13765,-174 6-474,260-6-157,0 0 0,0 1-1,0-1 1,0 1 0,0-1 0,0 1 0,0-1 0,0 1 0,0-1-1,1 1 1,-1 0 0,0 0 0,0-1 0,1 1 0,-1 0-1,0 0 1,1 0 0,-1 0 0,1 0 0,-1 0 0,1 0 0,0 0-1,-1 0 1,1 0 0,0 0 0,0 0 0,-1 0 0,1 0-1,0 0 1,0 1 0,1 42 0,0-29 78,-1-9-71,1 0 1,0 0-1,0 0 1,1 0-1,-1 0 0,1 0 1,1-1-1,-1 1 1,1-1-1,0 1 1,5 6-1,7 9 73,26 26 1,-10-11 219,2 3-86,-13-17-85,-1 2 1,-2 0-1,22 39 1,-35-53-133,-4-10-66,0 0 0,0 1 0,-1-1 0,1 0 0,0 0-1,0 1 1,0-1 0,0 0 0,-1 0 0,1 0-1,0 1 1,0-1 0,0 0 0,-1 0 0,1 0 0,0 0-1,0 1 1,-1-1 0,1 0 0,0 0 0,0 0 0,-1 0-1,1 0 1,0 0 0,0 0 0,-1 0 0,1 0 0,0 0-1,-1 0 1,1 0 0,0 0 0,0 0 0,-1 0 0,1 0-1,-13 0-5862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1:53.1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1 174 1856,'0'0'10747,"1"-5"-9356,38 124 131,-17-54-1235,-12-40-319,3 8 14,-10-12-5329</inkml:trace>
  <inkml:trace contextRef="#ctx0" brushRef="#br0" timeOffset="343.12">697 458 4001,'0'0'8526,"-12"2"-7477,-276 41 984,278-38-2540,10 2-2859</inkml:trace>
  <inkml:trace contextRef="#ctx0" brushRef="#br0" timeOffset="709.39">658 569 5569,'0'0'8674,"-84"35"-8346,84-23 8,0 0 40,2 2-56,15-4-56,7-2-200,4-1 120,2-2-184,10-5-512,-8 0-1992,-8 0-4066</inkml:trace>
  <inkml:trace contextRef="#ctx0" brushRef="#br0" timeOffset="1943.7">122 108 1792,'0'0'6566,"14"-11"-6023,43-32-85,-48 38-260,0 0-1,0 1 0,0-1 1,1 2-1,-1-1 0,1 2 1,0-1-1,0 1 0,0 1 1,18-2-1,1 1 141,42-4 375,0 3 0,74 7 0,-135-3-685,-1 0 0,1 1 0,-1 0 0,0 0 0,0 1-1,0 0 1,0 1 0,-1 0 0,1 1 0,-1-1 0,0 2 0,0-1 0,-1 1 0,1 0 0,10 13 0,-3-3 92,-1 2 1,-1 0-1,-1 0 1,-1 1-1,15 33 1,-24-48-101,8 15 73,-2-1 1,0 1 0,-1 1 0,0-1 0,-2 1 0,0 0 0,-2 1 0,2 29 0,-4-30-4,-1 0-1,0-1 1,-2 1-1,0-1 1,-2 1-1,0-1 0,-1 0 1,0 0-1,-17 34 1,17-42-68,-1 0 0,-1 0 0,0-1 0,-1 1 0,0-2 0,0 1 0,-1-1 1,0 0-1,-1-1 0,1 0 0,-2-1 0,1 0 0,-1 0 0,0-1 0,-1 0 0,1-1 0,-1-1 0,0 0 0,-13 3 0,-9 0-7,-1-2-1,0-2 1,1-1-1,-36-2 1,43 0-57,14-1 47,1 0-1,0-1 1,0-1-1,0 0 1,0-1-1,1 0 1,-1 0 0,1-1-1,-11-7 1,-94-64-77,116 76 70,-19-14 9,1-1 1,1 0-1,0-1 0,1-1 1,1-1-1,1 0 0,-16-26 1,21 29 1,1 0 1,1-1 0,0 0 0,1 0 0,1 0 0,0-1-1,1 0 1,1 0 0,1 0 0,-1-25 0,3 33-33,-1-1 18,1 0-1,0 1 1,0-1-1,1 0 1,0 0-1,1 0 0,0 1 1,1-1-1,0 1 1,0 0-1,1-1 1,7-11-1,2 2-33,2 0 1,0 0-1,1 2 0,31-28 1,38-23-5138,-47 39-35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1:49.0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6 115 1584,'0'0'6614,"0"0"-6552,0 0 0,0 0 0,0 1 0,0-1 0,0 0 0,0 0 1,0 0-1,0 0 0,0 0 0,0 0 0,0 0 0,0 0 0,1 0 0,-1 1 1,0-1-1,0 0 0,0 0 0,0 0 0,0 0 0,0 0 0,0 0 0,0 0 1,0 0-1,0 0 0,1 0 0,-1 0 0,0 0 0,0 0 0,0 0 0,0 0 1,0 0-1,0 0 0,0 0 0,0 0 0,1 0 0,-1 0 0,0 0 0,0 0 1,0 0-1,0 0 0,0 0 0,0 0 0,0 0 0,0 0 0,1 0 0,-1 0 0,0 0 1,0 0-1,0 0 0,0 0 0,0 0 0,0 0 0,0-1 0,0 1 0,26 47 628,94 154 1220,-118-199-2176,6 11 711,-6-6-3628</inkml:trace>
  <inkml:trace contextRef="#ctx0" brushRef="#br0" timeOffset="384.32">648 429 3409,'0'0'6654,"-6"3"-5828,-39 14-166,0-3 0,-2-2 0,-89 13-1,111-21-697,16-1-1356</inkml:trace>
  <inkml:trace contextRef="#ctx0" brushRef="#br0" timeOffset="730.22">606 538 1400,'0'0'8727,"-11"6"-7945,-36 20-161,46-25-564,-1 0-1,0 0 0,1 0 0,-1 0 0,1 0 0,-1 0 1,1 1-1,-1-1 0,1 0 0,0 1 0,0-1 0,0 1 0,0 0 1,0-1-1,0 1 0,0 0 0,-1 3 0,2-4-19,0 0 0,0 0-1,0 1 1,0-1 0,1 0 0,-1 0-1,0 0 1,1 1 0,-1-1 0,0 0-1,1 0 1,-1 0 0,1 0 0,0 0-1,-1 0 1,1 0 0,0 0-1,0 0 1,1 1 0,3 2 69,1 0 0,-1 0 0,1-1 0,0 1 0,-1-1 0,12 3 0,-3-1-42,0-2 1,0 1-1,1-2 1,24 2-1,-28-4-927,-1 0 0,0-1 0,0 0 0,13-3 0,1-6-5857</inkml:trace>
  <inkml:trace contextRef="#ctx0" brushRef="#br0" timeOffset="2427.23">151 103 1592,'0'0'6356,"14"-9"-5758,3-4-388,-9 7-43,1-1-1,0 2 1,1-1-1,0 1 1,10-4-1,-2 3 298,0 0-1,1 1 0,0 1 0,-1 0 0,1 2 1,0 0-1,1 1 0,34 3 0,-46-1-429,1 1-1,-1 0 0,0 0 0,0 1 1,0 0-1,-1 0 0,1 1 0,12 7 1,54 44 24,-67-50-9,16 13 105,-1 2 0,-1 0-1,-1 1 1,-1 1 0,-1 0 0,0 2 0,-2 0 0,21 42-1,-34-55-117,1 0 1,-1 0-1,-1 0 0,0 0 0,-1 1 0,0-1 0,-1 1 0,0-1 1,-1 1-1,-2 12 0,-1 2 3,-2-1 0,0 0 1,-15 35-1,18-53-30,0 0-1,-1 1 1,1-1-1,-2-1 1,1 1-1,-1 0 0,0-1 1,0 0-1,-1 0 1,0-1-1,-6 5 1,2-3-6,-1 0 1,0-1 0,0-1-1,0 0 1,0-1-1,-19 5 1,-7 1-30,-1-2-1,0-1 1,-1-3 0,0 0-1,0-3 1,-43-3 0,70-1 28,0 1 1,0-1 0,1-1-1,-1 0 1,1 0-1,0-1 1,0-1-1,1 0 1,0 0 0,-13-11-1,0-1 9,2-1-1,0-1 1,-22-27-1,35 35-13,0 0 0,0 0 0,1-1 0,1 0 0,0 0 0,0-1 0,2 0 0,0 1 0,-5-27 0,5 12 1,2 1 1,0 0 0,2-1-1,4-35 1,-3 53 7,1 1 1,1-1-1,0 1 0,0 0 0,1 0 1,0 0-1,0 0 0,1 1 0,0 0 1,0 0-1,1 0 0,0 0 0,1 1 1,10-10-1,11-6-416,0 1 0,49-28 0,-53 35-334,25-16-354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47.1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5 787 1736,'1'-3'14279,"10"-11"-14008,-7 12-296,0 0 0,0 0 0,0 1 0,0-1 0,0 1 0,1 0 0,-1 0 0,0 0-1,7 0 1,-11 1-35,-24 0-173,-13 0 182,37 0-381,0-1 307,1 0-1,-1 1 0,1-1 1,0 0-1,-1 1 1,1-1-1,0 1 1,0-1-1,-1 1 1,1-1-1,0 1 1,0-1-1,0 1 1,-1 0-1,1-1 1,0 1-1,0 0 0,0 0 1,0 0-1,1 0 1,20-4-370,-21 4 466,9 0 81,-24 4 812,0-2-1205,23-6-3218,-9 4 3585,-1 0-1,1 0 0,0 0 1,0 1-1,0-1 0,0 0 0,0 0 1,0 0-1,0 0 0,0 0 1,0 0-1,0 0 0,0 0 1,0 0-1,0 1 0,0-1 1,0 0-1,0 0 0,0 0 1,-1 0-1,1 0 0,0 0 0,0 0 1,0 1-1,1-1 0,-1 0 1,0 0-1,0 0 0,0 0 1,0 0-1,0 0 0,0 0 1,0 1-1,0-1 0,0 0 1,0 0-1,0 0 0,0 0 0,0 0 1,0 0-1,0 0 0,0 0 1,0 0-1,1 0 0,-1 0 1,0 1-1,0-1 0,0 0 1,0 0-1,0 0 0,-15 6 471,14-5-426,-1-1-1,1 0 0,-1 0 0,1 0 0,-1 0 1,0 0-1,1 0 0,-1-1 0,1 1 1,-1 0-1,1-1 0,0 1 0,-1-1 1,1 0-1,-1 1 0,1-1 0,0 0 0,-1 0 1,1 0-1,-1-1 0,1 0-13,0-1-1,0 1 1,1 0 0,-1-1-1,1 1 1,-1-1 0,1 1-1,0-1 1,0 1 0,0-5-1,0 0-264,1 6 152,-1 0 1,1 0 0,0 1-1,-1-1 1,1 0 0,0 0-1,-1 0 1,1 0 0,0 1-1,0-1 1,0 0 0,-1 1-1,1-1 1,0 1 0,0-1-1,0 1 1,0-1 0,0 1-1,0-1 1,0 1 0,0 0-1,0 0 1,2-1 0,26-4-773,-26 5 839,0-1-1,0 1 1,0 0-1,0-1 1,0 1-1,0 1 1,1-1 0,-1 0-1,0 1 1,0-1-1,3 2 1,-5 0 74,0-1 1,0 0 0,0 0-1,0 0 1,0 1 0,0-1 0,0 1-1,-1-1 1,1 1 0,0-1-1,-1 1 1,1-1 0,-1 1-1,0-1 1,1 1 0,-1 0 0,0-1-1,0 1 1,0-1 0,0 1-1,-1 2 1,0 2 118,0-1-1,0 0 1,0 0-1,-1 0 1,0 0 0,0 0-1,0 0 1,0 0-1,-6 6 1,-31 45 871,32-47-839,3-4-163,-1 0 0,1 0-1,-1 0 1,0-1 0,-1 1-1,1-1 1,-1 0-1,0-1 1,0 1 0,-12 4-1,4-3-344,-1-1-1,0-1 0,-26 4 1,8-4-3125</inkml:trace>
  <inkml:trace contextRef="#ctx0" brushRef="#br0" timeOffset="2268.51">780 611 5193,'0'0'5408,"16"-3"-4713,49-13 90,-61 15-625,0-1-1,1 1 1,-1-1 0,0 0-1,1 0 1,-1 0 0,0 0-1,-1-1 1,1 1-1,0-1 1,-1 0 0,1 0-1,-1-1 1,0 1-1,3-6 1,-4 7-111,-1-1-1,1 0 1,-1 0 0,0 0-1,0 0 1,0-1 0,0 1-1,0 0 1,-1 0 0,0 0 0,1-1-1,-1 1 1,0 0 0,-1 0-1,1-1 1,0 1 0,-3-6-1,2 7-42,0 1 0,0-1 0,0 1 0,0-1 0,0 1-1,-1-1 1,1 1 0,-1 0 0,1 0 0,-1-1 0,1 1 0,-1 0-1,0 0 1,1 1 0,-1-1 0,0 0 0,0 1 0,0-1 0,0 1-1,-2-1 1,-43-6-30,41 7 11,-1-1 9,-9-1-5,-1 1 0,1 0 0,0 1 0,0 1 0,-19 3 0,33-3 9,0-1-1,1 0 0,-1 1 0,1 0 0,-1-1 1,1 1-1,-1 0 0,1 0 0,-1-1 1,1 1-1,0 0 0,-1 1 0,1-1 1,0 0-1,-2 2 0,3-2 0,0-1-1,-1 1 1,1 0 0,0 0 0,-1 0-1,1 0 1,0 0 0,0 0 0,0 0-1,0 0 1,0 0 0,0 0 0,0-1-1,0 1 1,0 0 0,0 0-1,0 0 1,1 0 0,0 2 0,0-1-1,1 1 1,-1 0-1,1 0 1,0-1 0,0 1-1,1-1 1,-1 0-1,0 1 1,1-1 0,-1 0-1,1 0 1,0-1-1,3 3 1,53 21 9,-33-15-49,-2 0 0,31 19 1,-50-26 29,1 0 0,-1 1 0,0 0 1,0 0-1,0 1 0,0-1 0,-1 1 0,0 0 1,0 1-1,0-1 0,0 0 0,-1 1 0,0 0 1,3 9-1,-5-13 6,0 1 0,0 0-1,-1-1 1,1 1 0,-1-1 0,1 1 0,-1 0 0,0 0 0,0-1-1,0 1 1,-1 0 0,1-1 0,0 1 0,-1 0 0,0-1-1,0 1 1,0-1 0,0 1 0,0-1 0,0 1 0,0-1 0,-1 0-1,0 0 1,1 0 0,-1 0 0,0 0 0,0 0 0,0 0-1,0 0 1,0-1 0,-4 3 0,-3 1 10,0-1 1,-1 0-1,0-1 0,0 0 0,0 0 1,0-1-1,-11 1 0,-67 2 177,86-5-169,1-1 1,-1 1-1,1 0 0,-1-1 1,1 0-1,-1 1 1,1-1-1,-1 0 1,1 1-1,0-1 1,0 0-1,-1 0 1,1 0-1,0 0 1,0-1-1,0 1 0,0 0 1,0 0-1,0-1 1,1 1-1,-1 0 1,0-1-1,1 1 1,-1-1-1,0 1 1,1-1-1,0 1 0,-1-1 1,1 1-1,0-1 1,0 1-1,0-4 1,0 2-2,-1 0 0,1-1 0,0 1 0,1 0 0,-1 0 0,0-1 0,1 1 0,0 0 1,0 0-1,0-1 0,0 1 0,0 0 0,0 0 0,1 0 0,2-3 0,3-1-359,1 1-1,0 1 1,0-1-1,0 1 1,0 1-1,1-1 1,14-4-1,-16 6-227,22-8-3202</inkml:trace>
  <inkml:trace contextRef="#ctx0" brushRef="#br0" timeOffset="3200.03">1234 570 4985,'0'0'8038,"5"-5"-7433,-2 1-542,0 1-1,1 0 0,-1 0 1,1 0-1,0 0 0,0 1 1,0 0-1,0-1 0,0 1 1,0 1-1,1-1 0,-1 1 1,1-1-1,-1 1 0,1 0 1,-1 1-1,1-1 0,6 1 0,-6 0-41,-1-1 0,1 1 0,0 0 0,-1 1 0,1-1 0,0 1 0,-1 0 0,1 0 0,0 0 0,-1 0 0,6 4 0,-8-4-14,0 1 0,0 0 0,0 0 0,0 0-1,0 0 1,-1 0 0,1 0 0,-1 0 0,1 1-1,-1-1 1,0 1 0,0-1 0,0 1 0,0-1-1,0 1 1,-1-1 0,1 1 0,-1 0 0,0-1-1,0 1 1,0 3 0,0 0 8,0 0-1,0 0 1,-1 0 0,0 0 0,0 0-1,0 0 1,-1-1 0,0 1 0,0 0-1,0-1 1,-1 0 0,0 1 0,0-1-1,0 0 1,-1-1 0,-4 6 0,-6 4 42,-1 0 1,0-1 0,-25 17 0,-20 15 1,216-167-447,-127 97 276,22-18-71,82-56 1,-122 91 113,-27 18 16,-3 6 134,2 0 0,0 1 0,-18 23 0,30-33-9,0-1 0,1 2 0,0-1 0,0 0 0,0 1 0,1 0 0,1 0 1,-1 0-1,1 0 0,0 0 0,1 0 0,-1 16 0,2-22-60,1 0 0,-1 0 0,1 0 1,-1 0-1,1-1 0,0 1 0,-1 0 1,1 0-1,0-1 0,0 1 0,1 0 0,-1-1 1,0 1-1,0-1 0,1 0 0,-1 1 1,1-1-1,-1 0 0,1 0 0,0 0 1,-1 0-1,1 0 0,0 0 0,0 0 0,-1-1 1,1 1-1,4 0 0,6 2-221,1 0-1,-1-1 0,14 1 1,-19-2-179,26 1-3139</inkml:trace>
  <inkml:trace contextRef="#ctx0" brushRef="#br0" timeOffset="3710.64">1576 205 7298,'0'0'3638,"17"-2"-2996,56-1-107,-70 3-484,0 0-1,1 0 1,-1 0-1,0 0 1,0 1-1,0-1 0,0 1 1,0 0-1,0 0 1,0 0-1,0 1 1,0-1-1,0 1 1,-1-1-1,4 3 1,-4-2-19,-1-1 0,0 1 0,0-1 0,1 1 0,-1 0 1,0 0-1,-1-1 0,1 1 0,0 0 0,0 0 1,-1 0-1,1 0 0,-1 0 0,1 0 0,-1 0 0,0 0 1,0 3-1,-1 1 47,0 0 1,0 0-1,0 0 0,-1-1 1,1 1-1,-2 0 1,1-1-1,-1 1 1,1-1-1,-1 0 1,-1 0-1,-3 5 0,-10 7 235,-19 24 261,35-40-541,-1 1 0,1 0 1,0-1-1,0 1 0,0 0 1,0 0-1,0 0 1,1 0-1,-1 0 0,1 0 1,-1 0-1,1 0 0,0 0 1,0 0-1,-1 0 0,1 0 1,1 0-1,-1 0 0,0 0 1,1 3-1,0-3-21,0-1 1,0 0-1,0 0 0,0 0 1,0 0-1,0 0 0,0 0 0,0 0 1,0 0-1,1-1 0,-1 1 1,0 0-1,1-1 0,-1 1 0,0-1 1,1 1-1,-1-1 0,3 1 0,29 3-79,-25-3-79,26 2-1711,-5-3-2789</inkml:trace>
  <inkml:trace contextRef="#ctx0" brushRef="#br0" timeOffset="4572.26">1933 493 2921,'0'0'10139,"2"8"-9528,-1 1-484,1-1 0,0 1 1,1-1-1,0 1 0,6 10 0,-9-17-106,1 0-1,0 0 1,0 0 0,0-1-1,0 1 1,1 0-1,-1-1 1,0 1 0,1 0-1,-1-1 1,1 0-1,-1 1 1,1-1 0,0 0-1,0 0 1,0 0-1,-1 0 1,1 0 0,0 0-1,0 0 1,0-1-1,0 1 1,0-1 0,0 0-1,0 1 1,1-1-1,-1 0 1,0 0 0,0 0-1,0-1 1,0 1-1,0 0 1,0-1 0,4-1-1,-5 1-12,1 0-1,-1 0 1,1 0-1,-1 0 1,1 0-1,-1-1 1,0 1-1,0-1 1,0 1-1,0-1 1,0 1-1,0-1 1,0 1-1,0-1 1,1-3-1,8-32 39,-8 26-44,11-49 152,-11 58-148,-2 33-52,3 15 444,2 0 0,1 0 0,19 64 0,-13-65-238,-2 0-1,-2 0 1,2 68 0,-10-102-142,0 1 1,0 0-1,-1-1 1,-1 1-1,0-1 1,-1 1-1,-3 10 1,3-17-9,1-1 1,-1 1 0,1-1 0,-1 0-1,0 0 1,-1 0 0,1 0 0,-1 0-1,0-1 1,0 0 0,0 1 0,0-1-1,0-1 1,-1 1 0,1-1 0,-1 0-1,0 0 1,-6 2 0,0 0 22,0-1 0,0-1 0,-1 0 0,1 0 0,-1-1 0,1-1 0,-1 0 0,-13-1 0,22 1-26,-1-1 1,1 1-1,-1-1 1,1 0-1,0 1 1,-1-2-1,1 1 1,0 0-1,-1-1 1,1 1-1,0-1 1,0 0 0,0 0-1,0 0 1,1 0-1,-1-1 1,1 1-1,-1-1 1,1 0-1,0 1 1,0-1-1,0 0 1,0 0-1,1-1 1,-1 1-1,1 0 1,-1 0 0,1-1-1,-1-5 1,1 2-6,1 0 0,-1 0 0,1 0 0,1 0 0,-1 0 0,1 0 0,0 1 0,1-1 0,-1 0 0,1 0-1,1 1 1,-1-1 0,1 1 0,0 0 0,1 0 0,-1 0 0,10-11 0,-3 7-103,1-1 0,0 1-1,0 1 1,1 0 0,1 1-1,-1 0 1,17-7 0,17-8-1314,-4 6-2287</inkml:trace>
  <inkml:trace contextRef="#ctx0" brushRef="#br0" timeOffset="6069.33">2189 174 1344,'0'0'8139,"8"0"-7744,17 0-133,56 0 1407,-72 0-1461,0 1 0,1 1 0,-1-1 0,0 1 0,0 1 0,14 5 1,-22-8-195,0 0 0,0 1 1,0-1-1,0 1 1,0-1-1,-1 0 1,1 1-1,0 0 1,0-1-1,0 1 1,0-1-1,-1 1 1,1 0-1,0 0 1,-1-1-1,1 1 1,0 0-1,-1 0 1,1 0-1,-1 0 1,1 0-1,-1 0 1,0 0-1,1 0 1,-1 0-1,0 0 1,0 0-1,0 0 1,0 0-1,0 0 1,0 0-1,0 0 1,0 0-1,0 0 1,0 0-1,0 0 1,-1 0-1,1 0 1,0 0-1,-1 0 1,1 0-1,-1-1 1,1 1-1,-1 0 1,1 0-1,-1 0 1,0 0-1,1-1 1,-1 1-1,0 0 1,0-1-1,1 1 1,-1 0-1,0-1 1,-1 1-1,-6 5 137,0 0 0,0-1 0,-1 0 0,-10 5 1,12-7-71,-32 18 48,38-21-124,1 1 0,-1-1 0,0 1-1,0-1 1,1 1 0,-1-1 0,0 1-1,1 0 1,-1 0 0,1-1-1,-1 1 1,1 0 0,-1 0 0,1 0-1,-1-1 1,1 1 0,0 0 0,-1 0-1,1 0 1,0 0 0,0 0-1,0 0 1,0 0 0,0 0 0,0-1-1,0 1 1,0 0 0,0 0 0,0 0-1,0 0 1,1 0 0,-1 0-1,0 0 1,1 0 0,-1-1 0,1 1-1,-1 0 1,1 0 0,0 1 0,41 35 246,-33-30-240,0 0 0,-1 0 0,10 12 0,-15-16-15,-1 0 0,0 1 0,0-1-1,0 0 1,-1 1 0,1-1 0,-1 1-1,1-1 1,-1 1 0,0 0 0,-1-1-1,1 1 1,-1 0 0,1 4 0,-2-7 11,1 0 0,0 0 1,-1 0-1,1 0 1,-1 0-1,1 0 0,-1 0 1,1 0-1,-1 0 1,0 0-1,1 0 0,-1 0 1,0 0-1,0-1 1,0 1-1,1 0 0,-1-1 1,0 1-1,0 0 1,0-1-1,0 1 0,0-1 1,0 0-1,-1 1 1,1-1-1,0 0 1,0 0-1,0 1 0,0-1 1,-2 0-1,-42 2 169,38-2-163,-63 0-1366</inkml:trace>
  <inkml:trace contextRef="#ctx0" brushRef="#br0" timeOffset="7292.57">2838 619 4297,'0'0'10193,"6"0"-8925,229 9 1731,-212-8-3049,-13-1-488,0 0 0,0 0 0,17-3 1</inkml:trace>
  <inkml:trace contextRef="#ctx0" brushRef="#br0" timeOffset="7647.63">2887 746 1360,'0'0'14379,"92"15"-13674,-56-15-329,4 0-256,1 0-72,12 0-48,-10 0-1505,-11 0-5976</inkml:trace>
  <inkml:trace contextRef="#ctx0" brushRef="#br0" timeOffset="10094.56">3561 501 6889,'0'0'6637,"5"-3"-6204,15-5-171,1 0-1,0 2 1,0 0 0,1 1 0,0 1-1,-1 1 1,45 0 0,-65 3-265,-1 1 1,1-1 0,-1 1-1,1-1 1,-1 1-1,1-1 1,-1 1-1,1-1 1,-1 1 0,0-1-1,1 1 1,-1-1-1,0 1 1,1 0 0,-1-1-1,0 1 1,0-1-1,0 1 1,0 0-1,1-1 1,-1 1 0,0 0-1,0-1 1,0 1-1,0 0 1,-1 1 0,1 24-72,-1-23 83,0 2 5,0 1 0,0-1 0,0 0 0,-1-1 0,0 1-1,0 0 1,0 0 0,-1-1 0,1 0 0,-1 1 0,0-1 0,-5 5-1,-48 47 104,42-43-86,3-3-5,-24 26 5,33-34-32,0 1 1,0-1 0,0 1-1,1 0 1,-1-1 0,1 1 0,0 0-1,0 0 1,0 0 0,0 0-1,0 0 1,1 0 0,-1 4-1,1-6 10,0 0 0,0 0 0,1 0 0,-1-1 0,0 1 0,0 0 0,1 0-1,-1-1 1,1 1 0,-1 0 0,0-1 0,1 1 0,-1 0 0,1-1 0,0 1-1,-1-1 1,1 1 0,-1-1 0,1 1 0,0-1 0,-1 1 0,1-1 0,0 0-1,0 1 1,-1-1 0,1 0 0,0 0 0,0 1 0,0-1 0,29 4 246,-22-4-206,41 4-15,0-2 0,61-5 0,-105 2-754,0 1 1,0-1 0,0 0 0,1-1-1,8-3 1,-4-3-6420</inkml:trace>
  <inkml:trace contextRef="#ctx0" brushRef="#br0" timeOffset="11294.68">3870 17 3025,'0'0'6180,"31"0"-3616,-17-1-1758,45 3 1000,-56-2-1721,0 1 1,0-1-1,0 1 1,-1 0-1,1 0 1,0 0-1,0 0 1,0 0-1,-1 0 1,1 1-1,0-1 1,-1 1-1,1 0 1,-1 0-1,4 4 1,-6-5-77,1 0 0,0 0 0,-1 0 0,1 1 1,-1-1-1,0 0 0,1 1 0,-1-1 0,0 0 1,0 1-1,0-1 0,0 0 0,0 1 0,0-1 1,0 0-1,0 1 0,0-1 0,-1 0 0,1 0 1,-1 1-1,1-1 0,-1 0 0,1 0 0,-1 1 0,0-1 1,1 0-1,-1 0 0,0 0 0,0 0 0,0 0 1,0 0-1,0 0 0,-2 1 0,-38 27 209,39-28-223,-14 8 114,10-6-105,0 1 0,-1-1-1,1 1 1,1 0 0,-1 1-1,-8 8 1,13-12 0,0 0 0,0 1 0,1-1 0,-1 1 0,0-1 0,1 1 0,-1-1 0,1 1 0,0-1 0,-1 1 0,1-1 0,0 1 0,0-1 0,0 1 0,0 0 0,0-1 0,0 1 0,0-1 0,1 1 0,-1-1 0,1 1 0,-1-1 0,1 1 0,-1-1 0,1 1 0,0-1 0,0 1 0,0-1 0,0 0 0,0 0 0,0 1 0,0-1 0,0 0 0,0 0 0,3 1 0,25 35 24,-27-35-34,-1 0 0,0 0 0,0 0 0,0 1-1,0-1 1,0 0 0,0 1 0,-1-1 0,1 1 0,-1-1-1,0 1 1,1-1 0,-1 1 0,0-1 0,-1 1 0,1-1-1,-1 3 1,0-3 5,0-1 1,1 0-1,-1 0 0,0 1 0,-1-1 0,1 0 0,0 0 0,0 0 1,0 0-1,-1 0 0,1-1 0,-1 1 0,1 0 0,0-1 1,-1 1-1,1-1 0,-1 1 0,1-1 0,-1 1 0,-1-1 1,-38 5 13,34-4-13,-48 2-429,32-2-3157,16-1-2040</inkml:trace>
  <inkml:trace contextRef="#ctx0" brushRef="#br0" timeOffset="12630.84">4358 481 5209,'0'0'7668,"3"-7"-7074,-2 4-537,0 0 1,-1 1-1,2-1 0,-1 0 1,0 1-1,1-1 1,-1 1-1,1-1 0,-1 1 1,1 0-1,0 0 1,0 0-1,0 0 0,1 0 1,-1 0-1,0 1 1,1-1-1,-1 1 0,1-1 1,-1 1-1,1 0 0,0 0 1,-1 0-1,1 0 1,0 1-1,0-1 0,-1 1 1,1 0-1,5 0 1,-1-1 21,-1 0-20,1 1 0,0 0 0,0 0 0,-1 1 0,1-1 0,7 3-1,-12-2-55,0 0-1,0-1 0,-1 1 1,1 0-1,0 0 0,-1 0 1,1 0-1,-1 1 0,1-1 0,-1 0 1,0 1-1,1-1 0,-1 0 1,0 1-1,0 0 0,0-1 0,0 1 1,0 0-1,-1-1 0,1 1 1,0 0-1,-1 0 0,1 0 1,-1-1-1,0 1 0,0 0 0,1 2 1,-1 5 14,0 0 0,0 0 0,0 0 1,-1 0-1,-1-1 0,1 1 0,-1 0 0,-1-1 1,0 1-1,0-1 0,0 0 0,-1 0 0,-1 0 1,-6 10-1,-7 5 34,-1-1 1,-1-1-1,-25 21 1,-35 38 52,143-125-102,295-295-1113,-341 323 1161,-13 10-306,-13 11 216,-14 13 109,8-4 28,1 1-1,0 1 0,1 0 1,1 1-1,-12 19 0,18-25 9,1 1 0,0-1-1,1 1 1,0 0 0,0 0-1,2 0 1,-1 1 0,1-1 0,1 1-1,-1 14 1,3-24-94,-1 0-1,1 0 1,-1 0 0,1-1-1,-1 1 1,1 0 0,0 0-1,0 0 1,0 0 0,0-1-1,0 1 1,1 0 0,-1-1-1,0 1 1,1-1 0,-1 0-1,1 1 1,-1-1-1,1 0 1,0 0 0,0 0-1,-1 0 1,1 0 0,0 0-1,0-1 1,2 2 0,8 2-583,1-1 0,23 4 0,-28-6-229,21 3-3841</inkml:trace>
  <inkml:trace contextRef="#ctx0" brushRef="#br0" timeOffset="15168.17">4724 66 3305,'0'0'6490,"0"-1"-6307,0 0-1,0 0 0,0 1 0,0-1 0,0 0 1,0 1-1,0-1 0,0 0 0,0 0 0,1 1 0,-1-1 1,0 0-1,0 1 0,1-1 0,-1 0 0,0 1 1,1-2-1,8-1-135,0 1 0,1-1 0,-1 2-1,0-1 1,1 1 0,-1 1 0,1 0 0,-1 0 0,13 2 0,12 0 163,-27-2-110,0 0 0,0 0 0,0 1 0,10 2 0,-16-3-94,0 1 0,0-1 0,-1 0 0,1 0 0,0 0 1,0 1-1,-1-1 0,1 0 0,0 1 0,0-1 0,-1 1 0,1-1 1,0 1-1,-1-1 0,1 1 0,-1-1 0,1 1 0,0 0 1,-1-1-1,1 1 0,-1 0 0,0-1 0,1 1 0,-1 0 1,0 0-1,1-1 0,-1 1 0,0 0 0,0 0 0,0-1 0,1 1 1,-1 0-1,0 0 0,0 0 0,0 0 0,0-1 0,-1 1 1,1 0-1,0 0 0,0 0 0,0-1 0,-1 1 0,1 0 1,0 0-1,-1-1 0,1 1 0,-1 0 0,1 0 0,-1-1 0,1 1 1,-1 0-1,-30 33 316,27-31-296,1 0 0,0 0 0,-1 1 0,1-1 1,0 0-1,1 1 0,-1 0 0,0 0 0,1 0 0,0 0 0,0 0 1,0 0-1,1 0 0,-1 1 0,1-1 0,0 1 0,1-1 0,-2 6 1,3-9-18,-1 0 1,0 0-1,0-1 1,0 1 0,1 0-1,-1 0 1,0-1-1,1 1 1,-1 0-1,1-1 1,-1 1 0,1 0-1,-1-1 1,1 1-1,-1-1 1,1 1 0,0-1-1,-1 1 1,1-1-1,0 1 1,-1-1-1,1 1 1,0-1 0,0 0-1,1 1 1,24 6 3,-17-6 9,11 4-1197,1-2 1,23 1-1,-27-3-1147,14 1-3396</inkml:trace>
  <inkml:trace contextRef="#ctx0" brushRef="#br0" timeOffset="16237.78">5199 559 6073,'0'0'7455,"3"-10"-6889,7-29-108,-8 36-415,0-1-1,1 0 0,-1 1 0,1-1 1,0 1-1,0 0 0,0 0 0,1 0 1,-1 0-1,1 0 0,-1 1 0,1 0 0,0-1 1,0 1-1,0 1 0,0-1 0,0 1 1,8-2-1,-7 1-7,3 0-22,-1-1 0,1 2 0,0-1 0,0 1-1,0 0 1,0 1 0,0 0 0,15 2 0,-22-2-18,-1 1 1,1-1-1,0 1 0,-1-1 1,1 1-1,0 0 0,-1-1 1,1 1-1,-1 0 0,0-1 1,1 1-1,-1 0 0,1 0 1,-1 0-1,0-1 0,0 1 1,1 0-1,-1 0 0,0 0 1,0 0-1,0 0 0,0-1 1,0 1-1,0 1 0,-1 26-40,0-24 52,0 3 15,-1 1 0,0 0 0,-1 0 0,1-1 0,-2 0 0,1 1 0,-1-1 0,0 0-1,0-1 1,-1 1 0,-8 8 0,-7 8 72,-38 32 0,24-28-92,20-16 4,0 1-1,1 0 1,-23 26-1,57-46 402,48-39-895,-3-3 1,84-84-1,-24 21 462,-94 84 205,-31 26-113,-11 4-189,3 3 142,0 0 0,0 1 0,1-1 0,-1 1-1,1 0 1,0 1 0,-8 9 0,-35 49 474,44-57-419,0 0 1,0 1-1,1-1 1,0 1 0,0 0-1,1 0 1,0 1-1,1-1 1,-1 1-1,2-1 1,-1 1-1,1 0 1,0 0-1,1 14 1,1-21-69,0-1 1,-1 1-1,1 0 1,0 0 0,0-1-1,0 1 1,0-1 0,0 1-1,1-1 1,-1 1 0,0-1-1,1 0 1,-1 1-1,1-1 1,-1 0 0,1 0-1,0 0 1,-1 0 0,1-1-1,0 1 1,0 0 0,0-1-1,-1 1 1,4 0-1,49 6-2889,-52-6 2349,21-1-4992</inkml:trace>
  <inkml:trace contextRef="#ctx0" brushRef="#br0" timeOffset="17148.59">5616 1 3169,'0'0'5395,"25"0"-3810,-3 0-528,37 4 1,-54-3-944,0 0 0,0 0 1,0 0-1,0 1 0,0-1 0,0 1 0,0 0 1,0 1-1,-1-1 0,1 1 0,-1 0 1,0 0-1,5 5 0,-8-8-92,-1 1 1,1 0-1,-1-1 0,1 1 1,-1 0-1,0 0 1,1 0-1,-1-1 0,0 1 1,1 0-1,-1 0 0,0 0 1,0 0-1,0 0 0,0-1 1,0 1-1,0 0 1,0 0-1,0 0 0,0 0 1,0 0-1,-1 0 0,1-1 1,0 1-1,0 0 1,-1 0-1,1 0 0,-1-1 1,1 1-1,-1 0 0,1 0 1,-1-1-1,1 1 0,-1 0 1,0-1-1,1 1 1,-1-1-1,0 1 0,1-1 1,-1 1-1,0-1 0,-1 1 1,-40 20 522,34-18-492,4-2-44,1 1 0,-1 0 0,0 0-1,1 0 1,-1 0 0,1 1-1,0-1 1,-3 4 0,5-5-5,0 0 0,1 0 1,-1 0-1,0 0 0,1 0 0,0 0 0,-1 0 0,1 0 1,-1 0-1,1 0 0,0 0 0,0 0 0,0 0 1,-1 0-1,1 1 0,0-1 0,1 0 0,-1 0 1,0 0-1,0 0 0,0 0 0,1 0 0,-1 0 0,0 0 1,1 0-1,-1 0 0,1 0 0,-1 0 0,1 0 1,0 0-1,-1 0 0,1 0 0,0 0 0,0 0 0,1 0 1,24 24 117,-22-22-127,1 0 0,-1 0 0,0 1 0,-1-1-1,1 1 1,-1 0 0,1 0 0,-1 0 0,-1 0-1,1 1 1,0-1 0,-1 1 0,0 0 0,0 0-1,0 0 1,-1-1 0,0 2 0,2 7 0,-4-12 1,1 0 1,0 0-1,-1 0 1,1 0-1,0-1 1,-1 1-1,1 0 0,-1 0 1,1 0-1,-1 0 1,0-1-1,1 1 1,-1 0-1,0-1 1,0 1-1,1 0 1,-1-1-1,0 1 1,0-1-1,0 1 1,0-1-1,1 0 1,-1 1-1,0-1 1,0 0-1,0 0 0,0 1 1,-2-1-1,-31 4 75,29-4-73,-75 4-2173,70-4-1331</inkml:trace>
  <inkml:trace contextRef="#ctx0" brushRef="#br0" timeOffset="43259.43">956 1780 6753,'0'0'9588,"13"12"-9654,-9 13-43,-4-24 120,0 0 1,0-1-1,0 1 1,0 0-1,-1-1 0,1 1 1,0-1-1,-1 1 1,1-1-1,0 1 1,-1-1-1,1 1 0,-1-1 1,1 1-1,-1-1 1,1 1-1,-1-1 0,1 0 1,-1 1-1,1-1 1,-1 0-1,1 1 1,-1-1-1,0 0 0,1 0 1,-1 0-1,0 0 1,1 1-1,-1-1 0,1 0 1,-1 0-1,0 0 1,1 0-1,-1 0 0,0-1 1,0-1-15,0-1 0,0 1 0,1 0 1,-1-1-1,1 1 0,0-1 0,0 0 0,0 1 1,0-1-1,0 1 0,0-1 0,1 1 0,-1-1 1,1 1-1,0-1 0,-1 1 0,1 0 0,2-4 1,-2 5-4,0 1 0,0 0 1,-1 0-1,1-1 1,0 1-1,0 0 1,-1 0-1,1 0 0,0 0 1,0 0-1,0 0 1,-1 0-1,1 0 1,0 0-1,0 0 1,0 0-1,-1 1 0,1-1 1,0 0-1,-1 0 1,1 1-1,0-1 1,0 1-1,-1-1 1,1 0-1,-1 1 0,1-1 1,0 1-1,-1 0 1,1-1-1,-1 1 1,1-1-1,-1 1 0,1 0 1,-1-1-1,0 1 1,1 0-1,-1 0 1,0-1-1,0 1 1,1 0-1,-1 0 0,0 0 1,0-1-1,0 1 1,0 0-1,0 0 1,0 1-1,0-1 8,0 0 1,0 0-1,0 0 0,0 0 1,0 1-1,0-1 0,0 0 0,0 0 1,0 0-1,-1 0 0,1 0 1,0 0-1,-1 0 0,1 0 0,-1 0 1,1 0-1,-1 0 0,1 0 1,-1 0-1,0 0 0,0 0 0,1 0 1,-1 0-1,0-1 0,0 1 1,0 0-1,0-1 0,0 1 1,0-1-1,0 1 0,0-1 0,0 1 1,0-1-1,0 0 0,0 1 1,0-1-1,-2 0 0,2 0-2,1 0-1,-1 0 1,1 0-1,-1 0 1,1 0-1,-1 0 1,1-1-1,-1 1 1,1 0 0,-1 0-1,1 0 1,-1-1-1,1 1 1,-1 0-1,1-1 1,0 1-1,-1 0 1,1-1-1,0 1 1,-1-1-1,1 1 1,0-1 0,-1 1-1,1 0 1,0-1-1,0 1 1,0-1-1,-1 1 1,1-1-1,0 1 1,0-1-1,0 1 1,0-1-1,0 1 1,0-1 0,0 1-1,0-1 1,0 0-1,0 1 1,0-1-1,0 1 1,1-1-1,-1 1 1,0-1-1,0 1 1,0 0 0,1-2-1,0 0-43,0 0 1,-1 1-1,1-1 0,0 0 0,0 0 1,0 0-1,0 1 0,1-1 0,-1 0 1,0 1-1,1-1 0,2-1 0,-2 2 30,-1 0-1,1 0 0,-1 0 1,1 0-1,-1 0 0,1 1 1,0-1-1,-1 1 0,1-1 1,0 1-1,-1 0 0,1-1 1,0 1-1,-1 0 0,1 0 1,0 0-1,0 1 0,3 0 1,-4-1 2,0 1 1,0 0 0,0 0 0,0 0 0,-1 0-1,1 0 1,0 0 0,0 0 0,0 0 0,-1 0-1,1 1 1,-1-1 0,1 0 0,-1 0 0,1 1-1,-1-1 1,0 0 0,0 0 0,1 1 0,-1-1-1,0 0 1,0 1 0,0-1 0,-1 2 0,0-1 16,-1-1 0,0 1 0,1-1 1,-1 0-1,0 1 0,0-1 1,0 0-1,1 0 0,-1 0 0,0 0 1,-1-1-1,1 1 0,0-1 1,0 1-1,0-1 0,0 1 0,0-1 1,-1 0-1,1 0 0,0 0 0,0-1 1,0 1-1,-1 0 0,-1-1 1,4 0-60,-1 1 0,1-1 0,0 0-1,-1 1 1,1-1 0,0 0 0,0 1 0,0-1 0,-1 0 0,1 1 0,0-1 0,0 0 0,0 1 0,0-1 0,0 0 0,0 1 0,0-1 0,0 0 0,1 1 0,-1-1 0,0 0 0,0 1 0,1-1 0,-1 0 0,0 1 0,0-1 0,1 1 0,-1-1 0,1 1 0,-1-1 0,1 1-1,-1-1 1,1 1 0,-1-1 0,1 1 0,-1-1 0,1 1 0,-1 0 0,2-1 0,22-15-701,-23 16 753,1-1-1,-1 0 1,0 1-1,1-1 1,-1 1-1,0-1 1,1 1-1,-1 0 1,1 0 0,-1-1-1,1 1 1,-1 0-1,1 0 1,-1 0-1,0 1 1,1-1-1,-1 0 1,1 0 0,1 1-1,-2 0 48,-1 0 1,1 0-1,0 0 0,0 0 1,-1 0-1,1 0 0,0 0 1,-1 1-1,1-1 0,-1 0 1,0 0-1,1 0 0,-1 1 1,0-1-1,0 0 0,0 0 1,1 1-1,-1-1 0,-1 0 1,1 2-1,0-2-26,0 0 0,-1 0 0,1 0 0,0 0 0,-1-1 1,1 1-1,0 0 0,-1 0 0,1 0 0,-1-1 0,0 1 0,1 0 0,-1 0 0,0-1 0,1 1 1,-1-1-1,0 1 0,0-1 0,1 1 0,-1-1 0,0 1 0,0-1 0,0 1 0,0-1 1,0 0-1,0 0 0,1 1 0,-1-1 0,-2 0 0,-28 3 229,30-4-259,1 1 0,-1 0 0,1-1-1,-1 1 1,1 0 0,0-1-1,-1 1 1,1 0 0,0-1 0,-1 1-1,1-1 1,0 1 0,-1-1 0,1 1-1,0-1 1,0 1 0,0-1 0,-1 1-1,1-1 1,0 1 0,0-1-1,0 1 1,0-1 0,0 1 0,0-1-1,0 1 1,0-1 0,0 1 0,0-1-1,0 1 1,0-1 0,1 1-1,-1-1 1,0 1 0,0-1 0,0 1-1,1-1 1,-1 1 0,1-1 0,2-3-69,1 1-1,0 0 1,0 0 0,0 0 0,0 1 0,0-1 0,1 1 0,5-2 0,12-7-3127,-4 0-5327</inkml:trace>
  <inkml:trace contextRef="#ctx0" brushRef="#br0" timeOffset="45386.61">1579 1498 5417,'0'0'6660,"-4"0"-3705,-19-2-2585,-27 4-135,25-1-183,1-1 1,-46-5 0,69 5-56,0 0 0,-1 1-1,1-1 1,0 0-1,0 0 1,-1 1-1,1-1 1,0 0 0,0 1-1,0-1 1,-1 1-1,1 0 1,0-1 0,0 1-1,0 0 1,0 0-1,0 0 1,0-1 0,0 1-1,0 0 1,1 0-1,-1 0 1,0 1-1,1-1 1,-1 0 0,0 0-1,0 2 1,-15 41 244,12-32-144,-2 7-1,1-1-1,1 1 1,0 0-1,2 0 1,-1 34 0,3-52-92,0-1 1,1 1 0,-1 0 0,1 0 0,0 0 0,-1 0 0,1-1-1,-1 1 1,1 0 0,0-1 0,0 1 0,-1 0 0,1-1 0,0 1 0,0-1-1,0 1 1,0-1 0,0 0 0,0 1 0,-1-1 0,1 0 0,0 0-1,0 1 1,0-1 0,0 0 0,0 0 0,0 0 0,0 0 0,0 0-1,1-1 1,40 0 147,-35 1-142,79-12 14,-57 7-7,52-2-1,-80 8-14,1-1 0,0 1 0,0-1 0,0 1 0,-1 0 0,1-1 0,0 1 0,-1 0 0,1 0 0,-1 0 0,1 0 0,-1 0 0,1 1 0,-1-1 0,0 0 1,0 1-1,0-1 0,1 1 0,-1-1 0,-1 1 0,1 0 0,0-1 0,0 1 0,-1 0 0,1 0 0,-1-1 0,1 1 0,-1 0 0,0 0 0,1 3 0,1 9 193,-1 0-1,0 26 1,-1-32-25,0-4-128,0-1 0,-1 1-1,1 0 1,-1 0-1,0 0 1,0 0-1,0 0 1,-1-1-1,1 1 1,-1-1-1,0 1 1,0-1-1,0 0 1,0 1 0,-4 3-1,1-2-10,0-1 0,-1 1 0,1-1-1,-1 0 1,0 0 0,0 0 0,-1-1 0,-6 3-1,-2-1-31,-1 0-1,-1 0 1,1-2-1,-1 0 1,1 0-1,-26-1 0,39-2-172,1 0 1,-1 0-1,1 0 0,0-1 0,-1 1 0,1-1 0,-1 1 0,1-1 0,0 0 0,-1 0 0,1 0 1,0 0-1,0 0 0,-2-2 0,-12-10-4841</inkml:trace>
  <inkml:trace contextRef="#ctx0" brushRef="#br0" timeOffset="47864.12">2288 1652 4177,'0'0'8392,"-6"-16"-4183,7 14-4187,-1 1-1,1-1 0,0 1 0,-1-1 1,1 1-1,0 0 0,0-1 1,0 1-1,0 0 0,0-1 1,0 1-1,0 0 0,0 0 1,1 0-1,-1 0 0,0 0 1,1 0-1,-1 0 0,1 1 0,-1-1 1,1 0-1,-1 1 0,1-1 1,-1 1-1,1 0 0,0-1 1,2 1-1,47-6-14,-50 6-7,0 0-1,1 0 1,-1 0-1,1 0 1,-1 0-1,1 0 0,-1 0 1,1 1-1,-1-1 1,0 0-1,1 1 1,-1-1-1,0 1 0,1 0 1,-1-1-1,0 1 1,0 0-1,0 0 1,1 0-1,-1 0 0,0 0 1,0 0-1,1 2 1,-1 0-12,0 0 1,0 1-1,0-1 0,0 0 1,-1 1-1,1-1 1,-1 1-1,0-1 1,0 5-1,-1 0 17,1 0 1,-1 0-1,0 0 1,0 0-1,-1 0 0,0 0 1,-1 0-1,0-1 1,-5 12-1,0-6 22,-1 0 0,0-1-1,0 0 1,-13 13 0,-87 78 86,97-93-111,12-9 30,10-9-222,94-74-287,172-178 0,-237 220 536,-29 30-10,-27 30-11,11-13-9,-19 21 187,1 1 1,-20 32-1,37-51-130,2 0 0,-1 1 0,1-1 0,1 1 0,0 0 0,1 0 0,0 1 0,0-1 0,1 1 0,0 21 1,1-31-75,1 0 1,0 0 0,0 0 0,1 0-1,-1 0 1,0 0 0,1 0 0,-1 0 0,1-1-1,-1 1 1,1 0 0,0 0 0,0-1 0,0 1-1,0 0 1,0-1 0,0 1 0,1-1-1,-1 1 1,0-1 0,3 2 0,-1-1-35,0-1 1,1 1-1,-1-1 1,1 0 0,0 1-1,-1-2 1,1 1-1,0 0 1,0-1-1,7 0 1,31 1-3453,-29-1 477,9 0-5551</inkml:trace>
  <inkml:trace contextRef="#ctx0" brushRef="#br0" timeOffset="49905.39">2800 1186 4521,'0'0'6388,"0"0"-6233,0-1-1,0 1 1,0-1 0,0 1-1,0 0 1,0-1 0,0 1 0,0 0-1,0-1 1,0 1 0,1-1-1,-1 1 1,0 0 0,0-1-1,0 1 1,1 0 0,-1 0 0,0-1-1,0 1 1,1 0 0,-1-1-1,0 1 1,0 0 0,1 0-1,-1-1 1,12 2-13,0-1-1,-1 1 1,1 1 0,0 0-1,13 5 1,-19-5-108,0 0 0,0 0 0,-1 1 0,1 0 1,-1 0-1,0 1 0,0-1 0,0 1 0,0 0 0,-1 0 1,1 1-1,3 4 0,-7-8-25,0 0 0,0 0-1,-1 0 1,1 0 0,0 1 0,-1-1 0,1 0 0,-1 0 0,1 0 0,-1 0 0,1 1-1,-1-1 1,0 0 0,0 1 0,0-1 0,1 0 0,-1 0 0,0 1 0,-1-1-1,1 0 1,0 1 0,0-1 0,-1 0 0,1 0 0,0 1 0,-1-1 0,1 0 0,-1 0-1,0 0 1,1 0 0,-1 0 0,0 0 0,0 0 0,-1 2 0,-3 1 52,-1 1 1,1-1-1,-1 0 1,0-1-1,-10 5 1,-15 11 55,31-19-119,-1 1-1,0 0 1,1-1-1,-1 1 1,1 0-1,-1 0 1,1-1-1,0 1 0,-1 0 1,1 0-1,0 0 1,0 0-1,-1-1 1,1 1-1,0 0 1,0 0-1,0 0 1,0 0-1,0 0 1,0 0-1,0-1 0,1 1 1,-1 0-1,0 0 1,0 0-1,1 0 1,-1-1-1,0 1 1,1 0-1,-1 0 1,1-1-1,0 2 0,23 23 32,-12-14 0,-9-7-28,0-1 1,0 1-1,-1 0 0,1 0 1,-1 1-1,0-1 1,0 0-1,-1 1 1,3 8-1,-4-11 0,0-1-1,1 1 1,-1-1-1,0 1 1,0 0-1,0-1 1,-1 1-1,1-1 1,0 1-1,0-1 1,-1 1 0,1-1-1,-1 1 1,0-1-1,1 1 1,-1-1-1,0 0 1,0 1-1,0-1 1,0 0-1,0 0 1,0 0-1,0 0 1,0 1-1,0-2 1,0 1-1,-1 0 1,1 0-1,0 0 1,-1 0 0,1-1-1,-3 2 1,-9 2-27,1-1 1,-1 1-1,0-2 1,0 0-1,0-1 1,0 0-1,0 0 1,0-2-1,-16-1 1,29 1-76,-1 1 0,1 0-1,0 0 1,0 0 0,-1-1 0,1 1 0,0 0 0,0 0 0,0-1-1,-1 1 1,1 0 0,0-1 0,0 1 0,0 0 0,0-1 0,-1 1-1,1 0 1,0-1 0,0 1 0,0 0 0,0-1 0,0 1-1,0 0 1,0-1 0,0 1 0,0 0 0,0-1 0,0 1 0,0 0-1,1-1 1,-1-1-1036,0-6-6250</inkml:trace>
  <inkml:trace contextRef="#ctx0" brushRef="#br0" timeOffset="50672.53">3244 1570 9642,'0'0'6316,"-4"8"-5911,2-4-412,-1 2 110,0-1 0,1 1 1,0 0-1,0 0 1,0 0-1,0 7 0,2-12-78,0 1 1,-1-1-1,1 1 0,1-1 0,-1 1 0,0-1 0,0 0 0,0 1 0,1-1 0,-1 1 0,1-1 0,-1 0 0,1 1 0,0-1 0,-1 0 0,1 0 0,0 0 0,0 1 1,0-1-1,0 0 0,0 0 0,0 0 0,0 0 0,0 0 0,0-1 0,1 1 0,-1 0 0,0 0 0,0-1 0,1 1 0,-1-1 0,0 1 0,1-1 0,-1 0 0,1 1 0,2-1 1,3 1-10,0 1 1,0-2 0,1 1-1,-1-1 1,0 0-1,0 0 1,1-1 0,-1 0-1,13-4 1,-16 4-18,0-1-1,0 0 0,0 0 1,-1-1-1,1 1 0,-1-1 1,1 1-1,-1-1 1,0 0-1,0-1 0,0 1 1,0 0-1,-1-1 0,1 0 1,-1 1-1,0-1 0,2-6 1,1 0-12,-1 0 0,-1 0 0,0 0 0,0-1 0,-1 1 0,2-16 0,-4 25 84,0 10-47,-2 20 188,-6 35 0,-1 26 271,8-60-326,2 6 21,-3 0 1,-1 0 0,-14 66-1,14-92-172,0 0 0,-1 0 1,0 0-1,-1 0 0,1-1 0,-2 0 0,0 0 0,0 0 0,0 0 0,-1-1 0,0 0 0,-1-1 0,0 0 0,0 0 0,-1 0 0,1-1 0,-17 8 0,16-10 8,0 0 0,0-1 0,0 0-1,-1 0 1,1-1 0,-1 0 0,1 0 0,-1-1 0,-15-1 0,24 0-11,0 0 1,0 0-1,-1 0 1,1-1 0,0 1-1,-1 0 1,1-1-1,0 1 1,0-1-1,0 1 1,0-1 0,0 1-1,-1-1 1,1 0-1,0 0 1,0 1-1,0-1 1,1 0 0,-1 0-1,0 0 1,-1-2-1,0 0 3,1 0 1,-1-1-1,1 1 0,0 0 0,0-1 0,0 1 0,0 0 0,0-5 0,0-1-25,0-1 0,1 0 0,1 0 0,0 0-1,2-11 1,0 11-245,1 0 0,0 1 0,0 0 0,1 0-1,0 0 1,1 1 0,0 0 0,0 0 0,12-12-1,-5 5-1010,16-16-3350</inkml:trace>
  <inkml:trace contextRef="#ctx0" brushRef="#br0" timeOffset="51753.65">3605 1191 4393,'0'0'7694,"3"-10"-4002,15 11-3566,1 1 0,-1 1 0,0 0 0,0 1 0,-1 1 0,1 1 0,-1 1 0,19 9 0,-35-15-120,0-1 0,1 0 1,-1 1-1,0-1 0,0 1 0,0-1 0,0 1 1,0-1-1,0 1 0,0 0 0,0 0 0,0-1 1,-1 1-1,1 0 0,0 0 0,0 0 0,-1 0 1,1 0-1,0 0 0,-1 0 0,1 0 0,-1 0 1,0 0-1,1 0 0,-1 0 0,0 1 0,1-1 1,-1 0-1,0 0 0,0 0 0,0 0 1,0 1-1,0-1 0,0 0 0,-1 0 0,1 0 1,0 0-1,-1 1 0,1-1 0,0 0 0,-1 0 1,1 0-1,-2 1 0,-1 2 46,0 0-1,-1 0 1,1-1 0,-1 1 0,0-1 0,0 0-1,0 0 1,-6 3 0,-1 0 78,-20 14-76,31-20-54,-1 1 1,1-1 0,-1 1-1,1-1 1,0 1 0,-1 0 0,1-1-1,0 1 1,-1 0 0,1-1 0,0 1-1,0 0 1,-1-1 0,1 1 0,0 0-1,0-1 1,0 1 0,0 0-1,0 0 1,0-1 0,0 1 0,0 0-1,1-1 1,-1 1 0,0 0 0,0 0-1,1-1 1,-1 1 0,0 0 0,1-1-1,-1 1 1,0-1 0,1 1-1,-1-1 1,1 1 0,-1-1 0,1 1-1,-1-1 1,1 1 0,-1-1 0,1 1-1,0-1 1,1 1 0,15 12 52,27 22-14,-42-33-43,0 0 1,0 0-1,0 1 1,0-1-1,-1 0 0,1 1 1,-1 0-1,1-1 1,-1 1-1,0 0 0,0 0 1,0-1-1,-1 1 1,1 0-1,0 5 0,-1-6 2,-1-1-1,1 0 0,0 0 1,-1 0-1,1 0 0,-1 0 1,1 0-1,-1 0 0,0 0 1,1 0-1,-1 0 0,0 0 0,0 0 1,1 0-1,-1 0 0,0-1 1,0 1-1,0 0 0,0-1 1,0 1-1,0-1 0,0 1 1,-1-1-1,1 1 0,0-1 0,0 0 1,-2 1-1,-37 5 52,38-6-47,-83 2-743,64-2-1610,14 0-1529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07.7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2 311 3649,'0'0'6086,"0"0"-6042,0 0 0,0 0-1,0 0 1,0 0-1,0 0 1,0 0-1,-1 0 1,1 0-1,0 0 1,0 0-1,0 0 1,0 1 0,0-1-1,0 0 1,0 0-1,0 0 1,-1 0-1,1 0 1,0 0-1,0-1 1,0 1-1,0 0 1,0 0 0,0 0-1,0 0 1,0 0-1,0 0 1,-1 0-1,1 0 1,0 0-1,0 0 1,0 0-1,0 0 1,0 0 0,0 0-1,0 0 1,0 0-1,0 0 1,0-1-1,0 1 1,0 0-1,0 0 1,-1 0-1,1 0 1,0 0 0,0 0-1,0 0 1,0 0-1,0-1 1,0 1-1,0 0 1,0 0-1,0 0 1,0 0-1,0 0 1,0 0 0,0 0-1,0 0 1,0-1-1,0 1 1,1 0-1,-1 0 1,0 0-1,0 0 1,0 0-1,0 0 1,0 0 0,0 0-1,-48-2 334,17 1-271,0 1-1,-39 5 1,62-4-102,1 1 0,-1-1 0,0 1 0,0 1 0,1-1 0,-1 1 0,1 1 0,0-1 1,0 1-1,0 1 0,0-1 0,1 1 0,-11 10 0,14-12 4,0 1 1,1 0-1,-1 0 0,1 0 1,0 0-1,0 1 1,0-1-1,0 0 1,1 1-1,0-1 0,0 1 1,-1 6-1,2-9 4,-1 0 0,1 0-1,0 0 1,0 0 0,1 1 0,-1-1 0,0 0-1,1 0 1,-1 0 0,1 0 0,-1 0-1,1 0 1,0 0 0,0 0 0,0 0 0,0 0-1,0-1 1,1 1 0,-1 0 0,0-1-1,1 1 1,0-1 0,-1 1 0,1-1 0,0 0-1,-1 1 1,1-1 0,3 1 0,12 4-2,0-2 0,1 1 0,0-2 0,0-1 0,0 0 0,0-1 0,29-2 0,-27 0-26,0 1 0,0 1-1,-1 0 1,1 2 0,37 9-1,-54-11 22,-1 0-1,0 0 1,0 0-1,0 1 0,0-1 1,0 0-1,0 1 1,0 0-1,0-1 1,-1 1-1,1 0 0,0 0 1,-1 0-1,0 0 1,1 0-1,-1 0 0,0 0 1,0 0-1,0 1 1,0-1-1,-1 0 1,2 5-1,-1 4 208,0-1-1,0 1 1,-2 20 0,0-22-26,1-6-140,-1 0 0,1 0 0,-1 0 0,0-1 0,0 1 0,0 0 0,0 0 0,-1 0 0,1-1 0,-1 1 0,0-1 0,1 1 0,-1-1 0,0 0 0,0 0 0,-1 0 0,1 0 0,0 0 0,-1 0 0,1 0 0,-1-1 0,0 1 0,1-1 0,-1 0 0,0 0 0,0 0 0,0 0 0,0-1 0,-4 2 0,-11 1 43,0-1 0,0 0 0,-30-2 0,33 0-94,15 0-95,-1 0-1,1 0 0,-1 0 1,1 0-1,-1 0 1,1 0-1,-1 0 0,1 0 1,-1 0-1,1-1 1,-1 1-1,1 0 0,0 0 1,-1-1-1,1 1 0,-1 0 1,1 0-1,0-1 1,-1 1-1,1 0 0,0-1 1,-1 1-1,1-1 1,0 1-1,-1 0 0,1-1 1,0 1-1,0-1 0,0 1 1,-1-1-1,1 1 1,0-1-1,0 1 0,0 0 1,0-1-1,0 1 1,0-1-1,0 1 0,0-1 1,0 1-1,0-1 0,0 1 1,0-1-1,0 1 1,0-1-1,1 1 0,-1-1 1,0 1-1,0-1 1,1 0-1,-1 0-124,3-10-5864</inkml:trace>
  <inkml:trace contextRef="#ctx0" brushRef="#br0" timeOffset="529.24">722 433 6177,'0'0'6451,"16"0"-5729,48 1-97,-63-1-603,0 0-1,-1 1 1,1-1 0,0 0 0,0 0-1,0 0 1,-1 1 0,1-1 0,0 0-1,0 1 1,-1-1 0,1 1-1,0-1 1,0 1 0,-1-1 0,1 1-1,-1-1 1,1 1 0,-1 0 0,1-1-1,-1 1 1,1 0 0,-1-1-1,1 1 1,-1 0 0,0 0 0,1 0-1,-1-1 1,0 1 0,0 0 0,0 0-1,0 0 1,0-1 0,1 1-1,-1 0 1,-1 0 0,1 0 0,0 0-1,0-1 1,0 1 0,0 0 0,-1 0-1,1 1 1,-1 4 130,0 1-61,0 0 1,0 0-1,-1 0 0,0 0 0,0 0 0,-1 0 0,1 0 0,-2-1 1,1 1-1,-1-1 0,0 0 0,0 0 0,-1 0 0,-5 5 1,0 0-11,-1 0 0,0-1 0,-1 0 0,0-1 0,-24 14 0,33-21-42,3-2 79,7-2 413,180-130-659,-156 111 26,-9 7 24,-1-1-1,0-1 1,-1-1 0,0-1-1,17-20 1,-38 38 76,1 0-1,0 0 1,0 0-1,0 0 1,0 0-1,0 0 1,-1 0-1,1 0 1,0 0 0,0 0-1,0-1 1,0 1-1,0 0 1,0 0-1,-1 0 1,1 0 0,0 0-1,0 0 1,0 0-1,0 0 1,0 0-1,0-1 1,0 1-1,0 0 1,-1 0 0,1 0-1,0 0 1,0 0-1,0 0 1,0-1-1,0 1 1,0 0 0,0 0-1,0 0 1,0 0-1,0 0 1,0-1-1,0 1 1,0 0-1,0 0 1,0 0 0,0 0-1,0 0 1,0-1-1,0 1 1,0 0-1,0 0 1,0 0 0,0 0-1,1 0 1,-1 0-1,0-1 1,0 1-1,-1 0-12,-6 2 25,0 0 0,1 1-1,-1-1 1,1 1-1,-1 1 1,1-1 0,0 1-1,0 0 1,1 0 0,-1 1-1,1 0 1,-8 8-1,7-6 52,-1 0 0,1 1-1,0 0 1,1 0-1,0 0 1,0 1-1,1 0 1,0 0 0,-2 9-1,5-14-30,0 0 0,0 0 0,0 0 0,1 0 0,-1 0 0,1 1 0,0-1 0,1 0 0,0 6 0,0-8-24,-1-1-1,1 1 1,0 0-1,0 0 1,0 0 0,0-1-1,0 1 1,1-1-1,-1 1 1,0-1 0,1 1-1,-1-1 1,1 0-1,0 1 1,-1-1-1,1 0 1,0 0 0,-1 0-1,1-1 1,0 1-1,3 1 1,13 3-509,-1-1 0,20 2 1,-4-4-3063</inkml:trace>
  <inkml:trace contextRef="#ctx0" brushRef="#br0" timeOffset="1555.78">1055 4 2681,'0'0'8764,"3"0"-8337,4-1-196,63-2 1604,-64 4-1747,1-1 0,-1 1 0,0 0 0,1 0 0,-1 1 1,0-1-1,0 1 0,1 1 0,4 2 0,-10-4-78,0 0-1,0 0 0,0 0 1,0 0-1,0 0 0,0 1 1,-1-1-1,1 0 1,-1 0-1,1 0 0,-1 1 1,1-1-1,-1 0 0,1 1 1,-1-1-1,0 0 0,0 1 1,0-1-1,0 0 1,0 1-1,0-1 0,0 0 1,0 1-1,-1-1 0,1 2 1,-1-1 20,1 0 0,-1 0 0,1 1 0,-1-1 0,0 0 0,0 0 0,0 0 0,0 0 1,0 0-1,0 0 0,-1 0 0,1 0 0,-1-1 0,-1 3 0,-64 28 402,67-31-430,-1-1 0,0 1 0,1-1 0,-1 1 0,0-1 0,1 1 0,-1 0 0,1-1 0,-1 1 0,1 0-1,0 0 1,-1-1 0,1 1 0,-1 0 0,1 0 0,0 0 0,0-1 0,0 1 0,-1 0 0,1 0 0,0 0 0,0 0 0,0-1 0,0 1 0,0 0 0,1 0 0,-1 0-1,0 0 1,0-1 0,0 1 0,1 0 0,-1 0 0,0-1 0,1 1 0,-1 0 0,1 0 0,-1-1 0,1 1 0,-1 0 0,1-1 0,0 2 0,27 30 156,-24-29-173,-2 0 12,29 32 31,-30-33-34,1 0-1,-1 0 1,0 0-1,0 0 1,0 0-1,0 0 1,0 0-1,0 1 1,-1-1-1,1 0 1,-1 1-1,0-1 1,1 1-1,-1-1 1,0 0-1,0 1 1,-1 2-1,0-5 7,1 1-1,-1 0 1,1 0-1,-1 0 0,0-1 1,0 1-1,1 0 1,-1 0-1,0-1 1,0 1-1,0-1 0,0 1 1,0-1-1,0 1 1,0-1-1,0 0 0,0 1 1,0-1-1,0 0 1,0 0-1,0 0 0,0 0 1,-1 0-1,-32 1 42,27-1-17,-48 0 53,55 0-122,0 0 0,-1-1-1,1 1 1,0 0-1,0 0 1,0 0 0,0 0-1,0 0 1,0 0-1,-1 0 1,1 0-1,0 0 1,0 0 0,0 0-1,0 0 1,-1 0-1,1 0 1,0 0-1,0 0 1,0 0 0,0 0-1,0 0 1,-1 0-1,1 0 1,0 0 0,0 1-1,0-1 1,0 0-1,0 0 1,0 0-1,0 0 1,-1 0 0,1 0-1,0 0 1,0 0-1,0 0 1,0 1 0,0-1-1,0 0 1,0 0-1,0 0 1,0 0-1,0 0 1,0 1 0,0-1-1,0 0 1,-1 0-1,1 0 1,0 0-1,0 0 1,0 1 0</inkml:trace>
  <inkml:trace contextRef="#ctx0" brushRef="#br0" timeOffset="2583.97">1505 321 4417,'0'0'8715,"-1"-5"-8059,-4-13-230,3 41 1006,2-21-1416,1-1-1,-1 1 1,1 0 0,-1 0-1,1 0 1,0-1-1,0 1 1,0 0 0,0-1-1,0 1 1,0-1 0,0 1-1,0-1 1,1 0 0,-1 1-1,0-1 1,1 0-1,-1 0 1,1 0 0,-1 0-1,1 0 1,0 0 0,0 0-1,-1-1 1,1 1 0,0-1-1,0 1 1,0-1 0,-1 1-1,5-1 1,-3 0 1,0 1 0,0-1-1,0 1 1,0-1 0,1 0 0,-1-1 0,0 1 0,0-1 0,0 1 0,0-1-1,0 0 1,0 0 0,0 0 0,0 0 0,0-1 0,0 1 0,0-1 0,2-2 0,2-4-17,-1 0 0,0 0 0,-1 0 0,0-1 0,0 0 0,-1 0 0,0-1 0,3-13 0,-6 21-34,0 521 1884,-1-516-1847,0 0 0,0 0 1,-1 1-1,1-1 0,-1 0 1,0 0-1,0 1 0,0-1 0,0 0 1,-1 0-1,1 0 0,-1-1 0,0 1 1,1 0-1,-1 0 0,-1-1 1,1 0-1,0 1 0,-1-1 0,1 0 1,-1 0-1,0 0 0,1 0 0,-1-1 1,0 1-1,0-1 0,0 1 1,0-1-1,-6 1 0,-2 1 26,0-1-1,-1 0 1,1-1-1,-1-1 1,1 1-1,-1-2 1,-15-1 0,22 0-27,0 1 0,-1 0 0,1-1 0,0 0 0,0-1 0,0 1 0,0-1 0,0 0 0,1 0 0,-1 0 0,1 0 0,0-1 0,0 0 0,0 0 0,1 0 1,-1 0-1,1-1 0,0 1 0,-4-10 0,5 11-10,0 0 0,1-1-1,-1 1 1,1-1 0,0 0 0,0 1 0,0-1 0,1 0 0,-1 0-1,1 1 1,0-1 0,0 0 0,0 0 0,1 0 0,-1 1 0,1-1 0,0 0-1,0 1 1,0-1 0,1 1 0,-1-1 0,1 1 0,0-1 0,0 1 0,0 0-1,0 0 1,1 0 0,-1 0 0,4-2 0,2-2-11,1 0-1,1 1 1,-1 1-1,1 0 1,0 0-1,0 1 1,0 0 0,1 0-1,-1 2 1,1-1-1,12-1 1,16 0-2386,65 1-1,-71 3-238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06.1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 14 3753,'0'0'7097,"-6"0"-6622,-30 3 2835,54-11-2954,-10 6-360,-1 0 0,1 0 0,0 1 0,15-1 0,-23 3 6,1-1-1,-1 0 0,1 1 1,0-1-1,-1 1 1,1-1-1,-1 1 0,1-1 1,-1 1-1,0-1 1,1 1-1,-1 0 1,0-1-1,1 1 0,-1 0 1,0-1-1,1 1 1,-1 0-1,0-1 0,0 1 1,0 0-1,0 0 1,0-1-1,0 1 0,0 0 1,0-1-1,0 2 1,0 28 222,-1-23-134,1-4-55,-1 1 0,0-1 0,0 1 0,0-1 0,0 0 0,-1 0 0,1 1 0,-1-1 0,0 0 0,0 0 0,0 0 0,0-1-1,0 1 1,-1 0 0,1-1 0,-1 0 0,0 1 0,0-1 0,-5 3 0,-10 6-737,-1-1 0,-22 10 0,22-11-1850,-1 1-294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39.6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1 652 4793,'0'0'4892,"3"-9"-4193,3-4-439,9-23 860,-1-1 0,14-61 0,-23 32 99,-5 66-1291,-11 15-146,-17 26 247,18-24-17,-2 0 0,0-1 0,0-1 0,-2 1 0,-20 17 0,-25 13 3,87-48-221,190-65-1133,-218 67 1328,1 0 1,-1 0-1,0 0 0,1 0 0,-1 0 0,1 0 1,-1 0-1,0 0 0,1-1 0,-1 1 0,0 0 1,1 0-1,-1 0 0,0-1 0,1 1 0,-1 0 0,0 0 1,0-1-1,1 1 0,-1 0 0,0 0 0,0-1 1,1 1-1,-1 0 0,0-1 0,0 1 0,0 0 1,0-1-1,1 1 0,-1-1 0,0 1 0,0 0 1,0-1-1,0 1 0,0-1 0,-13-7-299,-27-2-252,36 10 442,-27-7 598,1-1 0,0-1 1,-33-16-1,80 61 129,-2-11-245,24 28 0,-23-32-1463,24 40 0,-32-44-3846</inkml:trace>
  <inkml:trace contextRef="#ctx0" brushRef="#br0" timeOffset="800.09">621 219 4977,'0'0'7500,"1"-5"-6593,4-13-232,-3 14-204,-2 12-211,6 149 1151,-1-77-1730,-3-1-3774,-2-65-1327</inkml:trace>
  <inkml:trace contextRef="#ctx0" brushRef="#br0" timeOffset="1365.34">1165 209 6481,'0'0'7139,"-4"-4"-6703,3 3-420,0 0 0,0 1 0,0-1 0,-1 0-1,1 0 1,0 1 0,0-1 0,0 1 0,-1-1-1,1 1 1,0-1 0,-1 1 0,1 0 0,0 0-1,-1 0 1,1 0 0,0 0 0,-1 0 0,1 0-1,0 0 1,-1 0 0,-1 1 0,-2 1 32,0 1 1,0-1-1,0 1 1,0 0 0,-7 6-1,1-1-5,0 1-1,1 1 1,0 0-1,0 0 1,1 1-1,0 0 0,1 1 1,0 0-1,1 0 1,1 1-1,0 0 1,0 0-1,1 0 1,1 0-1,0 1 1,1 0-1,1 0 1,0 0-1,0 23 1,2-32-37,0 0 1,0 0-1,0 0 1,1 0-1,0 0 0,0 1 1,1-1-1,-1-1 1,1 1-1,0 0 1,3 5-1,-3-8 1,0 1 0,0-1 0,0 1 0,1-1 0,-1 0 0,0 0 0,1 0 0,0-1 0,-1 1 0,1 0 0,0-1 0,0 0 0,0 0 0,0 0 0,0 0 0,0 0 0,0 0 0,0-1 0,5 1 0,-4 0-18,0-1 0,1 0 0,-1 0 0,0 0 0,0 0 0,1-1 0,-1 1 0,0-1 1,0 0-1,0 0 0,0-1 0,0 1 0,7-4 0,-8 3 1,-1-1 1,0 1-1,0 0 1,0 0-1,0-1 1,0 1-1,0-1 1,-1 0 0,1 1-1,-1-1 1,0 0-1,0 0 1,0 0-1,0 0 1,0 0-1,-1 0 1,1 0-1,-1 0 1,0-6-1,1 2 1,-1 1 0,0 0 0,0-1 0,-1 1 0,1-1 0,-1 1 0,-1 0 0,1 0 0,-4-7-1,4 9 7,-1 1 0,-1 0 0,1 0 0,0 0 0,-1 1 0,0-1 0,1 0 0,-1 1 0,0 0-1,0-1 1,0 1 0,-1 1 0,1-1 0,0 0 0,-1 1 0,1-1 0,-5 0 0,-7-2 59,-1 1 0,1 1 0,-1 0 0,1 1 0,-24 1 1,30 0-86,13 2-1961,6 3-1759</inkml:trace>
  <inkml:trace contextRef="#ctx0" brushRef="#br0" timeOffset="2839.15">1421 396 3321,'0'0'8357,"6"-7"-7640,-6 7-717,4-5 85,-1 0 0,1 1 0,0 0 0,0 0 0,0 0 0,0 1 0,1-1 0,-1 1 0,1 0 0,0 0 1,0 1-1,0-1 0,0 1 0,1 0 0,-1 0 0,1 1 0,-1 0 0,9-1 0,-10 2-79,0-1 0,0 1 0,-1 1 0,1-1 0,0 0 1,0 1-1,0 0 0,-1 0 0,1 0 0,0 0 0,4 3 0,-6-2-4,-1-1 0,1 1 0,-1 0-1,1 0 1,-1 0 0,0 0 0,0 0 0,0 0 0,0 0 0,0 0-1,-1 1 1,1-1 0,0 0 0,-1 0 0,0 1 0,1-1 0,-1 0-1,0 1 1,0-1 0,-1 3 0,1 1 34,0-1 0,-1 0 0,1 0-1,-1 1 1,0-1 0,-1 0 0,1 0 0,-1 0 0,0 0 0,-1 0-1,-4 7 1,-1 0 50,-1-1 0,-1 0 0,-11 10-1,18-18-76,-95 85 180,98-88-177,7-3-84,28-21-240,-1-1 0,-1-1 1,32-33-1,-6 5 120,95-78 659,-175 151-422,4-5 57,1 1 0,-27 31 0,39-40-45,0 0-1,0 0 1,1 0 0,0 0-1,0 1 1,0-1 0,1 1-1,0 0 1,0-1-1,0 1 1,1 0 0,0 0-1,1 9 1,-1-14-27,1 1 1,0 0-1,1 0 1,-1 0-1,0 0 1,1-1-1,0 1 1,-1 0-1,1-1 1,0 1-1,0 0 1,1-1-1,-1 1 1,1-1-1,-1 1 1,3 2-1,-1-3-18,1 1 1,-1 0-1,1-1 1,0 0-1,0 0 1,0 0-1,0 0 0,0-1 1,0 0-1,8 2 1,57 9-3446,-40-10-3346</inkml:trace>
  <inkml:trace contextRef="#ctx0" brushRef="#br0" timeOffset="3218.42">2091 464 7890,'0'0'7020,"8"0"-6527,233 0-149</inkml:trace>
  <inkml:trace contextRef="#ctx0" brushRef="#br0" timeOffset="3564.62">2108 572 6465,'0'0'9298,"102"22"-9090,-74-22-128,14 2-80,-10 0-848,-4-2-3681</inkml:trace>
  <inkml:trace contextRef="#ctx0" brushRef="#br0" timeOffset="4341.7">2746 381 4233,'0'0'7771,"3"-22"-4521,0 20-3230,-1-1 0,1 1 0,0 0 0,0 1 0,0-1 0,1 0 0,-1 1 0,0-1 1,0 1-1,1 0 0,-1 0 0,1 1 0,5-1 0,52-1-87,-39 3 42,-17-1 20,0 0 0,0 1 0,0-1-1,0 1 1,0 0 0,0 0-1,0 1 1,0 0 0,0 0 0,0 0-1,4 3 1,-7-4-1,-1 0 0,1 1 0,-1-1 0,1 0 0,-1 1 0,1-1-1,-1 1 1,0 0 0,0-1 0,0 1 0,0 0 0,0 0 0,0-1 0,-1 1 0,1 0 0,0 0 0,-1 0-1,1 0 1,-1 0 0,0 0 0,0 0 0,0 0 0,0 0 0,0 0 0,0 0 0,-1 0 0,1 0 0,-1 0-1,1 0 1,-2 4 0,0-2 10,-1 0-1,1 0 0,0 0 0,-1-1 1,0 1-1,0-1 0,0 1 1,0-1-1,0 0 0,-7 4 1,-42 27 121,39-26-124,-5 2 5,-25 15 55,40-23-65,1 0 1,-1 0-1,0 0 0,1 1 0,0-1 0,-1 1 1,1-1-1,0 1 0,0 0 0,-3 5 0,5-7 8,0-1 0,0 0-1,0 1 1,0-1 0,0 1 0,0 0-1,0-1 1,0 1 0,0-1 0,0 1-1,0-1 1,0 1 0,0-1-1,0 1 1,0-1 0,0 1 0,1-1-1,-1 0 1,0 1 0,0-1 0,1 1-1,-1-1 1,0 1 0,0-1-1,1 0 1,-1 1 0,1-1 0,-1 0-1,0 1 1,1-1 0,-1 0 0,1 1-1,-1-1 1,1 0 0,-1 0-1,1 0 1,-1 1 0,1-1 0,-1 0-1,1 0 1,27 4 166,-19-3-117,26 2-201,62-1-1,-61-2-2166,-16 0-1802</inkml:trace>
  <inkml:trace contextRef="#ctx0" brushRef="#br0" timeOffset="4973.76">2994 0 5721,'0'0'5408,"0"4"-5228,1 8 76,0-1 1,0 1-1,1-1 0,1 0 0,7 21 1,-9-29-237,1 0 0,-1 0 1,1-1-1,0 1 1,0 0-1,0 0 0,0-1 1,0 1-1,0-1 1,1 0-1,-1 0 1,1 0-1,0 0 0,-1 0 1,1-1-1,0 1 1,0-1-1,0 1 0,1-1 1,-1 0-1,0 0 1,0-1-1,0 1 0,1-1 1,-1 1-1,5-1 1,-5-1-69,1 1 1,-1 0-1,1-1 1,-1 1-1,0-1 1,1 0-1,-1 0 1,0-1-1,0 1 1,0-1-1,0 1 1,0-1-1,0 0 1,0 0-1,0 0 1,-1-1-1,1 1 1,-1-1 0,0 1-1,0-1 1,4-5-1,-3 2 128,0 0 0,0 0 0,0 0 0,-1 0 0,0-1 0,0 1 0,-1-1 0,0 1 0,0-1 0,0-11 313,-2 19-374,0 0 0,-1-1 1,1 1-1,0 0 0,0 0 1,0 0-1,0 0 0,0 0 1,0 0-1,0 0 1,0 0-1,0 0 0,1 0 1,-1 1-1,0-1 0,1 0 1,-1 0-1,1 1 0,-1 1 1,-10 30 303,10-29-229,-4 23-21,1 0 1,1 0-1,1 1 1,3 29-1,-1-33-2234,0-15-5698</inkml:trace>
  <inkml:trace contextRef="#ctx0" brushRef="#br0" timeOffset="5689.64">3407 405 7274,'0'0'5598,"16"-6"-5253,49-21-100,-63 26-204,0 0 0,1 0 1,-1 0-1,0 1 1,1-1-1,-1 1 0,0-1 1,1 1-1,-1 0 1,0 0-1,1 0 0,3 1 1,-5 0-27,0-1 1,0 0-1,0 1 1,0-1-1,0 1 0,0 0 1,0-1-1,0 1 1,0 0-1,-1-1 0,1 1 1,0 0-1,0 0 1,-1 0-1,1-1 0,-1 1 1,1 0-1,-1 0 1,1 2-1,1 2 38,-1 0-1,0 1 1,-1-1 0,1 0 0,-1 1-1,0-1 1,-2 10 0,1-2 171,1-8-176,0 1-1,-1-1 1,0 1 0,0-1-1,-1 1 1,1-1 0,-1 0-1,0 1 1,-1-1 0,1 0-1,-1 0 1,0-1 0,0 1-1,-8 8 1,-3 1 57,0-1-1,-32 23 1,22-18-54,123-106 96,-61 58-444,-3 3 219,-1-2-1,-2-1 1,47-55-1,-85 94 100,-1-2 66,1 1 1,0 1 0,0-1-1,1 1 1,0 0 0,1 0-1,0 0 1,0 0 0,1 1-1,0 0 1,1 0 0,-2 17-1,4-24-68,0-1 1,0 0-1,0 1 0,0-1 0,1 0 0,-1 1 0,1-1 1,0 0-1,0 0 0,-1 0 0,1 1 0,1-1 0,-1 0 1,0 0-1,0-1 0,1 1 0,2 3 0,2-1-245,-1 0 0,0 0 0,1-1 0,0 0 0,6 3-1,-10-5 72,17 7-355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00.0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9 227 1088,'0'0'11884,"-1"42"-9585,2-31-2096,0 0 0,1-1 0,1 1 0,0-1 0,0 1-1,5 10 1,34 61 622,-16-33-468,-17-33-255,-6-11-119,-1-1 0,1 1 0,-1 0 0,0 0 0,0-1 0,0 2 0,-1-1 0,2 8 0,-15-14-4774,-3-8-1271</inkml:trace>
  <inkml:trace contextRef="#ctx0" brushRef="#br0" timeOffset="781.25">128 215 6753,'0'0'3419,"2"-17"-2037,5-54-389,-6 65-883,0 0 0,1 1 0,0-1 0,0 1-1,1-1 1,-1 1 0,1 0 0,0 0 0,1 0 0,-1 0 0,1 0 0,0 1 0,0 0 0,0 0 0,1 0 0,0 0 0,-1 1 0,1-1 0,0 1 0,1 1 0,10-5 0,1 1 2,-1 1 0,1 1 1,0 1-1,0 1 0,1 0 0,-1 1 1,0 1-1,1 0 0,-1 2 1,26 4-1,-21 1-16,1 0 0,-1 2 0,0 0 0,-1 1 0,0 2 1,0 0-1,-1 1 0,-1 1 0,-1 1 0,0 0 0,0 1 0,21 27 0,-32-34-86,-1 1-1,0 0 1,0 0 0,-1 0-1,0 1 1,-1-1-1,0 1 1,0 0-1,-1 0 1,-1 1-1,0-1 1,-1 0 0,1 21-1,-3-12 13,-1 0-1,0 0 0,-1 0 1,-2-1-1,0 1 1,0-1-1,-10 20 1,6-19 10,0 1-1,-1-2 1,-2 1 0,0-1 0,0-1 0,-20 21-1,25-31-27,-1 0 0,-1-1 0,0 0 0,0 0 0,0-1 0,-1 0 1,1 0-1,-2-1 0,1-1 0,0 0 0,-1 0 0,0-1 0,0 0 0,-14 1 0,-7 0 25,0-2 0,-1-1 0,-59-6 0,78 2-15,1 0 1,-1-2 0,1 1 0,0-2 0,1 1 0,-1-2 0,1 0 0,0 0 0,1-1 0,0 0 0,0-1 0,-12-14 0,10 10-15,0-1 1,1-1-1,1 0 1,0-1-1,1 0 1,1 0-1,1-1 1,-11-29-1,14 30 18,1-1 0,0 0 0,1 0-1,1-1 1,1 1 0,1 0 0,1-21 0,0 27-29,0 0 1,1 0 0,1 1-1,0-1 1,0 1 0,1-1-1,0 1 1,1 0 0,0 1-1,0-1 1,1 1 0,13-15-1,9-4-1032,45-33 0,-26 23-398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18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461 4945,'0'0'7507,"0"-31"-4029,1 29-3478,0-1-1,0 1 1,0 0-1,0 0 1,1 1-1,-1-1 0,0 0 1,1 0-1,0 1 1,-1-1-1,1 1 1,0-1-1,0 1 1,-1 0-1,1-1 1,0 1-1,0 0 1,1 0-1,-1 1 1,0-1-1,3 0 1,4-2-11,0 0 1,0 1-1,17-1 1,-18 2 0,0 1 1,1-1 0,-1 2-1,0-1 1,0 1 0,0 1-1,14 3 1,-20-4 7,0 0-1,1 0 1,-1 1-1,0-1 0,0 0 1,0 1-1,0 0 1,0-1-1,0 1 1,0 0-1,0 0 1,-1 0-1,1 0 1,-1 1-1,1-1 1,-1 0-1,0 1 1,0-1-1,0 0 1,0 1-1,-1 0 1,1-1-1,-1 1 0,1-1 1,-1 1-1,0-1 1,0 6-1,0-3 3,0-1 0,1 0 0,-2 1 0,1-1 0,0 0 0,-1 1 0,0-1 0,0 0 0,0 0 0,-1 1 0,1-1 0,-1 0 0,0 0 0,0-1 0,0 1-1,-1 0 1,0-1 0,1 1 0,-1-1 0,0 0 0,0 0 0,-1 0 0,-6 4 0,-69 42 39,56-36-19,1 0 1,-27 22-1,47-34-24,1 0 0,-1 0 0,1 1 0,-1-1 0,1 0 1,0 1-1,0-1 0,0 1 0,0 0 0,0-1 0,0 1 0,0 0 0,0 0 0,1 0 0,-2 2 0,2-3 4,1 0-1,-1 0 0,0 0 1,0 0-1,0 0 0,1 0 1,-1-1-1,0 1 0,1 0 1,-1 0-1,1 0 0,-1-1 1,1 1-1,-1 0 0,1 0 1,-1-1-1,1 1 0,0-1 1,0 1-1,-1 0 0,1-1 1,0 1-1,0-1 0,-1 0 1,1 1-1,0-1 0,0 0 1,0 1-1,0-1 0,0 0 1,1 0-1,27 7 149,0-2-1,0-1 1,46 0 0,-5-3-3878,-68-1 3524,10 0-5666</inkml:trace>
  <inkml:trace contextRef="#ctx0" brushRef="#br0" timeOffset="1147.01">369 27 4417,'0'0'7060,"0"-6"-6270,0-13 21,0 18-141,0 16-399,0 111 691,0-124-957,1 1-1,-1 0 1,0-1 0,1 1 0,-1 0 0,1-1 0,0 1 0,0-1 0,0 1 0,0-1 0,0 1 0,0-1 0,1 0 0,-1 1 0,1-1 0,0 0 0,-1 0 0,1 0 0,0 0 0,0-1 0,1 1 0,-1 0 0,0-1 0,0 0 0,1 1 0,4 1 0,0-1 11,1 0 0,0 0 0,-1 0 0,1-1 0,0 0 0,0 0 0,0-1 0,9-1 0,-14 1-15,0-1-1,1 0 0,-1 0 1,0 0-1,0-1 0,0 1 0,0-1 1,0 1-1,-1-1 0,1 0 1,0 0-1,-1 0 0,1 0 1,-1-1-1,0 1 0,0-1 1,0 1-1,0-1 0,0 0 1,0 0-1,-1 0 0,0 0 1,1 0-1,1-6 0,2-7 15,-1-1 0,0 1-1,2-24 1,-4-19 222,-2 59-190,-1 23-148,-21 145 1733,20-145-1606,1-12-348,0 0 0,1 1-1,0-1 1,1 0 0,3 2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18.5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6913,'0'0'3553,"11"0"-954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13.45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 75 5401,'0'0'5511,"0"-10"-4817,0-54 3678,0 74-4471,0 228 856,-1-228-740,0-1 1,-1 1 0,0 0-1,0-1 1,-1 0 0,0 1-1,0-1 1,-8 12 0,4-4 21,7-16-24,0-1 0,1 1 0,-1 0-1,1-1 1,-1 1 0,1-1 0,-1 1 0,1 0-1,0-1 1,-1 1 0,1-1 0,0 0 0,-1 1-1,1-1 1,0 1 0,0-1 0,-1 0 0,1 0-1,0 1 1,0-1 0,-1 0 0,1 0 0,0 0-1,0 0 1,0 0 0,-1 0 0,2 0 0,28 4 34,-30-4-49,121 8-213,-54-3-3573,-32-3-1519</inkml:trace>
  <inkml:trace contextRef="#ctx0" brushRef="#br0" timeOffset="533.91">808 132 2777,'0'0'9634,"1"-5"-9026,-1 4-586,0 0 0,0 1 0,1-1 0,-1 0 0,0 0 0,0 0 0,0 0 0,0 0 0,0 1 0,0-1-1,0 0 1,-1 0 0,1 0 0,0 0 0,0 0 0,-1 1 0,1-1 0,0 0 0,-1 0 0,1 1 0,-1-1 0,1 0 0,-1 0 0,1 1 0,-1-1 0,1 1 0,-1-1 0,0 0 0,0 0 0,-3 0 46,0 1-1,1-1 1,-1 0-1,0 1 1,0 0-1,-7 0 1,1 0-63,-4 1 19,0 0 0,0 1 0,0 0 0,1 1 0,-1 1-1,1 0 1,0 1 0,0 0 0,1 1 0,-1 1 0,1 0 0,-20 15-1,24-17 13,1 2 0,0-1 0,0 1 0,0 0 0,1 0 0,0 1 0,0 0 0,1 0 0,0 1-1,0-1 1,1 1 0,0 0 0,1 0 0,0 0 0,0 1 0,1-1 0,0 1 0,-1 18 0,3-25-7,0 1 0,1-1 0,-1 0 0,1 0 0,-1 1 0,1-1 0,0 0 1,0 0-1,1 0 0,-1 0 0,1 0 0,-1-1 0,1 1 0,0 0 0,4 4 1,-2-3 7,1 0 1,-1-1 0,1 1 0,0-1 0,0 0-1,0 0 1,0-1 0,7 3 0,7 1-47,0-1 0,0-1 1,0-1-1,25 2 0,45-3-4818,-65-2 1887,7 0-3116</inkml:trace>
  <inkml:trace contextRef="#ctx0" brushRef="#br0" timeOffset="884.4">1102 136 5433,'0'0'7154,"1"-5"-6518,0 1-568,3-12 307,-5 14-204,-3 11-101,-24 62 656,5-17-141,-22 84 0,42-129-776,0 2-327,0 1-1,1-1 1,-1 19 0,13-30-4422,-1 0 998</inkml:trace>
  <inkml:trace contextRef="#ctx0" brushRef="#br0" timeOffset="1434.48">1169 122 5089,'0'0'8000,"2"-11"-7174,4-22-433,-3 24-202,-5 31-51,-1-2 49,-1 10 157,1 0-1,1 57 1,3-84-339,-1 0 0,1 0 0,-1 0 0,1 0 0,0 0 1,0-1-1,1 1 0,-1 0 0,1 0 0,-1-1 0,1 1 0,0-1 1,0 1-1,0-1 0,0 0 0,0 0 0,0 0 0,1 0 1,-1 0-1,1-1 0,-1 1 0,1-1 0,0 1 0,0-1 0,-1 0 1,1 0-1,0 0 0,4 0 0,8 2-46,1 0 0,-1-2 1,1 0-1,18-1 0,-23 0-70,-7 0 22,0 0 0,-1 0 1,1-1-1,0 0 0,-1 0 0,1 0 1,-1 0-1,1 0 0,-1 0 0,0-1 1,1 0-1,-1 0 0,0 0 1,0 0-1,0 0 0,3-4 0,-1 1-61,-1-1 0,1 1 0,-1-1 0,0 0 0,-1-1 0,1 1 0,4-13 0,-3 1 355,0 1 0,-1-1 0,0 0 0,-2 0 0,1-33 0,-23 88 295,9-10-133,2 1-1,1 0 1,1 0 0,-5 46-1,2 118-13</inkml:trace>
  <inkml:trace contextRef="#ctx0" brushRef="#br0" timeOffset="1795.79">1706 283 8194,'0'0'7309,"7"0"-6861,94 1 1844,-64-1-3843,-1 1-4313</inkml:trace>
  <inkml:trace contextRef="#ctx0" brushRef="#br0" timeOffset="2149.17">1725 403 4689,'0'0'10754,"119"28"-10690,-78-28-64,-5 0-1160,-6 0-312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0:00.4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1 461 1512,'2'0'14187,"15"0"-14084,-8-1-56,1 0-1,0 0 1,-1-1-1,1 0 1,-1-1-1,0 0 1,1 0-1,-2-1 1,12-6-1,-16 8-68,0 0-1,0-1 1,0 1-1,-1-1 1,1 0 0,-1 1-1,0-1 1,0-1-1,0 1 1,0 0-1,0-1 1,-1 0 0,1 0-1,-1 1 1,0-1-1,0 0 1,-1-1-1,1 1 1,-1 0 0,0 0-1,0-1 1,0-4-1,-1 7 12,0 0 0,0 0 0,-1 0-1,1 0 1,0 0 0,-1 0 0,0 0-1,1 1 1,-1-1 0,0 0 0,0 0 0,0 1-1,0-1 1,0 0 0,-1 1 0,1-1-1,0 1 1,-2-2 0,-1 0-9,-1 0 1,1 0-1,0 1 1,0-1 0,-1 1-1,0 0 1,-5-1-1,-10-2-12,0 0 1,-35-2-1,46 6 44,5 0 3,-6 0-19,-1 0 1,1 0-1,-1 1 0,0 0 1,-19 4-1,28-4 5,-1 1 0,1 0 0,0 0 0,0-1 0,0 2 0,0-1 0,0 0 0,0 0 0,0 1 0,0-1 0,0 1 0,1-1 0,-1 1 0,0 0 0,1 0 0,0 0 0,-1 0 0,1 0 0,0 0 0,0 0 0,0 0 0,0 0 0,0 0 0,1 1-1,-1-1 1,1 0 0,-1 1 0,1-1 0,0 0 0,0 1 0,0 3 0,1-2 15,-1 0-1,1 0 1,0 0-1,0 0 1,1 0-1,-1 0 1,1-1-1,-1 1 1,1-1-1,0 1 1,1-1-1,-1 0 0,0 1 1,1-1-1,0-1 1,0 1-1,0 0 1,6 3-1,8 6-39,0 0-1,28 12 0,-26-14 39,12 7-8,0-2 61,33 23 0,-57-33-73,0 0 0,-1 1 1,1-1-1,-1 1 1,0 0-1,0 1 0,-1-1 1,0 1-1,8 15 1,-12-20 7,0 0 1,0 0 0,0 0 0,-1 0 0,1 0-1,-1 0 1,0 0 0,1 0 0,-1 0-1,0 0 1,0 0 0,0 0 0,-1 0 0,1 0-1,0 1 1,-1-1 0,1 0 0,-1 0-1,0-1 1,0 1 0,0 0 0,0 0 0,0 0-1,0 0 1,0-1 0,0 1 0,-1-1-1,1 1 1,-1-1 0,1 1 0,-1-1 0,1 0-1,-1 1 1,0-1 0,0 0 0,0 0 0,0-1-1,-2 2 1,-10 4 53,0-1-1,0-1 1,-1 0 0,-18 2 0,22-4-73,-17 4 36,-1-2 0,0-1 0,0-1 0,-54-4 0,80 1-3,1 1-1,-1-1 1,1 0-1,-1 0 1,1 0 0,0 0-1,-1-1 1,1 1-1,0-1 1,0 1 0,0-1-1,0 0 1,0 0-1,1 1 1,-1-1-1,0-1 1,1 1 0,0 0-1,-1 0 1,1-1-1,0 1 1,0 0 0,0-1-1,0 1 1,1-1-1,-1 1 1,1-1-1,-1 1 1,1-5 0,-1 2-5,1 0 1,0-1-1,0 1 1,0 0-1,1-1 0,-1 1 1,1 0-1,0 0 1,1 0-1,0 0 1,-1 0-1,1 0 1,6-9-1,-2 6-88,0 1 1,1 0-1,0 0 0,0 1 1,0-1-1,1 2 0,0-1 0,10-4 1,3-1-1501,1 1 1,26-7-1,-12 5-4344</inkml:trace>
  <inkml:trace contextRef="#ctx0" brushRef="#br0" timeOffset="434.19">603 467 6809,'0'0'6457,"19"1"-5808,57 6-156,-72-7-435,-1 1 0,1 0-1,-1 0 1,0 1 0,0-1-1,1 1 1,-1 0 0,0-1-1,0 2 1,-1-1 0,1 0-1,0 0 1,-1 1-1,1-1 1,-1 1 0,0 0-1,0 0 1,0 0 0,0 0-1,0 0 1,-1 0 0,1 0-1,-1 1 1,0-1 0,0 1-1,0-1 1,0 1 0,-1-1-1,0 1 1,1 4-1,0-2 59,0 0-1,-1 0 0,0 0 1,0 1-1,0-1 0,0 0 1,-1 0-1,0 0 0,-1 0 1,-2 10-1,2-13-80,0 1-1,0-1 1,-1 0 0,1 0-1,0 0 1,-1-1 0,0 1-1,0 0 1,0-1 0,0 0-1,0 0 1,0 0 0,0 0-1,-1 0 1,1 0 0,-1-1-1,1 0 1,-7 2 0,-4 1-22,-1-1 1,1 0 0,-1-1-1,0-1 1,0 0 0,0-1-1,-18-3 1,32 3-9,-1 0 0,1-1 0,-1 0 0,1 1 0,-1-1 0,1 0 0,0 1 0,-1-1 0,1 0 0,0 0 0,-1 0 0,1 0 0,0-1 0,0 1 0,0 0 0,0 0 0,0-1 0,0 1 0,1 0 0,-1-1 0,0 1 0,1-1 0,-1 1 0,1-1 0,-1 1 0,1-1 0,0 0 0,0 1 0,0-1 0,-1 1 0,1-1 0,1 0 0,-1-1 0,0-1-35,0 0 0,1 0-1,0 0 1,-1 0 0,1 0-1,1 0 1,-1 0 0,0 0-1,1 0 1,0 1 0,0-1-1,3-4 1,4 0-235,-1 0-1,1 1 1,1 0 0,-1 0 0,1 1 0,1 1 0,-1-1-1,21-6 1,-12 4-814,27-11-3949</inkml:trace>
  <inkml:trace contextRef="#ctx0" brushRef="#br0" timeOffset="1421.57">1329 463 5857,'0'0'7447,"1"-8"-6873,3-26-25,-3 32-494,1-1 1,-1 1-1,1 0 1,0 0-1,-1 0 0,1 0 1,0 1-1,0-1 1,0 0-1,0 1 0,1-1 1,-1 1-1,0 0 1,1 0-1,-1 0 0,1 0 1,-1 0-1,1 1 1,-1-1-1,5 0 0,-1 0 57,1-1-25,1 0 0,0 1 0,0 0 0,0 1-1,0 0 1,10 1 0,-17-1-84,0 0 0,0 1 0,0-1 0,0 1 0,0-1 0,-1 1 0,1 0 0,0-1 0,0 1-1,-1 0 1,1 0 0,0-1 0,-1 1 0,1 0 0,-1 0 0,1 0 0,-1 0 0,1 0 0,-1 0 0,1-1 0,-1 1 0,0 0 0,0 0-1,0 0 1,1 0 0,-1 1 0,0-1 0,0 1 0,0 38 278,-1-30-147,1-2-71,-2 0 0,1 0 0,-1 0 0,0 0 0,-1-1 0,0 1 0,0-1 0,-1 0-1,0 0 1,0 0 0,0 0 0,-1-1 0,0 1 0,-6 4 0,-13 15 166,-49 38 0,19-21-198,52-40-27,2-3 34,5-3-35,303-220-1122,-238 157 1001,-23 20 144,-47 46 15,-13 9 78,-80 72 425,84-72-485,0 0 1,1 1 0,0 0 0,0 0-1,1 1 1,1-1 0,-10 23 0,15-31-35,0 0 0,0 0 0,1 1 0,-1-1 0,0 0 0,1 0 0,0 0 0,-1 1 0,1-1 0,0 0 0,0 0 0,1 1 0,-1-1 0,0 0 0,1 0 0,-1 1 0,1-1 0,0 0 0,0 0 0,-1 0 0,2 0 0,-1 0 1,0 0-1,0 0 0,0-1 0,1 1 0,-1 0 0,1 0 0,0-1 0,-1 1 0,1-1 0,0 0 0,0 0 0,0 1 0,0-1 0,0 0 0,0-1 0,0 1 0,0 0 0,0 0 0,3 0 0,10 2-177,0-1 0,0 0-1,0 0 1,29-2 0,-31 0-245,28-1-2486,-7-2-3720</inkml:trace>
  <inkml:trace contextRef="#ctx0" brushRef="#br0" timeOffset="2437.64">1894 0 3833,'0'0'8496,"28"1"-6754,17 22-1046,-41-21-636,-1 0-1,0 1 1,0-1-1,1 0 1,-1 1-1,-1 0 1,1 0-1,0 0 1,-1 0-1,3 5 1,-4-7-11,0 1 0,-1-1 1,0 1-1,1 0 0,-1-1 1,0 1-1,0 0 0,0-1 0,0 1 1,0 0-1,0-1 0,0 1 0,-1-1 1,1 1-1,-1 0 0,1-1 0,-1 1 1,1-1-1,-1 1 0,0-1 0,0 1 1,0-1-1,0 0 0,0 1 0,0-1 1,0 0-1,0 0 0,-1 0 1,1 0-1,-2 1 0,-5 4 49,-1-1-1,0 0 1,0-1 0,-12 4-1,-17 10-81,37-18-18,0 0 0,1 1 0,-1-1 0,0 1 0,1-1 1,-1 1-1,1-1 0,-1 1 0,1 0 0,-1-1 0,1 1 0,-1 0 0,1-1 0,0 1 0,-1 0 0,1-1 0,0 1 0,0 0 0,-1 0 1,1-1-1,0 1 0,0 0 0,0 0 0,0-1 0,0 1 0,0 0 0,0 0 0,0 0 0,0-1 0,1 1 0,-1 0 0,0 0 0,0-1 1,1 1-1,-1 0 0,0-1 0,1 1 0,-1 0 0,1 1 0,26 22-105,-20-19 98,5 6 6,0 0 1,0 0-1,12 16 1,-20-23 2,-1 1 0,0 0 0,0-1 0,0 1 0,-1 0 1,0 1-1,0-1 0,0 0 0,-1 1 0,1-1 0,-1 1 0,-1-1 1,1 7-1,-1-10 8,0-1 1,-1 0 0,1 1 0,-1-1 0,1 0-1,-1 1 1,0-1 0,1 0 0,-1 0 0,0 0-1,0 0 1,0 0 0,0 0 0,0 0-1,0 0 1,0 0 0,0 0 0,0-1 0,-1 1-1,1 0 1,0-1 0,0 1 0,-1-1 0,1 1-1,0-1 1,-1 0 0,1 1 0,0-1-1,-2 0 1,-47 5 138,46-5-167,-53 0-346,57 0 302,-1 0 0,1 0 0,-1 0 0,1 0 0,0 0 0,-1 0 0,1 0 0,0 0 0,-1-1 0,1 1 0,0 0 0,-1 0 1,1 0-1,0 0 0,-1-1 0,1 1 0,0 0 0,0 0 0,-1-1 0,1 1 0,0 0 0,0 0 0,0-1 0,-1 1 0,1 0 0,0-1 0,0 1 1,0 0-1,0-1 0,-1 1 0,1 0 0,0-1 0,0 1 0,0 0 0,0-1 0,0 1 0,0 0 0,0-1 0,0 0-143,0-7-4726</inkml:trace>
  <inkml:trace contextRef="#ctx0" brushRef="#br0" timeOffset="3197.3">2335 379 9826,'0'0'5791,"0"10"-5206,0-5-546,0-2-12,0 0-1,0 0 1,0 0-1,0 0 0,0 0 1,1 0-1,-1 0 1,1 0-1,0 0 0,0 0 1,0 0-1,0 0 1,1-1-1,-1 1 0,1 0 1,-1-1-1,1 1 1,0-1-1,0 0 0,0 0 1,0 1-1,0-1 1,1-1-1,-1 1 0,1 0 1,3 1-1,-1 0 4,1-1-1,0 1 1,0-1-1,0-1 1,0 1-1,0-1 1,0 0 0,0-1-1,1 0 1,-1 1-1,0-2 1,10 0-1,-13 0-22,0 0-1,0 0 1,0 0-1,0 0 1,0-1-1,0 1 1,0-1-1,-1 1 1,1-1-1,-1 0 1,1 0-1,-1 0 1,1-1 0,-1 1-1,0-1 1,0 1-1,0-1 1,-1 0-1,1 1 1,0-1-1,-1 0 1,0 0-1,0 0 1,0 0-1,1-4 1,5-39 297,-8 38-38,-5 29-171,1 10 70,1 0-1,1 0 1,1 39 0,13 95 462,0 13-72,-11-173-547,0 1 1,0-1 0,-1 1 0,0-1 0,0 0 0,0 0-1,-1 0 1,1 1 0,-1-1 0,0-1 0,-1 1 0,1 0-1,-1 0 1,0-1 0,-5 7 0,2-6-4,1 0 0,0-1 0,-1 0 0,0 0 0,0 0 0,0-1 0,-1 0 0,1 0 0,-1-1 0,1 1 0,-11 1 0,6-1 2,-1-1 0,1 0-1,0-1 1,-1 0 0,1-1 0,-1 0-1,1-1 1,-1 0 0,-17-4 0,24 3-3,1 1 0,-1-1 0,1 1 1,0-1-1,0-1 0,0 1 0,0-1 0,0 1 1,1-1-1,-1 0 0,1 0 0,0-1 0,0 1 1,0-1-1,0 1 0,0-1 0,1 0 1,0 0-1,0 0 0,0-1 0,0 1 0,0 0 1,1-1-1,0 1 0,0-1 0,0-6 0,-1 4-78,1 0-1,0 0 1,1 0-1,0 0 0,0 0 1,0 0-1,1 0 0,0 0 1,1 0-1,-1 0 1,1 0-1,1 0 0,-1 1 1,1-1-1,0 1 1,1 0-1,6-11 0,8 0-1518,0 0 0,23-16 0,-5 6-5087</inkml:trace>
  <inkml:trace contextRef="#ctx0" brushRef="#br0" timeOffset="4120.72">2638 111 3321,'0'0'7669,"4"0"-4541,20-2-3099,-15 4 33,0 0 0,-1 1-1,0 0 1,1 1 0,-1 0 0,-1 0-1,1 1 1,-1 0 0,8 6-1,-14-10-38,-1-1 0,1 1 0,0 0-1,0 0 1,-1 0 0,1 0-1,0-1 1,-1 1 0,1 0-1,-1 0 1,1 0 0,-1 0 0,0 0-1,1 0 1,-1 0 0,0 1-1,0-1 1,0 0 0,0 0-1,0 0 1,0 0 0,0 0-1,0 0 1,0 0 0,0 0 0,0 0-1,-1 0 1,1 0 0,-1 0-1,1 0 1,0 0 0,-1 0-1,0 0 1,1 0 0,-1 0-1,0 0 1,1 0 0,-1-1 0,0 1-1,0 0 1,-1 1 0,-3 2 125,1-1-1,-1 1 1,0-1 0,-1 0 0,-10 5 0,11-7-136,1 1 1,-1 0-1,1 1 1,-1-1-1,1 1 0,-7 5 1,11-7-17,-1 0 1,0 0 0,0 0-1,0 0 1,1 0 0,-1 0-1,0 0 1,1 0 0,-1 1 0,1-1-1,0 0 1,-1 0 0,1 1-1,0-1 1,0 0 0,0 1-1,-1-1 1,1 0 0,1 0-1,-1 1 1,0-1 0,0 0-1,0 1 1,1-1 0,-1 0-1,1 0 1,-1 0 0,1 1-1,-1-1 1,1 0 0,0 0 0,1 2-1,18 23 133,-17-23-134,1 0 1,-1 1 0,0-1-1,-1 1 1,1 0-1,-1-1 1,1 1 0,-1 1-1,0-1 1,-1 0-1,1 0 1,-1 1 0,0-1-1,1 8 1,-3-11 11,0 0-1,0 0 1,0 0 0,0-1-1,-1 1 1,1 0 0,0-1 0,0 1-1,-1-1 1,1 0 0,0 1-1,-1-1 1,1 0 0,0 0-1,-1 1 1,1-1 0,-1 0 0,1-1-1,-3 1 1,-31-2-3244,29 0-187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9:46.7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6329,'0'0'9652,"6"0"-9245,42 9 582,71 2 0,-6-9-2753,-95 0-4869</inkml:trace>
  <inkml:trace contextRef="#ctx0" brushRef="#br0" timeOffset="383.24">59 146 7458,'0'0'6465,"116"1"-5553,-80-1-336,-2 0-448,-2 0-128,4 0-256,-8 0-1992,-7 0-3409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4:27.0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1 4 808,'0'0'6760,"16"-3"-36,-290 3-4879,273 0-1847,1 0 1,-1 0-1,1 0 1,-1 0-1,1 0 1,-1 0-1,1 0 0,-1 0 1,0 0-1,1 1 1,0-1-1,-1 0 1,1 0-1,-1 1 1,1-1-1,-1 0 1,1 1-1,0-1 1,-1 0-1,1 1 1,-1-1-1,1 1 0,0-1 1,0 1-1,-1-1 1,1 0-1,0 1 1,0-1-1,-1 1 1,1-1-1,0 2 1,1 21 72,14 22 104,9-8-47,2-1 1,1-1-1,2-1 0,1-2 0,1 0 0,64 47 1,-83-70-244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4:21.9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6 122 3777,'0'0'10202,"2"-3"-9397,-2 3-783,0-1-1,0 1 0,0 0 1,0 0-1,0-1 0,0 1 1,0 0-1,0 0 0,0-1 1,0 1-1,0 0 0,0 0 1,0-1-1,0 1 0,0 0 1,1 0-1,-1-1 0,0 1 0,0 0 1,0 0-1,1-1 0,-1 1 1,0 0-1,0 0 0,0 0 1,1 0-1,-1 0 0,0-1 1,0 1-1,1 0 0,-1 0 1,0 0-1,0 0 0,1 0 0,-1 0 1,0 0-1,1 0 0,-1 0 1,0 0-1,0 0 0,1 0 1,-1 0-1,0 0 0,1 0 1,-1 0-1,0 0 0,0 0 1,1 0-1,-1 0 0,0 1 0,0-1 1,1 0-1,-1 0 0,0 0 1,10 22 443,3 42-84,-12-56-187,14 53 317,0 3-823,-11-23-5955</inkml:trace>
  <inkml:trace contextRef="#ctx0" brushRef="#br0" timeOffset="351.56">551 391 3977,'0'0'10690,"-124"25"-10114,94-19-344,4-1 8,3 0-144,6-2-96,4 2-64,7-1-488,6-1-2048</inkml:trace>
  <inkml:trace contextRef="#ctx0" brushRef="#br0" timeOffset="744.64">487 515 2737,'0'0'6425,"-96"21"-4913,70-9-87,7 1-433,6 1-320,11 1-328,2 0-64,2-1-104,21-1 64,3-3 56,6-1-176,-2-4-120,8-5-832,-12 0-2081,-5 0-2952</inkml:trace>
  <inkml:trace contextRef="#ctx0" brushRef="#br0" timeOffset="1233.49">200 133 3977,'0'0'6185,"15"-16"-5457,46-49 60,-57 60-666,2 0 0,-1 1-1,0 0 1,1 0-1,0 0 1,0 1 0,0 0-1,0 0 1,0 0-1,1 1 1,-1 0-1,1 0 1,0 0 0,0 1-1,-1 0 1,1 1-1,10-1 1,-7 1-15,5-2 13,1 1 1,-1 1-1,1 1 1,0 0-1,-1 1 0,0 0 1,1 1-1,-1 1 1,0 0-1,0 1 1,24 13-1,-20-7-70,-1 1 1,0 0-1,0 1 0,-2 2 0,0-1 0,0 2 1,-1 0-1,-1 1 0,-1 0 0,-1 1 0,15 27 0,-15-21-1,-2 0 0,0 0 0,-2 1 0,-1 0 0,-1 0 0,-1 1 0,-1 0 1,-1 0-1,-1 30 0,-1-44 1,-1 0 1,0 0 0,-1 0-1,-1 0 1,0-1 0,0 1-1,-1-1 1,0 1 0,-1-1-1,-1 0 1,0 0 0,0-1-1,-1 1 1,0-1 0,-11 13-1,6-10 6,-1-1-1,0 0 1,0 0-1,-1-2 1,-1 1-1,1-2 1,-2 0-1,1 0 1,-1-2 0,-26 10-1,15-9-7,0-1 0,-1-1-1,1-2 1,-1 0 0,-51-1 0,57-3-28,0-1 0,0 0-1,0-2 1,0 0 0,1-2 0,-1 0 0,1-1 0,1-1-1,-1 0 1,1-2 0,0-1 0,1 0 0,0-1-1,-24-20 1,31 21 0,0 0-1,1-1 0,0 0 0,1-1 0,1 0 1,-1 0-1,2-1 0,0 0 0,1-1 0,0 1 1,0-1-1,2 0 0,0 0 0,-4-28 1,6 26-48,1-1-1,0 0 1,2 0 0,0 1 0,0-1 0,2 0 0,0 1 0,1 0 0,0-1 0,2 1 0,0 1 0,0-1 0,11-15 0,65-89-3542,-46 74-2943</inkml:trace>
  <inkml:trace contextRef="#ctx0" brushRef="#br0" timeOffset="2050.87">578 1043 2457,'0'0'10871,"0"-3"-10199,0 3-522,69 172 3096,-35-130-5289,-26-35-2804</inkml:trace>
  <inkml:trace contextRef="#ctx0" brushRef="#br0" timeOffset="2406.73">823 1288 4385,'0'0'10514,"-109"23"-9970,83-22-304,3 3-120,2-3-120,4 1-56,2 1-920,6-1-3017</inkml:trace>
  <inkml:trace contextRef="#ctx0" brushRef="#br0" timeOffset="2795.18">761 1395 2737,'0'0'7991,"-18"6"-6502,-57 22-295,73-27-1143,0 0 1,0 0-1,-1 0 1,1 0-1,0 0 1,0 1-1,0-1 1,1 1-1,-1 0 1,0-1-1,1 1 1,-1 0-1,1 0 1,-1 0-1,1 0 1,0 0-1,0 1 1,0-1-1,0 0 0,0 0 1,0 1-1,1-1 1,-1 0-1,1 1 1,0-1-1,0 1 1,-1-1-1,2 1 1,-1-1-1,0 0 1,0 1-1,1-1 1,-1 1-1,2 1 1,-1 3 65,0-4-73,0 0 0,0 1-1,1-1 1,-1 0 0,1 0 0,0 0 0,0 0-1,0 0 1,0-1 0,0 1 0,0 0 0,1-1-1,0 0 1,-1 1 0,1-1 0,0 0-1,0-1 1,0 1 0,0 0 0,0-1 0,1 0-1,5 2 1,3 1-211,1 0 0,1-1 0,-1-1 0,22 2 0,-32-4 47,32 1-2219,-12-3-2053,-3-3-3875</inkml:trace>
  <inkml:trace contextRef="#ctx0" brushRef="#br0" timeOffset="3432.74">364 1150 760,'0'0'5904,"9"-17"-5004,33-52-126,-36 60-603,1 1 0,0-1 0,1 1 0,0 0 0,0 1 0,1 0 0,0 0 0,0 1 0,0 0 0,1 0 1,13-4-1,-9 3 187,5-2-19,1 1-1,1 1 1,0 1-1,0 1 1,0 1 0,0 1-1,1 1 1,-1 0 0,1 2-1,37 4 1,-46-2-230,0 0 0,1 1 0,-1 1-1,0 0 1,-1 1 0,1 1 0,-1 0 0,21 13 0,-2 2 69,53 48 0,-66-53-97,-2 0 0,0 1 0,-1 1 0,-1 1 0,21 34 0,-28-39 7,0 0 1,-1 1-1,-1-1 0,0 1 0,-1 0 0,0 0 1,-1 0-1,-1 1 0,0 24 0,-2-24-25,0 10 114,-5 47 0,3-64-148,0 1 0,0-1 0,-1 0 0,0 0 0,-1 0 0,0 0 0,-1 0 0,-7 11 0,2-6-16,-1-1-1,-1 0 1,0 0 0,0-1-1,-1-1 1,-1 0 0,0-1 0,0 0-1,-1-1 1,0-1 0,-22 9 0,12-8 14,0-1-1,0-1 1,0-1 0,-1-2 0,0 0 0,-49 0 0,39-4 21,-1-2 0,-61-11 0,78 9-38,0-2 0,0 0 0,1-1 0,0-1 1,1 0-1,-26-17 0,34 19-3,-1-1 0,2 0 0,-1-1 1,1 0-1,0 0 0,0-1 0,1 0 0,1-1 1,-1 0-1,1 0 0,1-1 0,0 1 0,1-1 0,0-1 1,0 1-1,1-1 0,1 1 0,0-1 0,0 0 0,0-14 1,2 9-122,0 1 0,1-1 0,1 0 0,0 0 0,1 1 0,1-1 0,1 1 0,0-1 0,1 1 0,1 1 0,0-1 0,1 1 1,14-22-1,52-73-4711,-43 65-200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4:17.8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2 187 1176,'0'0'12099,"-1"-6"-10892,-4-16-202,4 16 285,1 29-1082,-1-6-82,1 0 0,1 0 0,0 1-1,2-1 1,0 0 0,0 0 0,9 22 0,18 48-209,-20-50-6662,-8-26 886</inkml:trace>
  <inkml:trace contextRef="#ctx0" brushRef="#br0" timeOffset="353.94">636 537 3513,'0'0'10550,"-10"2"-9780,-236 37 1102,245-39-2048,-10 4-323,8 3-5900</inkml:trace>
  <inkml:trace contextRef="#ctx0" brushRef="#br0" timeOffset="707.43">588 661 3121,'0'0'5937,"-101"15"-4433,74-3-111,5 0-353,8 2-368,9-1-168,5 2-256,0-1-64,17-1-8,9-1 96,8-2-112,2-1-104,9-2-56,-9-4-1640,-10-1-3585</inkml:trace>
  <inkml:trace contextRef="#ctx0" brushRef="#br0" timeOffset="1367.76">65 258 3529,'0'0'5305,"0"-16"-4213,2-52 36,-2 64-1006,1-1 1,0 1-1,0-1 0,0 1 0,0 0 0,1-1 0,0 1 0,0 0 0,0 0 1,0 0-1,1 0 0,-1 1 0,1-1 0,4-3 0,1-1 47,0 1 0,1 0 0,16-9 0,-19 12-111,10-5 86,0 0 0,1 1-1,1 1 1,0 0-1,-1 2 1,2 0 0,34-5-1,-6 5 160,0 3 0,47 4 0,-76-1-260,1 2 1,-1 0-1,1 1 1,-1 1-1,0 1 1,-1 1-1,0 0 1,0 1-1,0 1 1,-1 0-1,0 2 1,-1-1-1,0 2 1,13 14-1,-2-2-18,-2 2 0,-1 1 0,-1 1 0,-1 1 0,-1 1 0,23 48 0,-31-53-19,-1 0-1,-1 0 1,-1 1 0,-2 1 0,0 0 0,-2 0-1,-1 0 1,-1 0 0,-1 0 0,-1 1-1,-5 40 1,1-57 18,0-1 0,0 1 0,-1-1 0,0 0-1,0-1 1,-1 1 0,-1-1 0,0 0 0,0 0 0,0 0-1,-1-1 1,-1 0 0,1 0 0,-1-1 0,-1 0 0,1-1-1,-1 0 1,0 0 0,-16 7 0,5-3 12,-1-1 0,0-1 0,0-1 0,-1-1 0,0 0 0,0-2 0,-1-1-1,-31 1 1,13-2-2,1-1-1,0-3 0,0-1 0,0-2 0,-63-16 0,74 11-6,0 0 0,1-2 1,1 0-1,0-2 0,0-2 0,-46-35 0,62 42-5,1 0 0,1 0 0,-1-1-1,2 0 1,-1-1 0,2 0 0,-1 0 0,1-1 0,1 0-1,0 0 1,1 0 0,0-1 0,1 0 0,1 0-1,0 0 1,0 0 0,-1-27 0,4 24-41,0 1 0,1-1 0,1 0 0,0 1 0,1-1 0,0 1 0,2 0 0,0 0 0,0 0 0,1 1 0,15-25 0,71-93-3189,-49 79-2374</inkml:trace>
  <inkml:trace contextRef="#ctx0" brushRef="#br0" timeOffset="2059.57">1467 1116 2833,'0'0'12046,"0"-3"-11679,0-7-320,1 18 6,4 34 230,10 9 593,24 53-1,-11-33-6222,-24-59-1237</inkml:trace>
  <inkml:trace contextRef="#ctx0" brushRef="#br0" timeOffset="2402.63">1723 1453 8434,'0'0'7313,"-115"10"-6913,85-7-328,0 1 105,5-1-177,6 0-33,4 1-551,12-1-1568</inkml:trace>
  <inkml:trace contextRef="#ctx0" brushRef="#br0" timeOffset="2772.95">1684 1566 384,'0'0'9063,"-20"7"-7529,-62 23-246,78-29-1166,0 1 0,0-1 0,0 1 0,1 0 0,-1 0 0,1 1 0,-1-1 0,1 1 0,0 0-1,0-1 1,0 1 0,0 1 0,1-1 0,-1 0 0,-1 5 0,2-5-40,1 1-1,0 0 1,0 0 0,0-1 0,1 1-1,-1 0 1,1 0 0,0 0-1,0-1 1,0 1 0,2 8 0,-1-10-41,0 1 0,0 0 1,0-1-1,1 1 1,-1-1-1,1 1 0,0-1 1,-1 0-1,1 1 1,0-1-1,0 0 0,0 0 1,1 0-1,-1-1 1,0 1-1,1-1 0,-1 1 1,1-1-1,0 0 1,-1 0-1,5 1 0,3 2 16,1 0-1,1-1 0,-1-1 1,12 1-1,36 1-791,-22-7-2771,-15-6-2197</inkml:trace>
  <inkml:trace contextRef="#ctx0" brushRef="#br0" timeOffset="3291.02">1245 1228 5497,'0'0'4361,"-1"-18"-3062,2-56-337,-1 69-835,1 0 0,-1 0 1,2-1-1,-1 1 0,0 0 1,1 0-1,0 1 0,0-1 1,0 0-1,1 0 0,0 1 1,-1 0-1,2-1 0,4-4 1,-1 2 44,1 0 0,0 1 0,0 0 1,1 0-1,10-5 0,-6 4-61,1 2 0,-1-1 0,1 2 0,0 0 0,0 0-1,26-2 1,89 1 291,-109 5-359,-5 1-29,1 1 0,-1 1 0,0 0 0,1 1 0,-1 0 0,-1 1 0,1 1 0,-1 0-1,0 1 1,0 1 0,-1 0 0,0 1 0,0 0 0,-1 1 0,12 12 0,-1 1 10,-1 0 0,-1 2 0,-2 1 1,0 0-1,-1 1 0,18 40 1,-26-45-37,-2 0 1,-1 1 0,0 0-1,-2 0 1,0 0 0,-2 1-1,0-1 1,-2 1 0,-3 44-1,1-57 20,-1 1-1,0-2 0,-1 1 1,0 0-1,-1 0 0,0-1 1,-1 0-1,0 0 0,0 0 1,-1 0-1,0-1 0,-1 0 1,0-1-1,-1 1 0,1-1 1,-1-1-1,-1 1 0,-12 7 1,4-3 29,0-1 1,0-1 0,-1-1-1,-1 0 1,0-1 0,0-1-1,0-1 1,-1-1 0,-25 4-1,-17-4 69,-118-4-1,163-2-94,0-2 1,1 0-1,-1-1 0,1 0 1,0-2-1,0 0 0,1 0 1,0-2-1,0 1 0,0-2 1,1 0-1,-16-14 1,20 15 18,1 0 0,-1-1 1,2 0-1,-1 0 1,1-1-1,1 0 1,0 0-1,0-1 1,1 0-1,0 0 1,1 0-1,0-1 1,1 0-1,0 0 1,1 0-1,1 0 1,-2-13-1,2 3-55,2 0 0,0 0 0,1-1 0,1 1 0,2 0 0,8-33 0,36-84-3109,-25 79-19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09.5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7 67 1664,'0'0'10983,"-1"-7"-10306,-4-33 1917,5 47-2565,3 45 387,10 64-1,-5-64-1086,0 66-1,-9-110-3637</inkml:trace>
  <inkml:trace contextRef="#ctx0" brushRef="#br0" timeOffset="524.11">1045 1 6673,'0'0'6998,"-2"11"-6497,-8 98 1005,-16 111-406,26-220-1164,0 1-1,-1 0 1,1-1 0,0 1-1,0 0 1,0 0-1,0-1 1,0 1-1,0 0 1,0-1 0,0 1-1,0 0 1,0 0-1,0-1 1,0 1 0,0 0-1,1-1 1,-1 1-1,0 0 1,0-1-1,1 1 1,-1 0 0,0-1-1,1 1 1,-1-1-1,1 1 1,-1 0-1,1-1 1,-1 1 0,1-1-1,1 1 1,22 1-4770,-10-3 3812,45 1 1751,-88 0 2352,-97 2-76,3-1-4989,96-1-2986</inkml:trace>
  <inkml:trace contextRef="#ctx0" brushRef="#br0" timeOffset="1219.2">468 305 2841,'0'0'10060,"9"-6"-9607,30-22-48,-35 26-297,1 0 1,0 0-1,-1 1 1,1-1-1,0 1 1,0 0-1,0 0 1,0 1-1,0-1 1,0 1-1,0 0 1,0 0-1,0 1 1,5 1-1,2-1 105,8 2-20,0 1 0,-1 0 0,30 12 0,15 4-54,-61-20-128,13 5 17,1-2-1,0 0 1,26 1 0,-42-4-110,-19-5-769,6 3 847,0 1 0,0-1-1,0 2 1,0 0-1,0 0 1,0 1 0,0 1-1,-15 3 1,-3 4 36,-57 24-1,64-25 5,-1 0 0,0-2 0,0-2 0,-1 0 0,0-1 0,1-1 0,-1-1 0,-37-4 0,60 2-8,-1 1-1,1-1 0,-1 0 1,1 1-1,-1-1 0,1 0 0,0-1 1,0 1-1,-1 0 0,1-1 1,0 1-1,0-1 0,0 1 1,0-1-1,1 0 0,-1 0 0,0 0 1,1 0-1,-1 0 0,1 0 1,0-1-1,0 1 0,-1 0 0,2-1 1,-1 1-1,0 0 0,0-1 1,0-3-1,-2-9 216,1-1 0,0 0 0,0-22-1,2 24-200,0-71-5498,0 77-27</inkml:trace>
  <inkml:trace contextRef="#ctx0" brushRef="#br0" timeOffset="1676.14">204 119 3473,'0'0'10439,"-2"-10"-9474,-5-31-256,5 31-348,0 36-159,2 0-1,2 0 0,0 0 0,1 0 0,2-1 0,13 47 1,-9-41 3,-2 0 0,-1 0 1,4 60-1,-10-88-199,-1-1-1,1 0 0,-1 1 1,1-1-1,-1 0 1,0 1-1,0-1 1,0 0-1,0 0 0,0 0 1,0 0-1,-1 0 1,1 0-1,-1 0 0,1 0 1,-1 0-1,0-1 1,0 1-1,0 0 1,0-1-1,0 0 0,0 1 1,0-1-1,0 0 1,0 0-1,-1 0 0,1-1 1,0 1-1,-1-1 1,1 1-1,-3-1 0,-11 3 35,-1-1 1,1-1-1,-26-1 0,27 0-14,11 0-17,0 0 0,1 0 1,-1-1-1,0 1 0,1-1 0,-1 0 0,0 0 0,1 0 0,-1-1 0,1 1 0,0-1 0,-1 0 1,1 0-1,0 0 0,0 0 0,0-1 0,0 1 0,1-1 0,-1 0 0,1 0 0,-1 1 0,-2-7 1,2 3-19,0 1 0,1-1 1,0 0-1,0 0 0,0 0 1,1 0-1,0 0 0,0 0 1,0 0-1,1-1 0,0 1 1,0 0-1,2-8 0,-1 11-69,-1 0 1,1 0-1,0 1 0,0-1 0,0 0 0,1 1 1,-1-1-1,0 0 0,1 1 0,0 0 0,0-1 0,0 1 1,0 0-1,4-3 0,36-22-2635,-35 23 1886,25-12-4209</inkml:trace>
  <inkml:trace contextRef="#ctx0" brushRef="#br0" timeOffset="2054.79">537 610 8266,'0'0'7409,"19"5"-8121,-10-5-4281</inkml:trace>
  <inkml:trace contextRef="#ctx0" brushRef="#br0" timeOffset="3281.12">1185 782 1480,'0'0'10209,"6"4"-8897,9 7-1057,0 0-1,0-1 1,1-1-1,0-1 1,26 11-1,-39-18-294,-3-1-152,-30-1-514,-19-7 668,49 8 32,0 0-8,-2 0 12,2 34 634,2-17-330,0 1-1,1-1 1,1 0 0,0 0 0,1-1 0,9 20 0,14 48 1032,-6 39-522,-19-71-5327,-3-43-3214</inkml:trace>
  <inkml:trace contextRef="#ctx0" brushRef="#br0" timeOffset="3943.93">961 761 3809,'0'0'8159,"-3"-1"-7826,2 1-321,1 0-1,-1 0 0,1-1 1,-1 1-1,1 0 0,-1 0 1,1 0-1,-1 0 0,1 0 1,-1 0-1,1 0 0,-1 0 1,1 0-1,-1 0 1,1 0-1,-1 0 0,1 0 1,-1 0-1,1 1 0,0-1 1,-1 0-1,1 0 0,-1 0 1,1 1-1,-1-1 0,1 0 1,0 1-1,-1-1 0,1 0 1,-1 1-1,1-1 0,0 0 1,0 1-1,-1-1 0,1 1 1,0-1-1,0 1 1,-1-1-1,1 1 0,0-1 1,0 1-1,0-1 0,0 1 1,0-1-1,0 1 0,0-1 1,0 1-1,0-1 0,0 1 1,0-1-1,0 1 0,0-1 1,0 1-1,0-1 0,0 0 1,1 2-1,0 0 46,0 1-1,0-1 1,0 1 0,1-1-1,-1 0 1,1 1 0,0-1-1,0 0 1,-1 0-1,1 0 1,1 0 0,1 1-1,52 28 471,-97-17-688,38-11 173,1-1 1,-1 0 0,1 0 0,-1 1 0,1-1 0,0 1-1,0 0 1,0 0 0,0 0 0,0 0 0,1 0-1,0 0 1,-1 0 0,1 0 0,0 1 0,1-1-1,-1 1 1,0-1 0,1 4 0,-2 12 137,2 0 1,2 25-1,-1-11 151,0-11 120,8 43 0,-5-50-269,-2 1 0,0 0 0,-1 0 0,0 0 0,-3 19 0,-5-24 54,3-5-272,13-3-5590,10-4 2867,2-2-877</inkml:trace>
  <inkml:trace contextRef="#ctx0" brushRef="#br0" timeOffset="4709.89">1139 1220 1744,'0'0'10001,"15"-7"-9007,-52 6-620,17 0-36,0 1 0,0 0 0,-1 2-1,1 0 1,0 1 0,0 1 0,-20 7-1,23-5-229,1 0-1,-1-1 1,0-1-1,0 0 1,0-2-1,-1 0 1,1 0-1,0-2 1,-31-3-1,44 2-103,1 0 1,-1 0-1,1-1 0,-1 0 0,1 0 0,0 0 0,0 0 0,-1 0 0,2 0 0,-1-1 1,0 1-1,0-1 0,1 0 0,0 0 0,-1 0 0,1 0 0,0 0 0,1-1 0,-1 1 1,0-1-1,0-3 0,-3-5-207,2 1-1,-1 0 1,-1-18 0,4 27-86,2 40 473,-2 41 859,0-77-1006,1 0-1,-1 0 0,0 0 1,0-1-1,0 1 0,0 0 1,0-1-1,0 1 1,-1 0-1,1-1 0,0 0 1,-1 1-1,1-1 0,-1 0 1,0 0-1,1 0 0,-1 0 1,0 0-1,0 0 0,1 0 1,-1-1-1,0 1 1,0 0-1,0-1 0,-2 1 1,-6 1-20,1-1 0,-1 1 0,-15-1 0,16-1-242,-14-1-1866,8-5-2071,3-4-2559</inkml:trace>
  <inkml:trace contextRef="#ctx0" brushRef="#br0" timeOffset="5118.05">385 1042 7498,'0'0'7473,"-11"13"-6854,-32 42-252,42-53-348,0-1 1,0 1-1,0 0 0,1-1 1,-1 1-1,0 0 0,1 0 1,0-1-1,-1 1 1,1 0-1,0 0 0,0 0 1,0 0-1,0 0 1,0-1-1,0 1 0,1 0 1,-1 0-1,0 0 1,1 0-1,0-1 0,-1 1 1,1 0-1,0-1 0,0 1 1,0 0-1,0-1 1,0 1-1,0-1 0,1 0 1,-1 1-1,0-1 1,1 0-1,-1 0 0,3 2 1,4 5 81,-3-3-25,29 43 88,-33-46-140,0 0 0,1 0 0,-1 1 0,0-1 0,-1 0 0,1 0 0,0 1 0,-1-1 0,1 1-1,-1-1 1,0 0 0,1 1 0,-1-1 0,-1 1 0,1-1 0,0 0 0,0 1 0,-1-1 0,0 1-1,-1 3 1,1-4-1,-1-1-1,1 1 1,-1-1-1,1 0 1,-1 1-1,0-1 0,1 0 1,-1 0-1,0 0 1,0 0-1,0-1 1,1 1-1,-1 0 0,0-1 1,0 1-1,0-1 1,-4 0-1,-38 2 208,38-2-215,3 1 11,0-1 0,-1 0 0,1 0 0,0 0 0,-1 0 0,1 0 0,0-1 0,-1 0 0,1 0 0,0 0 0,0 0 0,-1 0 0,1 0 0,0-1 0,0 0 0,1 1 0,-1-1 0,0 0 0,0 0 0,1-1 0,0 1 1,-1-1-1,1 1 0,0-1 0,0 0 0,0 1 0,1-1 0,-1 0 0,1 0 0,-1 0 0,1-1 0,0 1 0,-1-4 0,0 0-52,0-1 0,1 0 0,-1 0 0,2 1 0,-1-1 0,1 0 0,0 0 0,1 0-1,-1 0 1,2 0 0,1-8 0,0 8-940,0 0-1,0 0 1,0 0-1,1 1 0,0-1 1,6-6-1,7-9-6337</inkml:trace>
  <inkml:trace contextRef="#ctx0" brushRef="#br0" timeOffset="6157.67">1658 313 928,'0'0'9749,"3"0"-8800,54 3 1749,61 10 0,23 3-1616,-39-11-1874,-94-2-1595</inkml:trace>
  <inkml:trace contextRef="#ctx0" brushRef="#br0" timeOffset="6716.96">1763 478 488,'0'0'10406,"18"3"-9688,153 11 984,-169-14-1682,0 1 1,0-1 0,0 0-1,0 0 1,0 0 0,0-1-1,0 1 1,0 0 0,0-1-1,0 1 1,0-1 0,0 0-1,0 0 1,0 1 0,-1-1 0,1 0-1,0-1 1,0 1 0,-1 0-1,3-3 1,-2 1-14,-1-1 0,0 1 0,0-1 0,0 0 0,0 1 0,-1-1 0,1 0 0,-1 1 0,0-1 1,0-6-1,-1-3 86,1 0 1,-2 0 0,1 0 0,-2 1-1,0-1 1,0 0 0,-1 1 0,-1 0-1,0 0 1,-1 0 0,0 1 0,-12-16 0,18 28-74,-1 1 1,0 0-1,1 0 1,0 0-1,-1 0 1,1 0-1,0 0 1,0 0-1,0 0 1,0 0-1,0 0 1,0 0 0,1 0-1,0 2 1,2 2 5,0-1-1,1-1 1,-1 1 0,1 0 0,0-1 0,0 0 0,1 0 0,-1 0 0,1-1 0,0 1 0,8 3 0,61 30 158,-72-36-181,36 13 44,-26-10-32,-1 0 0,0 0 0,0 1 0,-1 1-1,16 10 1,-25-16-21,0 1-1,0 0 1,0 0-1,0 0 1,0 0 0,-1 0-1,1 0 1,0 0-1,0 0 1,-1 0-1,1 0 1,-1 0-1,1 0 1,-1 0-1,0 0 1,1 0-1,-1 1 1,0-1-1,0 0 1,0 0-1,0 1 1,0 1-1,0-1 9,-1 0 0,0 1 0,0-1 0,1 0 0,-2 0 0,1 1-1,0-1 1,0 0 0,-1 0 0,1 0 0,-2 1 0,-6 6 80,0 0 1,-1-1 0,-16 10-1,18-12 4,-20 13 47,15-12-58,1 2 0,0 0 0,1 0 0,-1 1 0,-9 12 0,17-9-2624</inkml:trace>
  <inkml:trace contextRef="#ctx0" brushRef="#br0" timeOffset="7427.18">1710 1088 5553,'0'0'9762,"0"0"-9697,0 0-1,0 1 0,0-1 1,0 1-1,0-1 0,0 1 1,0-1-1,0 0 0,0 1 1,0-1-1,1 0 1,-1 1-1,0-1 0,0 1 1,0-1-1,1 0 0,-1 1 1,0-1-1,0 0 0,1 0 1,-1 1-1,0-1 0,1 0 1,-1 1-1,0-1 1,1 0-1,-1 0 0,0 0 1,1 0-1,0 1 0,301 27 1542,-193-21-1855,-101-4-3631,-16 1 1728,-14 1 73,-8 0-1590,-1-1-2178</inkml:trace>
  <inkml:trace contextRef="#ctx0" brushRef="#br0" timeOffset="8068.56">1761 1227 1064,'0'0'8774,"-1"3"-7543,1-2-1153,0-1-1,0 1 1,0-1-1,0 1 1,0 0-1,0-1 1,0 1-1,0-1 1,0 1 0,1 0-1,-1-1 1,0 1-1,0-1 1,1 1-1,-1-1 1,0 1-1,1-1 1,-1 1 0,0-1-1,1 1 1,-1-1-1,1 1 1,-1-1-1,1 1 1,-1-1-1,1 0 1,0 1-1,25 7 1212,43-3-241,-48-5-799,284 9 894,-305-10-1147,1 1-1,-1-1 1,0 0-1,1 0 1,-1 0 0,0 0-1,0 1 1,0-1 0,0 0-1,0 0 1,0 0-1,0 0 1,0 0 0,0 0-1,0 1 1,-1-1-1,1 0 1,0 0 0,0 0-1,-2-1 1,-26-44-6,-2-4-28,21 28 59,-8-38 1,9 26 172,8 34-189,-1 0 0,1 1-1,0-1 1,0 0-1,0 0 1,0 0 0,0 1-1,-1-1 1,1 0 0,0 0-1,0 1 1,0-1-1,-1 0 1,1 0 0,0 0-1,0 0 1,-1 0 0,1 1-1,0-1 1,0 0-1,-1 0 1,1 0 0,0 0-1,0 0 1,-1 0 0,1 0-1,0 0 1,-1 0-1,1 0 1,0 0 0,0 0-1,-1 0 1,1 0 0,0 0-1,0 0 1,-1 0-1,1 0 1,0 0 0,-1-1-1,1 1 1,0 0 0,0 0-1,0 0 1,-1 0 0,1-1-1,0 1 1,0 0-1,0 0 1,-1 0 0,1-1-1,0 1 1,0 0 0,0 0-1,0-1 1,0 1-1,-1 0 1,1 0 0,0-1-1,0 1 1,0 0 0,0-1-1,0 1 1,0 0-1,0 0 1,0-1 0,0 1-1,-8 21 26,8-16-8,0 0 0,-1-1 0,2 1 0,-1 0-1,1-1 1,-1 1 0,1 0 0,0-1 0,1 1-1,-1-1 1,1 1 0,4 6 0,-2-5-4,1 0 1,0 0 0,0-1-1,1 0 1,0 0-1,-1-1 1,11 7-1,38 16 92,-44-23-108,0 0 0,-1 1 1,1 0-1,-1 1 0,10 7 0,-18-12-12,0 0 0,-1 0 0,1 0 0,0-1 0,0 1 0,-1 0 0,1 0 0,0 0 1,-1 0-1,1 0 0,-1 1 0,0-1 0,1 0 0,-1 0 0,0 0 0,1 0 0,-1 0 0,0 1 0,0-1 0,0 0 0,0 0 0,0 0 0,0 0 0,-1 1 0,1-1 0,0 0 0,-1 0 0,1 0 0,0 0 0,-1 0 0,1 0 0,-1 0 0,0 0 0,1 0 0,-1 0 1,0 0-1,-1 1 0,-2 3-13,-1 0 1,-1 0-1,1 0 0,-10 6 1,11-8 29,-39 23-2,31-20 17,1 1 0,-1 0 0,-10 9 0</inkml:trace>
  <inkml:trace contextRef="#ctx0" brushRef="#br0" timeOffset="61402.77">3128 1194 2873,'0'0'7701,"-14"8"-6195,-1-3-508,-1 0 0,0-2 1,-19 3-1,-92-1 341,107-5-983,20 0-206,13 0-332,43-6-4455,-27 0-2245</inkml:trace>
  <inkml:trace contextRef="#ctx0" brushRef="#br0" timeOffset="62495.27">3282 989 800,'3'5'14727,"61"-4"-13234,-53-2-1485,0 0 0,0 1 0,0 1-1,-1-1 1,1 2 0,0-1 0,0 2 0,12 3-1,-22-5-11,0-1 0,0 1 0,0 0 0,0 0 0,0-1 0,0 1 0,0 0 0,0 0 0,-1 0 0,1 0 0,0 0 0,0 0 0,-1 0 0,1 0 0,-1 0 0,1 1 0,-1-1 0,1 0 0,-1 0 0,0 0 0,0 1 0,1-1-1,-1 0 1,0 0 0,0 1 0,0-1 0,0 0 0,-1 0 0,1 1 0,0-1 0,0 0 0,-2 2 0,1 1 14,0-1 1,0 0-1,0 1 0,-1-1 1,0 0-1,0 0 0,1 0 0,-2 0 1,1 0-1,-3 2 0,-89 59 437,94-63-431,2-1-10,-1 1 0,0-1 0,1 1 1,-1-1-1,1 0 0,-1 0 0,1 0 0,-1 1 0,1-1 0,-1 0 0,1-1 1,1 1-1,1 0 5,1 0-11,1 1 0,-1 0 0,1 0 0,-1 1 0,1-1 0,-1 1 0,0 0 0,0 1 0,0-1 0,9 7 0,-12-7-7,0 0 0,0-1-1,0 1 1,0 0 0,-1 0 0,1 0-1,0 1 1,-1-1 0,0 0 0,0 1-1,0-1 1,0 0 0,0 1 0,0 0-1,0-1 1,-1 1 0,1-1 0,-1 1-1,0 0 1,0-1 0,0 1 0,0 0-1,0-1 1,-1 1 0,0 3 0,0-4 4,0 0 0,-1 0 0,1 1 0,0-1 0,-1 0 0,0 0 1,1 0-1,-1-1 0,0 1 0,0 0 0,0-1 0,0 1 0,0-1 0,-1 0 1,1 1-1,0-1 0,-5 1 0,-48 16 13,47-16-10,-74 17 313,76-18-648,-1 0 0,0 0-1,0-1 1,0 0 0,1 0 0,-1-1 0,0 1-1,0-1 1,-12-4 0,3-4-5738</inkml:trace>
  <inkml:trace contextRef="#ctx0" brushRef="#br0" timeOffset="63798.62">2807 884 336,'0'0'13928,"-16"16"-13227,11-13-623,-53 31 383,54-31-448,0-1 1,1 1-1,-1 0 0,1 0 0,0 0 0,0 0 0,0 0 0,1 1 0,-1 0 0,1-1 0,0 1 0,-3 7 0,5-10-8,0-1 0,0 1 0,1 0 0,-1-1 0,0 1 0,1-1 0,-1 1 0,0-1 0,1 1 1,-1-1-1,1 1 0,-1-1 0,1 1 0,-1-1 0,1 0 0,-1 1 0,1-1 0,-1 0 0,1 1 0,-1-1 0,1 0 0,0 0 0,-1 1 0,1-1 0,0 0 0,-1 0 0,1 0 0,0 0 1,-1 0-1,1 0 0,0 0 0,0 0 0,33 2 37,-25-1-40,2 0 1,1 1 1,0 0 0,0 1-1,-1 0 1,15 7-1,-23-9-2,-1 0 0,1 0-1,-1 0 1,0 1 0,0-1-1,0 1 1,1 0 0,-1 0 0,-1-1-1,1 1 1,0 0 0,0 1-1,1 2 1,-2-3 1,-1-1 1,1 1-1,-1-1 0,0 1 0,0 0 1,1-1-1,-1 1 0,0 0 0,0 0 1,-1-1-1,1 1 0,0-1 0,-1 1 1,1 0-1,-1-1 0,1 1 0,-1-1 1,1 1-1,-1-1 0,0 1 0,0-1 1,0 1-1,-2 1 0,-3 3 51,0 0 0,0-1 0,-1 0 0,0-1 1,0 1-1,0-1 0,0 0 0,-1-1 0,-9 3 0,0 2-41,17-8-16,1-1 0,-1 1 1,1 0-1,0-1 0,-1 1 1,1 0-1,0 0 0,-1 0 1,1-1-1,0 1 0,-1 0 1,1 0-1,0 0 0,-1 0 1,1 0-1,0 0 0,0 0 1,-1 1-1,1-1 0,0 0 0,-1 0 1,1 0-1,0 1 0,-1-1 1,1 0-1,-1 1 0,2 0 1,-1 0-13,-1 0 1,1 0-1,0 0 1,-1 0-1,1 1 1,-1-1-1,1 0 1,-1 0-1,0 1 1,1-1-1,-1 0 1,0 1-1,0-1 1,0 2-1,0 1-21,0 1-1,-1 0 0,1 0 1,-1 0-1,0-1 0,0 1 0,-1 0 1,-2 5-1,-6 9 42,1-5 9,1 1 0,0-1 0,2 1 0,-1 1 0,2-1 0,0 1 0,1 0 1,1 0-1,-2 24 0,4-27-1,1 0-1,1 1 1,0-1 0,1 0 0,0 0-1,1 0 1,1 0 0,7 18 0,-9-26 3,0 0-1,1 0 1,0 0 0,0-1 0,0 1 0,0-1-1,1 0 1,0 0 0,0 0 0,0 0 0,0-1-1,1 0 1,-1 0 0,1 0 0,0 0 0,0-1 0,0 0-1,0 0 1,0 0 0,0 0 0,1-1 0,-1 0-1,9 1 1,53-2-1412,-40-4-326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37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53 129 520,'0'0'10526,"0"-10"-9341,0-49 447,0 6 2741,-1 77-4556,-1 41 544,4 0-1,14 103 1,-16-164-485,1 0-25,0 0-1,0 0 0,-1 0 0,0 0 0,0 0 1,0 0-1,0 0 0,-1 0 0,1 0 0,-2 4 1,-6-4-4516</inkml:trace>
  <inkml:trace contextRef="#ctx0" brushRef="#br0" timeOffset="2818.4">3941 11 5217,'0'0'7454,"0"-11"-6948,9 42 535,-3-15-605,-2 4-118,-1 0 0,-1 0 0,0 0 0,-2 0 0,0 0 0,-5 30 0,3-41-277,0 0 0,-1 0 0,-1 0 0,1-1 0,-2 1 0,1-1 0,-11 15 0,-3 6 11,18-29-49,0 1 0,1-1 0,-1 0 0,0 0 0,1 0 0,-1 1 0,0-1 0,0 0 0,1 0 0,-1 0 0,0 0 0,1 0 0,-1 0 0,0 0 0,1 0 0,-1 1 0,0-1 0,1 0 0,-1 0 0,0-1 0,1 1 0,-1 0 0,0 0 0,1 0 0,-1 0 0,0 0 0,0 0 0,1 0 0,-1 0 0,0-1 0,1 1 0,-1 0 0,0 0 0,0 0 0,1-1 0,-1 1 0,17-6 80,-5-1-116,1 2-1,-1-1 0,2 2 0,-1-1 0,0 2 0,1 0 0,0 1 0,0 0 1,21 0-1,-34 3 35,0-1 1,0 1 0,0 0-1,0-1 1,0 1 0,0 0-1,0 0 1,0 0 0,-1 0 0,1 0-1,0 0 1,0 0 0,-1 0-1,1 0 1,-1 0 0,1 0-1,-1 0 1,0 1 0,1-1-1,-1 0 1,0 0 0,0 0 0,1 1-1,-1-1 1,0 0 0,0 0-1,-1 1 1,1-1 0,0 2-1,0 1 22,0-1 0,0 1 0,-1 0 0,1-1-1,-1 1 1,0-1 0,0 1 0,0-1 0,-2 6-1,-2-3 34,-1-1-1,1 0 0,-1 0 1,0-1-1,0 0 1,-1 0-1,1 0 0,-1-1 1,0 0-1,-8 3 0,-15 3 149,-34 7-1,29-8-185,-211 32 142,234-38-155,-1 0 0,1-2 0,-1 1 0,0-2 1,-16-1-1,28 1-5,0 0 1,0 1-1,1-1 1,-1 0-1,0 0 1,0 0-1,1 1 1,-1-1-1,1 0 1,-1 0-1,1 0 1,-1 0-1,1 0 1,-1 0-1,1 0 0,0 0 1,-1 0-1,1 0 1,0 0-1,0 0 1,0-1-1,0 1 1,0-2-1,1-31 13,0 28-12,0-2-18,1-1 1,0 1-1,0 0 0,1 0 1,0 0-1,1 0 0,0 0 1,0 1-1,0-1 1,1 1-1,0 0 0,1 1 1,0-1-1,0 1 0,0 0 1,0 0-1,1 1 0,0 0 1,0 0-1,1 1 1,-1 0-1,11-4 0,-17 7 14,0 1 0,1-1 0,-1 1 0,0 0-1,0-1 1,0 1 0,0 0 0,0 0 0,0 0-1,1 0 1,-1 0 0,0 0 0,0 0 0,0 1-1,0-1 1,0 0 0,0 0 0,0 1 0,1-1 0,-1 1-1,0-1 1,0 1 0,0-1 0,-1 1 0,1 0-1,0 0 1,0-1 0,0 1 0,0 0 0,-1 0 0,1 0-1,0 0 1,-1 0 0,1 0 0,-1 0 0,1 0-1,-1 0 1,1 0 0,-1 0 0,0 0 0,1 2 0,0 1-6,-1 0 0,1 0 0,-1 0 0,0 0 0,0 0 0,0 0 0,-1 0 0,1 0 0,-1 0 0,0 0 0,-3 6 0,0-3 19,0 0 1,0 0-1,-1 0 1,0-1 0,-1 1-1,1-1 1,-1-1-1,0 1 1,-1-1-1,1 0 1,-1 0-1,-10 5 1,-3 0 28,-1 0-1,0-1 1,-28 8 0,35-13-20,0 1-1,-1-2 1,0 0 0,0-1-1,0 0 1,0-1 0,-25-1-1,39-1-17,0 0-1,0 1 1,0-1-1,0 1 1,0-1-1,0 0 1,0 0-1,0 0 1,1 0-1,-1 0 1,0 1 0,0-1-1,1-1 1,-1 1-1,0 0 1,1 0-1,-1 0 1,1 0-1,0 0 1,-1 0-1,1-1 1,0 1-1,0 0 1,-1 0-1,1-1 1,0-1-1,0-42-95,1 34 27,-1 8 46,0-1 1,0 1-1,0-1 0,1 1 1,0-1-1,0 1 1,0-1-1,0 1 0,0-1 1,1 1-1,0 0 0,-1 0 1,1 0-1,0 0 1,0 0-1,1 0 0,-1 1 1,4-4-1,-6 6 14,0 1-1,1-1 0,-1 0 1,0 1-1,1-1 0,-1 0 1,0 1-1,1-1 0,-1 0 1,0 1-1,0-1 0,0 0 1,1 1-1,-1-1 1,0 1-1,0-1 0,0 1 1,0-1-1,0 0 0,0 1 1,0-1-1,0 1 0,0-1 1,0 1-1,0-1 0,0 0 1,0 1-1,0-1 1,0 1-1,0-1 0,-1 1 1,1-1-1,0 0 0,0 1 1,-1 0-1,-3 18 57,-1-10-4,0 0-1,-1-1 1,0 1-1,-1-1 1,1-1-1,-1 1 1,-1-1-1,0 0 0,0-1 1,0 1-1,0-2 1,-1 1-1,0-1 1,-1-1-1,-10 5 0,1-2-19,0-1 0,-1-1 0,0-1 0,0 0 0,0-1 0,-35-1 0,54-2-24,1 0 1,-1-1-1,1 1 0,-1 0 0,0-1 0,1 1 0,-1 0 1,1-1-1,-1 1 0,1-1 0,-1 1 0,1-1 1,0 1-1,-1-1 0,1 0 0,0 1 0,-1-1 0,1 0 1,0 1-1,0-1 0,-1 1 0,1-1 0,0 0 0,0 1 1,0-1-1,0 0 0,0 0 0,0 1 0,0-2 0,0-28-18,1 23 7,-1 0-16,0-1 0,1 1 0,0 0 0,1 0 0,0-1-1,0 1 1,0 0 0,1 0 0,0 1 0,0-1 0,7-9 0,0 3 2,0 0 0,1 0 1,24-21-1,-34 33 17,0 0 0,-1 1-1,1-1 1,0 1 0,0-1 0,-1 0-1,1 1 1,0 0 0,0-1 0,0 1-1,0-1 1,0 1 0,0 0-1,0 0 1,-1-1 0,1 1 0,0 0-1,0 0 1,0 0 0,0 0 0,0 0-1,0 0 1,0 1 0,0-1 0,0 0-1,0 0 1,0 1 0,0-1-1,0 1 1,0-1 0,-1 0 0,1 1-1,0-1 1,0 1 0,-1 0 0,2 1-1,0-1 14,-1 1-1,1 0 0,-1-1 0,0 1 0,0 0 1,0 0-1,0 0 0,0 0 0,0 0 0,0 0 1,-1 1-1,1-1 0,-1 0 0,1 4 0,-1-2 15,-1-1 0,1 0-1,0 0 1,-1 0-1,1 0 1,-1 0 0,0 0-1,0 0 1,-1 0-1,1 0 1,0 0-1,-1 0 1,0-1 0,1 1-1,-1-1 1,0 1-1,-1-1 1,1 0-1,0 0 1,-1 0 0,1 0-1,-1 0 1,1 0-1,-1-1 1,0 1-1,0-1 1,0 0 0,-4 2-1,-7 2 12,-1-1 0,1 0 0,-1-2 0,0 1 0,0-2 0,0 0 0,-26-1 0,30 0-23,10 0-20,0-1-1,0 1 1,0-1 0,0 1 0,0 0-1,0-1 1,0 0 0,0 1 0,1-1-1,-1 0 1,0 1 0,0-1 0,0 0-1,1 0 1,-1 0 0,0 1 0,1-1-1,-1 0 1,1 0 0,-1 0 0,1 0-1,-1 0 1,1 0 0,0 0 0,0 0-1,-1 0 1,1-1 0,0 1 0,0 0-1,0 0 1,0-1 0,0 0-12,0 0 0,-1 0 0,1 0 0,0 0 0,0 0 0,1 0 0,-1 0 0,0 0 0,1 0 0,-1 0 0,1 0 1,0 0-1,0 0 0,-1 0 0,1 0 0,2-2 0,-2 4 14,-2 22 22,0-19 2,0 0 0,-1 0 0,0 0 1,0 0-1,0 0 0,0-1 0,0 1 1,0-1-1,-1 0 0,1 0 0,-1 0 0,0 0 1,0 0-1,1 0 0,-1-1 0,0 1 0,0-1 1,-1 0-1,-3 1 0,-2 1-1,0 0 0,-1 0 1,1-2-1,-1 1 0,-14 0 0,23-2-6,1-1 1,-1 1-1,0 0 0,0-1 0,0 1 1,1-1-1,-1 1 0,0-1 0,1 1 0,-1-1 1,0 1-1,1-1 0,-1 0 0,1 1 0,-1-1 1,0 0-1,1 1 0,0-1 0,-1 0 1,1 0-1,0 1 0,-1-1 0,1 0 0,0 0 1,0 0-1,-1 0 0,1 0 0,0 1 1,0-1-1,0-2 0,0-33 55,0 28-52,1-20 2,0 20-6,0 1 0,-1-1 0,1 1 0,-2-1 0,1 1 0,-1-1 0,0 1 0,-1-1 0,0 1 0,0 0 0,-4-10 0,4 15-7,0 1 1,0-1 0,-1 1 0,1-1-1,0 1 1,-1 0 0,1-1 0,-1 1-1,1 0 1,-1 1 0,1-1 0,-1 0-1,0 1 1,1 0 0,-1-1 0,0 1 0,-4 0-1,-48 5-37,43-2 44,0 0 0,0 1-1,0 0 1,1 1 0,0 1 0,-1 0-1,2 0 1,-1 1 0,1 1-1,0-1 1,1 2 0,0-1 0,0 1-1,-8 11 1,16-18 25,0-1 0,0 1 1,0 0-1,0 0 0,0 0 0,0-1 1,0 1-1,0 0 0,1 0 0,-1 0 1,1 1-1,0-1 0,0 0 0,-1 0 1,1 0-1,1 0 0,-1 0 0,0 0 1,0 0-1,1 3 0,0-4 1,0 0 1,0 1-1,0-1 1,1 0-1,-1 1 0,0-1 1,0 0-1,1 0 1,-1 0-1,1 0 0,-1 0 1,1-1-1,-1 1 0,1 0 1,-1-1-1,1 1 1,0-1-1,-1 1 0,1-1 1,0 0-1,-1 0 0,1 0 1,3 0-1,6 1-10,1 0-1,0-1 0,0-1 1,-1 0-1,1 0 1,-1-1-1,1-1 0,-1 0 1,0 0-1,0-1 0,0-1 1,0 0-1,11-7 1,42-22-4482,-41 24-434</inkml:trace>
  <inkml:trace contextRef="#ctx0" brushRef="#br0" timeOffset="3197.47">3590 85 8810,'0'0'7329,"-75"-8"-7121,58 8-143,2 0 31,0 0-96,4 0-40,1 1-585,3 8-4192,3 1-3136</inkml:trace>
  <inkml:trace contextRef="#ctx0" brushRef="#br0" timeOffset="3695.15">3368 733 6553,'0'0'11003,"-107"0"-10763,86-2-112,3-3-48,-1-2-72,0-1-8,2-4-88,-4-12-1088,8 4-1729,0-4-5017</inkml:trace>
  <inkml:trace contextRef="#ctx0" brushRef="#br0" timeOffset="4074.04">3131 83 3729,'0'0'8810,"-58"-4"-8586,41 6-216,-2 8-8,2 0-1225,4-1-3888</inkml:trace>
  <inkml:trace contextRef="#ctx0" brushRef="#br0" timeOffset="4075.04">2838 694 8634,'0'0'5881,"-106"0"-5577,89-5-216,2-4-88,0-8-632,6 0-2409,-1 0-3648</inkml:trace>
  <inkml:trace contextRef="#ctx0" brushRef="#br0" timeOffset="4455.88">2848 62 3849,'0'0'8378,"-100"-14"-7602,78 11-240,1-1-360,2 3-120,-7 1-56,3 0-208,4 0-4009</inkml:trace>
  <inkml:trace contextRef="#ctx0" brushRef="#br0" timeOffset="4985.21">3197 48 3017,'0'0'9722,"-7"5"-9010,3 0-392,0 0-208,4-3-112,0 0-328</inkml:trace>
  <inkml:trace contextRef="#ctx0" brushRef="#br0" timeOffset="6422.27">2239 431 1256,'0'0'12550,"0"-1"-12375,0 0-1,0 1 1,0-1 0,0 1 0,0-1 0,0 0 0,0 1 0,0-1 0,0 1 0,0-1 0,1 0 0,-1 1 0,0-1-1,0 1 1,0-1 0,1 1 0,-1-1 0,1 0 0,17 2-94,0 1-1,32 7 1,-33-5-76,1-1 1,33 2 0,-51-6-10,1 1 0,-1 0 1,0 0-1,1-1 0,-1 1 1,0 0-1,0-1 0,0 1 1,1 0-1,-1-1 0,0 1 1,0 0-1,0-1 0,0 1 1,1 0-1,-1-1 0,0 1 1,0 0-1,0-1 0,0 1 1,0-1-1,0 1 0,0 0 1,0-1-1,0 1 0,0 0 1,0-1-1,0 1 0,-1 0 1,1-1-1,0 1 0,0-1 1,0 1-1,0 0 0,-1-1 1,1 1-1,0-1 0,-8-15-203,0 8 178,0 0 0,0 1 0,-1 0 0,0 0 0,-1 1 0,1 0 0,-1 1 0,0 0 0,0 0 0,-1 1 1,1 0-1,-1 1 0,0 0 0,0 1 0,0 0 0,-13 0 0,23 2 28,0 1 0,0-1-1,0 1 1,-1-1 0,1 1 0,0 0 0,0-1 0,0 1-1,0 0 1,0 0 0,0-1 0,0 1 0,0 0 0,1 0-1,-1 0 1,0 0 0,0 0 0,1 1 0,-1-1 0,1 0-1,-1 0 1,1 0 0,-1 2 0,-11 37 77,9-29-59,1-4-2,0 0 0,0-1 0,-1 1 0,0-1 0,0 0 0,0 1 0,-1-1 0,0-1 0,0 1 0,-1-1 0,1 1 0,-1-1 0,0-1 0,-1 1 0,1-1 0,-1 0 0,0 0 0,0 0 0,0-1 0,0 0 0,-1 0 0,1-1 0,-1 0 0,0 0 0,-11 2 0,18-4-15,-7 1 19,1 0 0,-1 0 0,1-1 0,-1 0 0,-12-1 0,17 1-2,1-1 0,-1 1 0,0-1-1,1 1 1,-1-1 0,1 0 0,-1 0 0,1 0 0,-1 0 0,1 0 0,0 0-1,0 0 1,-1 0 0,1-1 0,0 1 0,0 0 0,0-1 0,0 1 0,0-1-1,1 1 1,-1-1 0,0 1 0,1-1 0,-1 1 0,1-1 0,-1 0 0,1-1-1,-5-28 358,2-1-1,2 1 0,2-36 1,0 16-281,3 4 283,1 0-4680</inkml:trace>
  <inkml:trace contextRef="#ctx0" brushRef="#br0" timeOffset="7172.22">1692 257 3081,'0'0'9366,"-12"12"-8669,-38 37-223,49-47-441,-1-1 1,1 1-1,-1 0 1,1 0-1,0 0 1,-1 0-1,1 0 1,0 0 0,0 1-1,1-1 1,-1 0-1,0 1 1,1-1-1,-1 0 1,1 1-1,0-1 1,0 0-1,0 1 1,0-1 0,0 1-1,0-1 1,2 4-1,-2-5-21,1 1 0,0 0 0,-1-1 0,1 1 0,0-1 0,0 1 0,0-1 0,1 0 0,-1 1 0,0-1 0,0 0 0,1 0 0,-1 0 0,0 0 0,1 0 0,-1 0 0,1 0 0,0-1 0,-1 1 0,1 0 0,0-1 0,3 1-1,7 1-374,0-1-1,0-1 0,14-1 1,-23 2 236,-1-1 0,0 0 1,0-1-1,1 1 0,-1 0 1,0-1-1,1 1 0,-1-1 0,0 0 1,0 0-1,0 0 0,0 0 1,0 0-1,0 0 0,0 0 0,0-1 1,0 1-1,-1-1 0,1 1 1,0-1-1,-1 0 0,1 1 1,-1-1-1,2-4 0,-3 6 154,0 0 1,0 0-1,0 0 0,0 0 1,0 0-1,0-1 0,0 1 1,0 0-1,0 0 0,0 0 0,0 0 1,0 0-1,0 0 0,0 0 1,0 0-1,0-1 0,0 1 1,0 0-1,0 0 0,0 0 1,0 0-1,0 0 0,0 0 0,0 0 1,0 0-1,0 0 0,-1 0 1,1 0-1,0-1 0,0 1 1,0 0-1,0 0 0,0 0 0,0 0 1,0 0-1,0 0 0,0 0 1,-1 0-1,1 0 0,0 0 1,0 0-1,0 0 0,0 0 0,0 0 1,0 0-1,0 0 0,0 0 1,-1 0-1,1 0 0,0 0 1,0 0-1,0 0 0,0 0 0,0 0 1,0 1-1,0-1 0,0 0 1,0 0-1,-12 4 688,-8 7-130,19-10-546,-17 9 460,0 0 0,-2-1 1,-31 11-1,41-17-448,1-1 1,-1 0-1,0 0 1,0-1-1,0 0 0,0 0 1,0-1-1,1-1 1,-21-3-1,28 3-39,0 0-1,0 1 1,-1-2-1,1 1 1,0 0-1,0 0 1,0-1-1,0 1 0,1-1 1,-1 1-1,0-1 1,1 0-1,-1 0 1,1 0-1,-1 0 1,1 0-1,0 0 1,0 0-1,0 0 0,0 0 1,0-1-1,0 1 1,1 0-1,-1-1 1,1-2-1,-2-8 126,0 0 0,2-1 1,0-17-1,1 13 247,-1 17 40,0 12-393,0-9-24,1 8 74,0 1 0,-1 0 1,0-1-1,0 1 0,-4 17 0,3-25-60,-1 0 0,1 1 0,0-1-1,-1 0 1,0 0 0,1 0 0,-1 0-1,-1 0 1,1-1 0,0 1 0,-1-1-1,1 1 1,-1-1 0,0 0 0,1 0-1,-1 0 1,0 0 0,0 0 0,-1-1-1,1 0 1,-4 2 0,-5 1 77,0-1 0,1 0-1,-18 2 1,25-4-449,-1-1-1,1 1 0,0-1 1,0 0-1,0-1 0,0 1 1,0-1-1,0 1 0,0-1 1,0 0-1,0-1 1,0 1-1,-6-4 0,-2-6-6903</inkml:trace>
  <inkml:trace contextRef="#ctx0" brushRef="#br0" timeOffset="7550.84">1116 109 7394,'0'0'7865,"2"61"-6961,6-27 25,-1 1-177,-1-2-208,-2-3-400,-1-5-48,-3 2-96,0-6-192,0-8-3705</inkml:trace>
  <inkml:trace contextRef="#ctx0" brushRef="#br0" timeOffset="9691.02">695 53 1424,'0'0'9697,"10"-1"-5349,34-1-4324,18 1 28,-61 4-39,0 0 1,0-1-1,0 1 0,-1-1 1,1 1-1,-1 0 1,0 0-1,0-1 1,0 1-1,0 0 1,-1 5-1,0-5 15,0 0-1,0 1 1,-1-1 0,1 0-1,-1 0 1,1 0 0,-1 0 0,0 0-1,0 0 1,-5 4 0,5-5-8,0 1 1,0-1-1,0 1 1,0 0-1,0-1 1,0 1-1,1 0 1,-1 0-1,1 0 1,0 0-1,0 1 1,0-1-1,0 0 1,0 5-1,1-7-12,0 1 0,0-1-1,0 0 1,0 0 0,0 0 0,0 1-1,1-1 1,-1 0 0,0 0-1,1 0 1,-1 0 0,1 0 0,-1 0-1,1 1 1,0-1 0,-1 0 0,1-1-1,0 1 1,0 0 0,-1 0-1,1 0 1,0 0 0,1 0 0,27 7 274,-3-1-160,-25-7-125,-1 0 0,0 0 0,1 1 0,-1-1 0,0 0 1,0 0-1,1 1 0,-1-1 0,0 0 0,1 0 1,-1 1-1,0-1 0,0 0 0,0 1 0,1-1 0,-1 0 1,0 1-1,0-1 0,0 1 0,0-1 0,0 0 0,1 1 1,-1-1-1,0 0 0,0 1 0,0-1 0,0 1 0,0-1 1,0 0-1,0 1 0,-1-1 0,1 1 0,0-1 1,0 0-1,0 1 0,0-1 0,0 0 0,-1 1 0,1-1 1,0 0-1,0 1 0,0-1 0,-1 0 0,1 1 0,0-1 1,-1 0-1,-15 17-174,12-13 167,0-1 14,1 1 1,0-1 0,0 1 0,1 0 0,-1 0 0,1 0 0,0 0 0,0 0 0,0 1 0,0-1 0,1 1 0,0-1 0,0 1 0,0 0-1,0-1 1,1 1 0,0 6 0,1 6 25,1 0 0,1 0 0,8 26 0,-7-26 49,0-1 0,4 34 0,-8-44-62,0 0 1,0 0-1,0 1 1,0-1-1,-1 0 1,0 0-1,0 0 1,-5 10-1,5-13 2,-1-1-1,1 0 1,-1 1-1,0-1 1,1 0-1,-1 0 0,-1 0 1,1-1-1,0 1 1,0 0-1,0-1 1,-1 1-1,1-1 0,-1 0 1,1 0-1,-1 0 1,0 0-1,1 0 1,-1-1-1,0 1 0,-4-1 1,2 1 0,1 0 0,0-1 0,0 0-1,0 0 1,0 0 0,-1 0 0,1 0 0,0-1 0,0 0 0,0 0 0,0 0 0,0 0 0,0-1 0,0 0 0,0 0 0,1 0-1,-1 0 1,1 0 0,-5-4 0,3 0-541,-1-1 0,1 0 0,0 0 0,0 0 0,1 0 0,0-1 0,0 0 0,-3-11 0,-3-10-7057</inkml:trace>
  <inkml:trace contextRef="#ctx0" brushRef="#br0" timeOffset="10109.25">330 270 8490,'0'0'6941,"13"-3"-6370,42-9-72,-52 12-468,-1 0 0,0 0 1,0 0-1,1 0 0,-1 0 0,0 0 0,0 1 1,1-1-1,-1 1 0,0-1 0,0 1 1,0 0-1,0 0 0,0 0 0,0 0 1,0 0-1,0 0 0,0 1 0,0-1 0,-1 1 1,1-1-1,-1 1 0,1-1 0,-1 1 1,1 0-1,-1 0 0,0 0 0,2 4 0,-1-1 51,0 1 0,0 0 0,0 0-1,-1 0 1,0 0 0,0 0-1,0 11 1,-1-13-72,-1-1 1,1 1 0,-1-1-1,0 0 1,0 1-1,0-1 1,0 0 0,0 0-1,-1 1 1,0-1-1,0-1 1,0 1-1,0 0 1,0 0 0,0-1-1,-1 1 1,1-1-1,-1 0 1,1 1 0,-1-1-1,0 0 1,0-1-1,0 1 1,0-1-1,-5 3 1,-2-1 9,0 1 0,0-1 0,-1 0 1,1-1-1,0-1 0,-1 1 0,-12-1 0,22-2-13,0 1 1,0-1-1,0 0 0,0 1 1,0-1-1,0 0 1,1 0-1,-1 0 0,0 1 1,0-1-1,1 0 1,-1 0-1,1 0 0,-1 0 1,1 0-1,-1 0 0,1 0 1,0 0-1,0-1 1,-1 1-1,1 0 0,0 0 1,0 0-1,0 0 0,0 0 1,0 0-1,0 0 1,1-2-1,1-34-34,1 29-273,0 1 1,1 0 0,0 0-1,0 0 1,0 1 0,1-1 0,0 1-1,0 0 1,1 1 0,6-6-1,2-3-2277,2-4-3963</inkml:trace>
  <inkml:trace contextRef="#ctx0" brushRef="#br0" timeOffset="11096">113 49 1856,'0'0'9685,"-4"0"-6935,-20 4-2321,15 1-222,1-2-135,1 0 0,0 1 0,1 0 0,-1 0 0,1 1 0,-1 0 0,1 0 0,1 0 0,-1 1 0,-4 6 0,10-12-65,0 1-1,0 0 0,0-1 0,0 1 0,0 0 0,0-1 0,0 1 1,0 0-1,0-1 0,0 1 0,0 0 0,1-1 0,-1 1 1,0 0-1,0-1 0,1 1 0,-1-1 0,1 1 0,-1 0 1,0-1-1,1 1 0,-1-1 0,1 0 0,-1 1 0,1-1 1,-1 1-1,1-1 0,0 0 0,-1 1 0,1-1 0,-1 0 1,1 1-1,0-1 0,-1 0 0,1 0 0,1 0 0,33 12 11,-26-10 5,-6-1-19,0 1-1,0-1 1,0 1-1,-1-1 1,1 1 0,0 0-1,0 0 1,-1 0-1,0 0 1,1 1-1,-1-1 1,0 1 0,0-1-1,0 1 1,0 0-1,-1 0 1,1 0-1,-1 0 1,0 0 0,1 0-1,-2 0 1,1 0-1,0 0 1,0 1 0,-1-1-1,0 0 1,0 1-1,0-1 1,0 0-1,0 0 1,-1 1 0,1-1-1,-1 0 1,0 0-1,0 0 1,0 1-1,0-1 1,-1 0 0,1 0-1,-1-1 1,0 1-1,0 0 1,0-1 0,-3 4-1,-1 0 44,4-5-39,0 0 1,0 1-1,1-1 0,-1 1 1,0-1-1,1 1 0,-1 0 0,1-1 1,0 1-1,0 0 0,-2 4 0,27 7-8,-22-11-7,0 0 0,0 1 0,-1-1-1,1 0 1,-1 1 0,0 0 0,1-1 0,-1 1 0,-1 0-1,1 0 1,0-1 0,-1 1 0,1 0 0,-1 0-1,0 0 1,0 0 0,0 0 0,0 0 0,-1 3 0,-1 8 9,-1-1 1,-1 0-1,-5 13 1,-2 6 22,8-18-2,0 1 0,1 0 0,1 0 0,0 0 0,1 0 0,1 18 0,0-27-6,-1-1-1,1 1 0,0-1 0,1 1 0,-1-1 0,1 1 0,0-1 1,0 0-1,1 0 0,-1 0 0,1 0 0,0 0 0,1 0 0,-1-1 0,1 0 1,0 0-1,0 0 0,0 0 0,6 4 0,-6-6-50,0-1-1,0 1 0,0-1 0,0 0 1,0 0-1,0 0 0,0-1 1,0 0-1,0 1 0,0-1 1,1-1-1,-1 1 0,5-1 1,28-11-6029,-14 0-2867</inkml:trace>
  <inkml:trace contextRef="#ctx0" brushRef="#br0" timeOffset="13646.1">6575 1249 880,'0'0'11059,"27"-10"-7857,-5 7-2754,1 1 1,42 1-1,-31 2 78,-24 0-454,-1 1 1,1 1 0,-1-1 0,0 1-1,0 1 1,0 0 0,14 8 0,15 6 189,-23-13-226,0-1 0,0 0 0,1-1 1,-1-1-1,1-1 0,24 0 0,-40-1-50,0-1 0,0 1 0,0 0-1,0-1 1,0 1 0,0-1 0,0 1 0,0-1-1,0 1 1,-1 0 0,1-1 0,0 1-1,0-1 1,0 1 0,-1 0 0,1-1 0,0 1-1,0-1 1,-1 1 0,1 0 0,0 0 0,-1-1-1,1 1 1,0 0 0,-1-1 0,-19-4-9,0 0-1,-1 2 1,1 0 0,0 1 0,-1 2 0,0 0 0,-28 3-1,41-1 37,1-1 0,0 1-1,-1 1 1,1-1-1,0 1 1,0 1 0,0-1-1,-10 8 1,8-5 27,-1 0 0,0-1 0,-13 5 0,-5-4-4,-1 0 1,1-2-1,-1-1 1,0-2-1,-31-1 0,40 0-35,16-1 2,0 1 0,0-1 1,0 0-1,1 0 0,-1 0 1,0-1-1,1 0 0,-1 1 1,1-1-1,-1 0 0,1-1 1,0 1-1,0 0 1,0-1-1,0 0 0,0 0 1,1 0-1,-1 0 0,-2-4 1,3 4-12,0 0 1,-1-1-1,1 1 1,-1 0-1,0 0 1,0 1-1,0-1 1,-1 1-1,1-1 1,0 1-1,-1 0 1,0 0-1,1 1 1,-1-1-1,0 1 1,0 0-1,0 0 1,0 0-1,-5 0 1,4 1 2,1 0-1,-1 1 1,0 0 0,1 0-1,-1 0 1,0 0 0,1 1 0,-1 0-1,1 0 1,0 0 0,0 1-1,0-1 1,0 1 0,0 0 0,1 0-1,-1 0 1,1 0 0,-1 1 0,1 0-1,0-1 1,1 1 0,-1 0-1,-3 8 1,6-2-3036</inkml:trace>
  <inkml:trace contextRef="#ctx0" brushRef="#br0" timeOffset="14610.19">6351 1349 992,'0'0'11724,"-8"14"-10481,-3-9-848,0 0 0,0-1 0,-1 0 0,1-1 0,-1 0 1,-20 2-1,-73 0-12,91-6-353,14 2-46,-1-1 0,1 0-1,-1 0 1,1 0-1,0 0 1,-1 0 0,1 0-1,0-1 1,-1 1 0,1 0-1,-1 0 1,1 0-1,0 0 1,-1 0 0,1-1-1,0 1 1,-1 0 0,1 0-1,0 0 1,-1-1 0,1 1-1,0 0 1,0 0-1,-1-1 1,1 1 0,0 0-1,0-1 1,0 1 0,-1 0-1,1-1 1,0 1-1,0 0 1,0-1 0,1-14-1291,-1 14 1256,1 0-1,-1 0 1,0 0 0,0 0 0,0 0 0,0 0-1,1 0 1,-1 0 0,0 0 0,-1 0-1,1 1 1,0-1 0,0 0 0,0 0 0,0 0-1,-1 0 1,1 0 0,-1-1 0,-3 1 57,0 1 1,0-1-1,1 1 1,-1 0-1,0 0 1,0 0-1,-7 1 1,1 0 37,5-2-6,0-1-1,0 1 1,0-1 0,1 0 0,-1-1-1,1 1 1,0-1 0,-1 0 0,1 0 0,0 0-1,1 0 1,-1-1 0,-5-5 0,-13-11-22,3 6 27,-27-24 167,44 36-165,-1 0 0,1-1 0,0 1 0,1-1 0,-1 1 1,0-1-1,1 0 0,0 0 0,-1 0 0,1 0 0,0 0 0,0 0 1,1 0-1,-1 0 0,0-5 0,2 7-43,-1 0-1,0 0 0,1 0 1,-1 0-1,1 0 1,-1 1-1,1-1 1,-1 0-1,1 0 1,0 1-1,-1-1 1,1 0-1,0 1 1,0-1-1,-1 0 1,1 1-1,0-1 1,0 1-1,0 0 0,0-1 1,0 1-1,0 0 1,0-1-1,0 1 1,-1 0-1,1 0 1,0 0-1,0 0 1,0 0-1,2 0 1,38 0-98,-32 0 81,-4 0 9,1 0 1,-1 0 0,0 0-1,0 1 1,1 0 0,-1 0-1,0 0 1,0 1 0,9 4-1,-12-5 5,-1 0 0,1 1 1,0-1-1,-1 1 0,1-1 0,-1 1 0,0 0 0,0-1 0,1 1 0,-1 0 0,0 0 0,0 0 0,-1 0 0,1 0 0,0 0 0,-1 0 0,1 0 0,-1 1 1,0-1-1,1 0 0,-1 0 0,0 0 0,0 0 0,-1 1 0,1-1 0,-1 3 0,-1 1 34,-1 0 0,1-1-1,-1 0 1,0 0 0,0 0 0,-1 0 0,0 0-1,1 0 1,-2-1 0,1 0 0,-8 6 0,-9 12 239,12-12-143,0 2 1,1-1-1,1 1 1,0 0-1,1 0 1,0 1 0,1 0-1,0 0 1,1 0-1,0 1 1,1-1-1,1 1 1,0 0 0,1 0-1,0 0 1,1 0-1,1 0 1,3 17-1,-3-26-94,0-1 0,0 0 0,1 0 0,0 1 0,0-1-1,0 0 1,0-1 0,0 1 0,1 0 0,0-1 0,0 1-1,0-1 1,0 0 0,0 0 0,1 0 0,-1 0 0,1-1-1,0 1 1,0-1 0,0 0 0,0 0 0,0-1 0,0 1 0,1-1-1,-1 0 1,5 1 0,14 2 91,-1-1 0,1-1 0,42-1-1,-43-2-162,-14 1 38,0 0 0,0-1 0,0-1 0,0 1-1,0-1 1,0-1 0,0 1 0,-1-1 0,1 0-1,7-6 1,2-2-2060,0 0 0,27-27 0,-24 19-5960</inkml:trace>
  <inkml:trace contextRef="#ctx0" brushRef="#br0" timeOffset="14958.02">6261 1475 928,'0'0'14827,"-104"0"-14451,88 0-184,-1 0-111,2 0-81,0 0-8,-2 0-289,3 0-2039,3 0-5058</inkml:trace>
  <inkml:trace contextRef="#ctx0" brushRef="#br0" timeOffset="15320.37">6939 1544 11122,'0'0'7258,"34"35"-7258,-30-35-328</inkml:trace>
  <inkml:trace contextRef="#ctx0" brushRef="#br0" timeOffset="16345.46">5642 999 1224,'0'0'10856,"4"16"-9997,9 87 1133,5 49-335,-14-50-4347,-4-94-2438</inkml:trace>
  <inkml:trace contextRef="#ctx0" brushRef="#br0" timeOffset="16715.75">5490 1005 7954,'0'0'5820,"-9"18"-5075,-14 35 186,-18 60 0,34-89-654,4-12-228,0 1 1,-1 0-1,-1-1 1,0 1-1,-1-1 1,0 0 0,0-1-1,-17 21 1,7-23-1397,2-8-5184,5-1-1071</inkml:trace>
  <inkml:trace contextRef="#ctx0" brushRef="#br0" timeOffset="17087.37">5219 1065 5873,'0'0'7819,"0"22"-6887,2-16-799,-1 0-1,1-1 1,0 1-1,1-1 0,-1 0 1,1 0-1,0 1 1,1-2-1,-1 1 0,1 0 1,0-1-1,8 8 1,6 4 182,35 24 0,71 31-33,-123-70-286,1-1 0,-1 1 0,0-1-1,0 1 1,1 0 0,-1 0-1,0-1 1,0 1 0,0 0 0,0 0-1,0 0 1,0 0 0,0 1-1,0-1 1,0 0 0,-1 0 0,1 0-1,0 1 1,-1-1 0,1 0 0,-1 1-1,1-1 1,-1 0 0,0 1-1,0-1 1,1 1 0,-1-1 0,-1 3-1,1-2 4,-1 0-1,0-1 1,-1 1 0,1-1-1,0 1 1,0-1 0,-1 0-1,1 1 1,-1-1-1,1 0 1,-1 0 0,1 0-1,-1 0 1,0 0-1,0 0 1,1-1 0,-1 1-1,0-1 1,0 1-1,-2 0 1,-23 4-430,-1-1-1,1-1 1,-51-2 0,74-1 104,-24 0-3980</inkml:trace>
  <inkml:trace contextRef="#ctx0" brushRef="#br0" timeOffset="17815.82">5093 1184 1456,'0'0'11820,"-11"2"-11174,-34 9-26,43-10-572,0 1-1,0-1 1,0 1 0,0-1 0,0 1 0,0 0 0,0-1 0,1 1-1,-1 0 1,1 0 0,-1 1 0,1-1 0,0 0 0,0 0 0,0 1-1,0-1 1,0 0 0,0 1 0,1-1 0,-1 1 0,1-1 0,0 1-1,-1 2 1,1-1-8,0 0-1,0 0 1,0-1-1,0 1 0,0 0 1,1 0-1,0-1 1,0 1-1,0 0 0,0-1 1,0 1-1,1-1 1,3 6-1,-3-6-22,1 0 0,0 0 0,1 0 0,-1-1 0,0 1 0,1-1 0,-1 0 0,1 0 0,0 0-1,0 0 1,0-1 0,7 2 0,0 0-696,0-2 1,0 0-1,18 0 0,-28-1 648,-1 0 1,0 0-1,1 0 1,-1 0-1,0 0 0,1-1 1,-1 1-1,0 0 1,1 0-1,-1 0 0,0-1 1,1 1-1,-1 0 1,0 0-1,0-1 0,1 1 1,-1 0-1,0-1 1,0 1-1,0 0 0,1 0 1,-1-1-1,0 1 1,0-1-1,0 1 0,0 0 1,0-1-1,0 1 1,0 0-1,0-1 0,0 1 1,0 0-1,0-1 1,0 1-1,0 0 0,0-1 1,0 1-1,0-1 1,0 1-1,0 0 1,-1-1-1,1 1 0,0 0 1,0-1-1,0 1 1,0 0-1,-1 0 0,1-1 1,0 1-1,0 0 1,-1 0-1,1-1 0,0 1 1,-1 0-1,1 0 1,0 0-1,-1-1 0,1 1 1,0 0-1,-1 0 1,1 0-1,0 0 0,-1 0 1,1 0-1,0 0 1,-1 0-1,1 0 0,-1 0 1,-29-1 769,0 2 0,-44 6 0,-35 2-486,108-9-248,0 0 1,0-1-1,0 1 1,0-1-1,0 1 1,0-1-1,1 1 1,-1-1 0,0 1-1,0-1 1,1 0-1,-1 0 1,0 1-1,1-1 1,-1 0-1,1 0 1,-1 0-1,1 0 1,-1 1-1,1-1 1,0 0 0,-1 0-1,1 0 1,0 0-1,0 0 1,0 0-1,0 0 1,0 0-1,0-2 1,-2-35-9,3 31 21,-1-54 1170,0 79-1146,0-13 13,0 1 0,0-1 0,-1 1 0,1 0 0,-1-1 0,0 1 0,-1-1 0,1 0 0,-1 1 0,0-1 0,-1 0 0,1 0 0,-1 0 0,0 0 0,0-1 0,0 1 0,-1-1 1,0 0-1,1 0 0,-2 0 0,1 0 0,0-1 0,-1 0 0,1 0 0,-1 0 0,0 0 0,0-1 0,0 0 0,-1 0 0,1 0 0,0 0 0,-1-1 0,1 0 0,-1 0 0,-7 0 0,5-1-115,-21-2-1780,12-5-3006,5-3-2857</inkml:trace>
  <inkml:trace contextRef="#ctx0" brushRef="#br0" timeOffset="18176.7">4654 1071 3625,'0'0'11282,"-2"19"-10954,2 8 376,0 2-135,0 1-193,0-3-160,0-3-120,0-2-96,-9 2-24,-2-7-1353,-2-5-4600</inkml:trace>
  <inkml:trace contextRef="#ctx0" brushRef="#br0" timeOffset="18508">4401 1197 8282,'0'0'7265,"77"64"-6649,-77-44-119,0-1-137,-2-2-200,-15-4-40,-7-1 8,-2-5-32,-4-2-96,-8-5-360,8 0-1977,5 0-3936</inkml:trace>
  <inkml:trace contextRef="#ctx0" brushRef="#br0" timeOffset="18874.5">4144 1005 4201,'0'0'9843,"-1"2"-9625,-2 15 278,1-1 0,0 1 0,2 0 0,-1 0 0,2 0 0,4 28 0,6 19 236,-6-45-1197,-2 1-1,2 34 0,-6-47-3563</inkml:trace>
  <inkml:trace contextRef="#ctx0" brushRef="#br0" timeOffset="21137.81">3942 982 9250,'0'0'4350,"0"18"-3419,2 12-596,-1-13-94,-1 0 0,0 0-1,-4 31 1,1-39-173,0 1 1,0-1 0,-1 0-1,0 0 1,0 0 0,-1 0-1,0-1 1,0 1-1,-1-2 1,-1 1 0,1 0-1,-1-1 1,0-1 0,-14 12-1,62-29-2017,-29 5 1763,1 2 0,0 0 0,0 0 0,0 2 0,0-1 0,0 2 0,1-1 0,26 2 0,-39 1 238,1 0-1,-1-1 1,1 1 0,-1 0 0,0 0 0,1 0-1,-1 0 1,0 0 0,0 0 0,1 0-1,-1 0 1,0 0 0,0 0 0,0 1 0,0-1-1,-1 1 1,1-1 0,0 0 0,-1 1-1,1-1 1,-1 1 0,1-1 0,-1 1 0,1 0-1,-1-1 1,0 1 0,0-1 0,0 4-1,1 3 210,-1 1 0,0 0 0,0-1 0,-2 10 0,1-14-208,-1-1-1,1 0 1,-1 1 0,0-1 0,0 0-1,0 0 1,0 0 0,0 0 0,0-1-1,-1 1 1,1-1 0,-1 1 0,0-1 0,0 0-1,0 0 1,-5 3 0,-5 2 121,0 0 1,-23 7-1,11-5-11,-1-2-1,0-1 1,-50 5 0,-81-6-64,155-5-123,-1 0 1,0 0 0,0 0 0,1 0 0,-1 0 0,0-1-1,0 1 1,1-1 0,-1 0 0,0 1 0,1-1-1,-1-1 1,1 1 0,-1 0 0,1-1 0,-1 1 0,1-1-1,0 1 1,0-1 0,0 0 0,0 0 0,0 0 0,0 0-1,1-1 1,-1 1 0,1 0 0,-1-1 0,1 1 0,0-1-1,0 1 1,-1-4 0,1 0-67,1 1 0,-1-1 0,1 0 0,0 1 0,1-1 0,-1 0 0,1 1 0,0-1 0,1 1 0,-1-1 0,1 1 0,0 0 0,0-1 0,5-6 0,-1 1 62,1 0-1,0 1 0,1 0 0,17-17 0,-20 23 26,0-1 0,0 1 0,0 0 0,1 0 0,0 1 0,0 0 0,0 0 0,0 0 0,0 0 0,0 1 0,7-1 0,-11 3 12,-1-1-1,0 1 0,0 0 0,0 0 0,1 0 0,-1 0 0,0 0 0,0 0 0,0 1 0,0-1 1,1 0-1,-1 1 0,0-1 0,0 0 0,0 1 0,0 0 0,0-1 0,0 1 0,0-1 0,0 1 1,0 0-1,0 0 0,0 0 0,-1 0 0,1-1 0,0 1 0,0 0 0,-1 0 0,1 0 1,-1 1-1,1-1 0,-1 0 0,1 0 0,-1 0 0,0 0 0,1 2 0,0 1 77,0 1 0,-1 0-1,0-1 1,1 1-1,-1-1 1,-1 1 0,1 0-1,-3 8 1,2-11-64,0 0 1,0 0-1,-1 1 1,1-1-1,-1 0 1,1 0-1,-1-1 1,0 1-1,0 0 1,0 0-1,0-1 1,-4 3-1,-31 18 135,28-17-106,-16 9 4,-1-2 1,-1 0-1,0-2 0,0-1 0,-1-1 0,0-1 0,0-2 0,-57 4 0,85-10-53,-1 1-1,1 0 1,-1-1-1,1 1 1,-1-1-1,1 1 1,-1-1-1,1 1 1,-1-1 0,1 0-1,-1 1 1,1-1-1,0 0 1,0 1-1,-1-1 1,1 0-1,0 1 1,0-1-1,0 0 1,-1 1-1,1-1 1,0 0 0,0 0-1,0 1 1,0-1-1,1-1 1,-1-27-58,0 23-1,0 1 19,0 0-1,0 0 0,1 1 1,0-1-1,0 0 1,0 0-1,0 0 1,1 1-1,0-1 1,3-7-1,0 5 35,1 0-1,0 0 1,-1 0 0,15-11 0,-20 18 65,0 5-40,-1 0 9,0 1 0,0-1 0,-1 0 0,0 0 0,0 1 0,0-1 1,0-1-1,-1 1 0,0 0 0,0-1 0,0 1 0,0-1 0,-1 0 1,0 0-1,0 0 0,0-1 0,0 1 0,0-1 0,-8 4 0,-7 4 32,0 0-1,-1-1 1,-35 12-1,38-17-32,0-1 0,0-1 1,-1 0-1,1-2 0,-36 0 0,53-1-25,-1 0-1,0-1 1,1 1-1,-1-1 1,0 1-1,1 0 0,-1-1 1,1 1-1,-1-1 1,1 1-1,-1-1 1,1 1-1,-1-1 1,1 0-1,-1 1 1,1-1-1,0 1 0,-1-1 1,1 0-1,0 1 1,0-1-1,-1 0 1,1 0-1,0 1 1,0-1-1,0 0 0,0 1 1,0-1-1,0-1 1,0-28-1,0 24-8,0-1-29,1 0 0,0 0 1,1 0-1,0 0 1,0 0-1,0 0 0,0 0 1,1 1-1,1 0 1,-1-1-1,1 1 0,5-7 1,-5 8 16,0 0 1,0 1-1,0-1 0,0 1 1,1 0-1,0 0 1,0 0-1,0 1 1,0 0-1,1 0 0,-1 0 1,1 0-1,0 1 1,9-3-1,-14 5 11,0 0-1,1-1 1,-1 1-1,0 0 1,0-1-1,0 1 1,1 0-1,-1 0 1,0 0-1,0 0 1,0 0-1,1 1 1,-1-1-1,0 0 1,0 0-1,0 1 1,0-1-1,1 1 1,-1-1-1,0 1 1,0-1 0,0 1-1,0 0 1,0-1-1,0 1 1,0 0-1,-1 0 1,2 1-1,0 2 5,-1-1 0,-1 0 0,1 1 0,0-1 0,-1 1 0,0-1 0,1 1 0,-2 5 0,1-6 11,0-1 0,-1-1 1,0 1-1,1 0 0,-1-1 1,0 1-1,0 0 0,0-1 1,0 1-1,0-1 1,0 0-1,0 1 0,-1-1 1,1 0-1,0 0 0,-4 2 1,-24 18 109,26-20-90,-12 7-25,1-1-1,-1 0 0,0-2 1,-1 0-1,1 0 1,-1-1-1,0-1 1,0-1-1,0 0 1,0-1-1,-27-2 0,41 0-93,1 1 0,0 0-1,0-1 1,-1 0 0,1 1-1,0-1 1,0 0 0,0 1-1,0-1 1,-1 0 0,1 0-1,0 0 1,1 0 0,-1 0-1,0 0 1,0 0 0,0 0-1,1-1 1,-1 1 0,0 0-1,1 0 1,-1-1 0,1 1-1,0 0 1,-1-1-1,1 1 1,0 0 0,0-1-1,0 1 1,0 0 0,0-1-1,0 1 1,0-2 0,0 1 77,0 1 0,0 0 0,0-1 0,0 1 0,0-1 0,1 1 0,-1 0 0,0-1 0,1 1 0,-1 0 0,1-1 0,-1 1 0,1 0 0,0 0 0,-1-1 0,1 1 0,0 0 0,0 0 0,0 0 0,0 0 0,0 0 0,0 0 0,0 0 0,0 1 0,0-1 0,1 0 1,-1 0-1,0 1 0,0-1 0,1 1 0,-1-1 0,0 1 0,3-1 0,-5 22 938,0-19-895,0 0 0,-1 1 1,0-1-1,1 0 0,-1 0 1,0 0-1,0 0 0,0 0 0,0 0 1,0 0-1,-1-1 0,1 1 0,0-1 1,-1 0-1,1 0 0,-1 0 0,-3 1 1,-1 1 24,-1-1 0,1-1 0,0 1 1,0-1-1,-11 0 0,17-4 7,0-1-1,1 1 1,-1-1-1,1 1 1,0-1-1,0 1 1,1-5-1,-1 4-9,0-8-6,2 0 0,0 0 1,0 0-1,5-13 0,-4 14-1,0-1-1,0 0 1,-1 0-1,0-15 1,-2 27-40,-1-1 0,1 1 0,-1-1 0,1 1 0,-1-1-1,1 1 1,-1-1 0,1 1 0,-1-1 0,1 1 0,-1 0 0,1-1 0,-1 1 0,0 0 0,1-1 0,-1 1-1,0 0 1,1 0 0,-1 0 0,0 0 0,1 0 0,-1 0 0,0 0 0,1 0 0,-1 0 0,-1 0 0,-27 0-49,21 0 36,-13 0 38,0 1 0,0 1 0,1 1 0,-1 1 0,1 0 0,-1 2 0,1 0 0,0 1 0,1 1 0,0 1 0,0 1 0,1 1-1,-22 16 1,38-26-11,1 0-1,0 0 0,0 0 0,0 0 0,-1 0 0,1 0 0,0 0 1,0 0-1,0 0 0,1 1 0,-1-1 0,0 0 0,0 1 1,1-1-1,-1 1 0,1-1 0,-1 0 0,1 1 0,-1 1 0,2-2 11,-1 0 0,0-1 0,1 1-1,-1 0 1,1 0 0,-1-1 0,1 1-1,-1 0 1,1-1 0,-1 1 0,1 0-1,0-1 1,-1 1 0,1-1 0,0 1 0,-1-1-1,1 0 1,0 1 0,0-1 0,0 0-1,-1 1 1,1-1 0,2 0 0,8 2 188,0 0 0,0-1 0,20 0 0,-26-1-256,13 0 51,-1 0 0,1-1 0,-1-1 0,1-1 0,-1 0 0,23-8 0,18-10-2718,-31 9-1976</inkml:trace>
  <inkml:trace contextRef="#ctx0" brushRef="#br0" timeOffset="21526.9">3723 988 3473,'0'0'12450,"-60"-2"-12210,35 2-120,-1 0-120,0 0-8,-4 0-112,5 0-2520,2 5-4066</inkml:trace>
  <inkml:trace contextRef="#ctx0" brushRef="#br0" timeOffset="21887.89">3407 1529 9114,'0'0'7610,"-72"0"-7114,54 0-80,1 0-120,0 0-192,2 1-104,-2-1 0,-6 0-160,4 0-1873,4-3-4096</inkml:trace>
  <inkml:trace contextRef="#ctx0" brushRef="#br0" timeOffset="22240.31">3226 1114 6705,'0'0'5914,"-99"-7"-5914,78 10-656,2 2-3537</inkml:trace>
  <inkml:trace contextRef="#ctx0" brushRef="#br0" timeOffset="22623.5">2918 1557 6145,'0'0'8706,"-106"0"-8626,89-6-80,2-11-184,2 1-2440,4-1-3778</inkml:trace>
  <inkml:trace contextRef="#ctx0" brushRef="#br0" timeOffset="22970.35">2852 922 8618,'0'0'5089,"-104"28"-4857,86-21-104,1-3-128,-8-4-8,4 0-3033,3 0-6889</inkml:trace>
  <inkml:trace contextRef="#ctx0" brushRef="#br0" timeOffset="24153.89">2201 1349 2577,'0'0'9962,"4"-3"-9281,-1 0-553,1 1 0,0-1 0,1 1-1,-1 0 1,0 0 0,1 0 0,-1 1-1,1-1 1,-1 1 0,1 0 0,0 1 0,-1-1-1,1 1 1,0 0 0,-1 0 0,1 0 0,0 1-1,5 1 1,2 0-32,-1 1 1,1 1-1,0 0 0,-1 1 1,0 0-1,13 9 0,-93-73 258,46 40-382,11 8-5,0 2 0,-1-1 0,-26-13 0,38 23 32,0-1 0,0 1 0,-1-1 0,1 1 1,0-1-1,-1 1 0,1 0 0,-1 0 1,1 0-1,0 0 0,-1 0 0,1 0 0,0 0 1,-1 0-1,1 1 0,0-1 0,-1 0 1,1 1-1,0-1 0,-1 1 0,1 0 1,0-1-1,0 1 0,0 0 0,0 0 0,0 0 1,0 0-1,0-1 0,0 2 0,0-1 1,0 0-1,0 0 0,0 0 0,0 2 0,-4 5-5,1 0 0,0 1 0,1-1 0,-3 12 0,-2 2 13,4-14 9,0-1-1,0 0 1,-1 0 0,0-1-1,0 1 1,-1-1 0,1 0-1,-2-1 1,1 1 0,0-1 0,-1 0-1,0-1 1,0 0 0,0 0-1,-1 0 1,1-1 0,-1 0-1,0 0 1,0-1 0,0 0 0,-16 1-1,23-3-4,0 0 1,-1 0-1,1 0 0,0 0 0,0-1 1,0 1-1,0 0 0,-1-1 0,1 1 0,0 0 1,0-1-1,0 0 0,0 1 0,0-1 0,0 0 1,0 1-1,0-1 0,0 0 0,1 0 0,-1 0 1,0 0-1,0 0 0,1 0 0,-1 0 0,0 0 1,1 0-1,-1 0 0,1 0 0,0 0 0,-1 0 1,1 0-1,0-1 0,0 1 0,-1 0 0,1 0 1,0 0-1,1-3 0,-3-9 111,2 0 0,1-23 0,0 17 33,-1-183-1266</inkml:trace>
  <inkml:trace contextRef="#ctx0" brushRef="#br0" timeOffset="24898.44">1576 1184 5401,'0'0'5852,"-14"9"-4946,-41 31-124,53-39-753,1 1 0,-1 0 0,1 0 0,-1-1 0,1 1 0,0 0-1,-1 0 1,1 1 0,0-1 0,1 0 0,-1 0 0,0 0 0,1 1 0,-1-1-1,1 0 1,-1 1 0,1-1 0,0 0 0,0 1 0,0-1 0,1 0-1,-1 1 1,0-1 0,1 0 0,0 1 0,-1-1 0,1 0 0,0 0 0,0 0-1,0 0 1,0 0 0,1 0 0,-1 0 0,0 0 0,1 0 0,0 0-1,-1-1 1,1 1 0,0-1 0,0 1 0,0-1 0,0 0 0,0 0 0,2 1-1,4 2-81,0-1-1,0 0 1,0-1 0,1 0-1,-1 0 1,1-1-1,-1 0 1,1 0-1,-1-1 1,1 0-1,-1-1 1,12-2 0,-19 3-9,1 0 0,-1-1 0,1 0 0,-1 1 1,0-1-1,1 0 0,-1 0 0,0 1 0,1-1 1,-1 0-1,0 0 0,0 0 0,0-1 0,0 1 1,0 0-1,0 0 0,0-1 0,0 1 1,0 0-1,-1-1 0,1 1 0,0-1 0,-1-1 1,0 3 77,0 0 0,-1-1 0,1 1 0,-1 0 0,1 0 1,-1 0-1,1-1 0,-1 1 0,1 0 0,-1 0 1,1 0-1,-1 0 0,1 0 0,-1 0 0,1 0 0,-1 0 1,1 0-1,-1 0 0,1 0 0,-1 0 0,1 1 1,-1-1-1,1 0 0,0 0 0,-1 0 0,1 1 0,-1-1 1,1 0-1,-1 1 0,1-1 0,-16 8 271,-2 1-66,-1 0-1,0-1 1,0 0 0,-1-2 0,0 0-1,0-2 1,0 0 0,0-1 0,-1-1-1,-21 0 1,41-3-214,-1 1 0,0-1 0,1 1 0,-1-1 0,1 1 0,0-1 0,-1 0-1,1 0 1,0 0 0,-1 0 0,1 0 0,0 0 0,0 0 0,0 0 0,0 0 0,0 0 0,0-1-1,0 1 1,0 0 0,0-1 0,1 1 0,-1-1 0,0 1 0,1-1 0,-1 1 0,1-1 0,0 1-1,0-1 1,-1 1 0,1-4 0,-1-40 275,1 44-119,-1 6-98,-1-1-1,1 1 0,-1 0 1,0-1-1,0 1 1,0-1-1,0 0 1,-1 1-1,0-1 1,0 0-1,0-1 1,0 1-1,-1 0 0,0-1 1,1 0-1,-1 0 1,0 0-1,0 0 1,-1-1-1,1 0 1,-1 1-1,-6 1 1,1 0-157,0-1 0,-1 0 0,-19 3 1,-28-5-3579,40-4-2120</inkml:trace>
  <inkml:trace contextRef="#ctx0" brushRef="#br0" timeOffset="25275.35">1048 1042 3793,'0'0'10058,"0"105"-8818,4-66-248,2 0-143,1-7-425,-3-2-264,-4 1-120,0-7-40,0-7-2185</inkml:trace>
  <inkml:trace contextRef="#ctx0" brushRef="#br0" timeOffset="26434.89">609 1009 104,'0'0'11599,"5"-4"-11205,-2 1-321,0 0-1,0 0 0,1 1 1,-1 0-1,1 0 1,0 0-1,0 0 0,0 0 1,0 1-1,0 0 0,0 0 1,0 0-1,0 0 1,0 0-1,1 1 0,-1 0 1,6 0-1,68 0 786,-77 1-833,0 0 1,-1 0-1,1-1 1,0 1-1,-1 0 1,1 0-1,-1 0 1,1 0-1,-1 0 0,1 0 1,-1 0-1,0 0 1,1 0-1,-1 0 1,0 0-1,0 0 1,0 0-1,0 0 1,0 1-1,0-1 1,0 2-1,0 26 366,-3-25-334,1 1 1,0-1 0,-1 0 0,0 0 0,0 0 0,0 0 0,-1-1 0,1 1 0,-6 3 0,-5 7 116,13-13-150,0 0-1,0 1 1,0-1-1,0 0 1,0 0-1,0 1 1,0-1 0,0 1-1,0-1 1,1 1-1,-1-1 1,1 1-1,-1-1 1,1 1 0,-1 0-1,1-1 1,0 1-1,0 0 1,0-1-1,0 1 1,0 0 0,0-1-1,1 1 1,-1 0-1,1 2 1,2 0 41,-1 0 0,1 0 1,0 0-1,0-1 0,0 1 0,1-1 1,5 5-1,-6-6-63,0 0 1,0 1-1,0-1 1,0 1-1,-1 0 1,1 0 0,-1 0-1,0 0 1,1 0-1,-1 0 1,-1 1-1,1-1 1,0 1-1,-1 0 1,0-1-1,0 1 1,1 6-1,-2-4-6,-1 1 1,0-1-1,0 1 0,-1-1 0,0 1 0,0-1 0,0 0 0,-5 8 0,4-8 9,0 0-1,0 1 0,1-1 0,0 1 0,0-1 0,0 1 1,1 0-1,0 10 0,11 124 345,-10-138-342,1 2 32,0 1 0,-1 0 1,0 0-1,0 0 0,-1-1 1,1 1-1,-3 7 0,2-11-30,1-1 0,-1 1 0,0-1-1,0 1 1,-1-1 0,1 1 0,0-1-1,0 0 1,-1 0 0,1 0 0,0 0-1,-1 1 1,1-2 0,-1 1 0,0 0 0,1 0-1,-1 0 1,0-1 0,1 1 0,-1-1-1,0 0 1,0 1 0,1-1 0,-1 0-1,0 0 1,-3 0 0,2 0-135,0 0 1,1 0-1,-1 0 1,0 0-1,0-1 1,1 1-1,-1-1 1,0 1-1,0-1 1,1 0-1,-1 0 0,1 0 1,-1-1-1,1 1 1,-1-1-1,1 1 1,-2-3-1,-1-1-718,0-1-1,0 0 0,1 0 0,0 0 1,-4-7-1,7 10 606,-12-21-644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21.1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54 237 576,'0'0'12932,"-25"-26"-10581,5 6-2134,14 14-148,-1 0-1,1-1 0,0 0 0,0 0 1,1 0-1,0-1 0,-5-10 0,10 18-53,0-1 0,0 1 0,0 0 0,0-1 0,1 1 0,-1 0 0,0-1 0,0 1 0,0 0 0,1-1 0,-1 1 0,0 0 0,0-1 0,1 1 0,-1 0 0,0 0 0,1-1 0,-1 1 0,0 0 0,1 0 0,-1-1 0,0 1 0,1 0 0,-1 0 0,1 0 0,-1 0 0,0 0 0,1 0 0,-1 0 1,1 0-1,-1 0 0,0 0 0,1 0 0,-1 0 0,1 0 0,-1 0 0,0 0 0,1 0 0,23 0-110,-19 0 146,26 1-34,-1 2 1,0 1 0,54 14-1,-84-18-24,1 0 0,0 0 0,0 0 0,0 0 0,-1 0 0,1 0 0,0 1-1,-1-1 1,1 0 0,0 1 0,0-1 0,-1 0 0,1 1 0,-1-1 0,1 1 0,0-1-1,-1 1 1,1-1 0,-1 1 0,1 0 0,-1-1 0,1 1 0,-1 0 0,0-1 0,1 1-1,-1 0 1,0-1 0,0 1 0,1 0 0,-1 0 0,0-1 0,0 1 0,0 0 0,0 0-1,0-1 1,0 1 0,0 0 0,0 0 0,0 0 0,-1 1 0,1-1 1,-1 1 0,0 0 0,0 0 1,0 0-1,0 0 0,-1-1 0,1 1 1,0 0-1,-1-1 0,1 0 1,-1 1-1,0-1 0,-2 2 0,-8 4 30,-7 3-6,-1 2 1,2 0-1,-1 1 0,2 1 1,0 0-1,0 2 1,-22 27-1,38-42-14,-1 1 0,1 0 0,0 0 1,0 0-1,0 0 0,0 0 0,0 0 0,0 1 0,0-1 0,1 0 1,-1 0-1,1 1 0,0-1 0,-1 0 0,1 1 0,0-1 0,1 0 1,-1 0-1,0 1 0,0-1 0,1 0 0,0 0 0,1 4 0,-1-4 1,1 1 0,-1-1 0,1 0 0,0 0 0,0 0 0,0 0 0,0 0 0,0 0 1,1-1-1,-1 1 0,0-1 0,1 0 0,-1 1 0,1-1 0,0 0 0,-1 0 0,1-1 0,3 2 0,9 0-211,-1 0 0,0 0 0,0-2 0,1 1-1,16-3 1,-30 2 210,-1-1 0,1 1 0,0 0-1,-1 0 1,1-1 0,-1 1 0,1 0 0,-1-1-1,1 1 1,-1 0 0,1-1 0,-1 1-1,1-1 1,-1 1 0,1-1 0,-1 1-1,0-1 1,1 1 0,-1-1 0,0 1-1,0-1 1,1 1 0,-1-1 0,0 0-1,0 1 1,0-1 0,0 1 0,0-1 0,0 0-1,1 1 1,-2-1 0,1 1 0,0-1-1,0 0 1,0 1 0,0-1 0,0 0-1,0 1 1,-1-1 0,1 1 0,0-1-1,0 1 1,-1-1 0,1 1 0,0-1-1,-1 1 1,1-1 0,-1 1 0,1-1-1,-1 1 1,1-1 0,-1 1 0,1 0 0,-1-1-1,1 1 1,-1 0 0,1 0 0,-1-1-1,1 1 1,-1 0 0,0 0 0,1 0-1,-1 0 1,0 0 0,1-1 0,-2 2-1,-149-2 639,16 1-694,133 0-4,1 0 0,-1 0 1,0 0-1,0 0 0,1-1 0,-1 1 1,1 0-1,-1-1 0,0 1 0,1-1 1,-1 0-1,1 1 0,-1-1 0,1 0 1,-1 0-1,1 0 0,0 0 0,-1 0 1,1 0-1,-2-2 0,2 0-140,0 0 0,0 1 1,0-1-1,0 0 0,1 0 0,-1 1 0,1-1 1,-1 0-1,1 0 0,0-5 0,0 7 94,-4 25 327,0-21-188,0-1 1,0 1-1,0-1 1,-1 0-1,1 0 0,-1 0 1,1 0-1,-1-1 1,0 0-1,1 0 0,-1 0 1,0 0-1,0-1 1,0 0-1,1 0 0,-1 0 1,0-1-1,-8-1 1,9-1-26,1 1 1,0-1-1,-1 1 0,1-1 1,0 0-1,0 0 1,0 0-1,1-1 0,-1 1 1,1-1-1,0 1 1,-2-5-1,-7-9 8,0 3-26,-1 1 0,-21-18 0,-13-15 682,46 46-655,-1 0 1,1-1 0,0 1-1,0 0 1,-1-1 0,1 1-1,0 0 1,0 0 0,-1-1-1,1 1 1,0-1-1,0 1 1,0 0 0,0-1-1,-1 1 1,1 0 0,0-1-1,0 1 1,0-1 0,0 1-1,0 0 1,0-1 0,0 1-1,0-1 1,0 1 0,0 0-1,0-1 1,1 1 0,-1 0-1,0-1 1,0 1 0,0-1-1,0 1 1,1-1 0,14-4 177,28 4-346,-36 1 219,0 0-76,0 0-1,0 1 1,-1 0-1,1 0 1,0 0-1,-1 1 0,12 4 1,-17-5 3,1 0 1,-1-1-1,1 1 1,-1 0-1,0 0 0,1 0 1,-1 0-1,0 0 1,0 0-1,1 0 1,-1 1-1,0-1 0,0 0 1,-1 1-1,1-1 1,0 1-1,0-1 1,-1 1-1,1-1 1,-1 1-1,1-1 0,-1 1 1,0 0-1,1-1 1,-1 1-1,0-1 1,0 1-1,0 0 0,0-1 1,0 1-1,-1 0 1,1-1-1,-1 1 1,1-1-1,-1 1 0,1-1 1,-1 1-1,-1 2 1,-3 4 92,0 0-1,-1 0 1,0 0 0,0-1 0,-10 9-1,-15 18 252,23-23-231,0 0 0,1 1 0,0 0 0,1 0-1,0 1 1,1-1 0,0 1 0,1 0 0,1 0 0,0 1-1,0-1 1,2 1 0,-1 23 0,3-33-88,0 0 1,0 0-1,0 0 1,0 0-1,1 0 1,-1 0-1,1 0 1,0-1-1,0 1 0,1-1 1,-1 0-1,1 1 1,0-1-1,0 0 1,0-1-1,0 1 1,0 0-1,0-1 0,1 0 1,-1 1-1,6 1 1,6 4 59,1 0 0,0-1 1,30 8-1,-25-10-41,0-1 0,0 0 0,0-2 0,32 0 0,-49-3-168,0 1 1,0-1 0,-1 0 0,1 0 0,0 0 0,-1 0 0,1-1 0,-1 1 0,0-1 0,6-3 0,32-27-3692,-28 21 1700,10-8-6476</inkml:trace>
  <inkml:trace contextRef="#ctx0" brushRef="#br0" timeOffset="349.96">4108 509 1616,'0'0'13219,"34"0"-13219</inkml:trace>
  <inkml:trace contextRef="#ctx0" brushRef="#br0" timeOffset="705.33">3671 565 384,'0'0'14451,"-17"0"-13643,8 0-360,-4-1-168,-1-3 17,3 2-121,-2 2-120,0 0-56,0 0-8,-6 0-96,6 0-1353,1 0-4544</inkml:trace>
  <inkml:trace contextRef="#ctx0" brushRef="#br0" timeOffset="1176.41">3077 89 1536,'0'0'9330,"-3"5"-8767,-1 2-247,0 1 1,1 0-1,-1 0 1,2 0-1,-1 0 0,1 0 1,0 1-1,1-1 1,0 1-1,0 11 0,3 98 1434,-1-100-1536,0-2-128,2 0 1,0-1-1,0 1 1,8 17 0,3 6-7739</inkml:trace>
  <inkml:trace contextRef="#ctx0" brushRef="#br0" timeOffset="1553.22">2968 53 1672,'0'0'13587,"-1"2"-13448,-9 23 297,2-1-1,0 1 1,-5 34 0,-3 9 391,10-45-459,1-3-229,0 0 0,-2-1 0,0 0-1,-1 0 1,0 0 0,-14 19 0,21-36-222,0-1 0,0 1 0,-1-1 0,1 0-1,0 0 1,-1 1 0,1-1 0,-1 0 0,1 0 0,-1-1 0,1 1 0,-1 0 0,0 0-1,0-1 1,-3 2 0,4-2-234,0 0 0,0 0 0,0 0 0,0 0 1,0 0-1,0-1 0,0 1 0,0 0 0,0 0 0,0-1 0,0 1 0,0 0 0,0-1 0,0 1 0,0-1 1,0 0-1,0 1 0,0-1 0,0 0 0,1 1 0,-1-1 0,0 0 0,0 0 0,1 0 0,-1 1 0,1-1 1,-2-1-1,-5-13-4571</inkml:trace>
  <inkml:trace contextRef="#ctx0" brushRef="#br0" timeOffset="1914.31">2729 195 2921,'0'0'10982,"-2"-8"-10086,-4-31 1254,27 60-1945,9 7-107,53 38-1,4 3-89,-78-61-11,-1 0 1,0 1-1,11 15 1,-16-20-4,-1 0 1,1 0 0,-1 0 0,0 1-1,0-1 1,-1 0 0,1 1 0,-1 0-1,0-1 1,0 1 0,0 6 0,-3-10 11,0 0 0,1 0 0,-1-1 0,0 1 0,0-1 0,0 0 0,0 0 0,0 1 0,0-1 1,0 0-1,1 0 0,-4-1 0,3 1-7,-82 0-2817,56 0-1652</inkml:trace>
  <inkml:trace contextRef="#ctx0" brushRef="#br0" timeOffset="2655.7">2498 191 7458,'0'0'6029,"-5"9"-5461,3-5-530,-2 3 69,0-1 1,1 2-1,0-1 1,-3 9-1,5-14-78,1 1-1,-1 0 1,1-1 0,-1 1-1,1-1 1,0 1-1,0 0 1,0-1-1,0 1 1,1-1-1,-1 1 1,1 0 0,-1-1-1,1 1 1,0-1-1,0 0 1,0 1-1,0-1 1,1 0-1,2 4 1,-1-2-1,1 0 0,0 0 0,1 0 1,-1-1-1,1 1 0,-1-1 0,1 0 0,0-1 1,0 1-1,1-1 0,-1 0 0,11 3 0,0-3-816,0 1 0,0-2 0,21 0 0,-36-2 546,-9 1 488,-15 3 459,11 2-420,-6 2-21,1 0-1,-1-1 1,0-1 0,-1-1-1,1 0 1,-39 1-1,55-5-248,1-1-1,-1 1 1,0-1-1,0 0 1,1 1-1,-1-1 1,0 0-1,1 0 1,-1-1-1,0 1 1,1 0 0,0 0-1,-1-1 1,1 1-1,0-1 1,0 1-1,0-1 1,0 1-1,0-1 1,0 0-1,0 1 1,0-1-1,1 0 1,-2-2-1,-14-52 316,14 46-268,1 9-51,-3-15 346,1 0-1,0 0 0,-1-28 0,4 43-202,2 4-151,0 1-1,0-1 1,0 0 0,0 1 0,-1-1 0,0 1 0,1-1 0,0 5-1,-2-7 3,2 6 24,0-1-1,0 1 0,-1-1 1,0 1-1,0 0 0,0-1 1,-1 1-1,0 0 0,-1 0 1,1-1-1,-1 1 0,-1 0 1,1-1-1,-4 9 0,3-11-20,0-1-1,0 1 0,0-1 0,0 1 1,-1-1-1,0 0 0,0 0 0,0 0 1,0 0-1,0 0 0,0-1 0,-1 1 1,1-1-1,-1 0 0,0 0 0,0-1 1,0 1-1,0-1 0,0 1 0,0-1 1,0-1-1,0 1 0,-8 0 0,-51 0-3466,47-2-1649</inkml:trace>
  <inkml:trace contextRef="#ctx0" brushRef="#br0" timeOffset="3016.71">2215 78 1272,'0'0'12427,"-2"54"-11763,2-21-168,0 1-88,2-2-304,0-2-24,-2 2-80,0-6-2208,-8-9-6218</inkml:trace>
  <inkml:trace contextRef="#ctx0" brushRef="#br0" timeOffset="3370.49">1947 211 9762,'0'0'4792,"16"4"-4068,53 12-203,-65-14-477,0-1-1,-1 0 1,1 1-1,0 0 1,-1 0-1,0 0 1,1 0-1,-1 1 1,0-1-1,0 1 1,0 0-1,-1 0 0,1 0 1,-1 0-1,1 0 1,-1 1-1,0-1 1,0 0-1,-1 1 1,3 5-1,-1 1 155,-1 0-1,0 0 0,-1 1 0,0-1 1,-1 16-1,0-24-171,0 1 0,-1-1 1,1 0-1,0 0 0,-1 0 0,1 0 1,-1 0-1,0 0 0,0 0 0,0 0 0,0 0 1,0-1-1,0 1 0,-1 0 0,1-1 1,0 1-1,-3 2 0,-1-1 9,1 1 0,-1-1-1,1 0 1,-1-1 0,0 1-1,-9 2 1,-1 0-11,0-1-1,-1-1 1,1 0 0,-17 0-1,-16-2-2155,32-1-228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02.4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9 10 3321,'0'0'11097,"-4"9"-10326,4-9-767,-19 45 638,18-41-560,0 0 1,0 1-1,0-1 1,0 1 0,1 0-1,-1-1 1,1 1 0,1-1-1,-1 1 1,0 0 0,3 7-1,-2-11-45,0 1 0,0-1 0,0 0 0,0 1 0,0-1 0,0 0 0,0 0 0,0 0-1,1 0 1,-1 0 0,0 0 0,1 0 0,-1 0 0,1 0 0,-1-1 0,1 1 0,-1-1 0,1 1 0,0-1-1,-1 1 1,1-1 0,3 0 0,-3 1-14,0-1 0,0 0 0,0 0-1,0 0 1,0 0 0,0 0 0,0-1-1,0 1 1,0 0 0,0-1 0,0 0-1,-1 1 1,1-1 0,0 0 0,0 0 0,0 0-1,-1 0 1,3-2 0,4-9-11,-1 0 0,0-1 0,-1 0 0,-1 0 1,0 0-1,0 0 0,-2-1 0,4-18 0,-3 133-210,-3-12 510,2-44-124,-3 0 1,-1-1-1,-14 82 0,13-119-182,1 0 0,-2-1 0,1 1 0,-1-1-1,0 1 1,0-1 0,0 0 0,-1 0 0,0 0 0,-1 0 0,1-1-1,-1 0 1,0 0 0,0 0 0,0-1 0,-1 1 0,-7 3 0,3-3 11,0 0 1,0-1-1,-1 0 0,1-1 1,-1 0-1,0-1 1,0 0-1,0 0 1,0-1-1,-13-1 0,16 0-1,-1 0-1,1 0 0,0-1 0,0 0 1,-1-1-1,-11-3 0,18 4-10,-1 0 0,1-1 0,-1 1 0,1-1 0,-1 1 0,1-1 0,0 0 0,0 0 0,0 0 0,0 0 0,0-1 0,0 1 0,1 0 0,-1-1 0,1 1 0,-1-1 0,1 1 0,0-1 0,0 0 0,0 0 0,0 1 0,0-5 0,0 1-29,0 0 1,0 0-1,1 0 1,-1 0-1,1-1 1,1 1-1,-1 0 1,1 0-1,0 0 1,0 0-1,1 0 1,0 0-1,0 1 0,0-1 1,1 0-1,0 1 1,6-9-1,-1 4-540,0 0 0,1 1-1,1 0 1,-1 1 0,2 0-1,-1 1 1,17-10-1,8-2-4609</inkml:trace>
  <inkml:trace contextRef="#ctx0" brushRef="#br0" timeOffset="347.19">583 211 4113,'0'0'13696,"10"-1"-13194,21 2-86,39 6 1,42 3 195,-105-10-2625</inkml:trace>
  <inkml:trace contextRef="#ctx0" brushRef="#br0" timeOffset="720.21">569 359 3529,'0'0'13803,"81"15"-13315,-57-15-264,0 0-224,3 0-224,-8 0-2033,-8-7-6945</inkml:trace>
  <inkml:trace contextRef="#ctx0" brushRef="#br0" timeOffset="2370.33">980 313 3041,'0'0'10897,"18"5"-8093,205 8-119,-222-13-2718,0 0 1,0 0 0,0 0-1,0 0 1,-1 0 0,1-1-1,0 1 1,0-1 0,0 1-1,0 0 1,0-1 0,0 1-1,0-1 1,-1 0 0,1 1-1,0-1 1,0 0 0,-1 1-1,2-2 1,5-11-3235,-2 0-3908</inkml:trace>
  <inkml:trace contextRef="#ctx0" brushRef="#br0" timeOffset="3491.98">1496 22 624,'0'0'8067,"13"-1"-1885,43 0-5652,-46 1-457,-1 0 0,0 1-1,0 0 1,0 0 0,-1 1 0,11 3-1,-17-4-60,0 0 0,0 0-1,0 0 1,0 0-1,1 0 1,-1 0 0,-1 1-1,1-1 1,0 1 0,0-1-1,0 1 1,-1 0 0,1-1-1,-1 1 1,1 0-1,-1 0 1,0 0 0,0 0-1,0 0 1,0 1 0,0-1-1,0 0 1,-1 0 0,1 1-1,-1-1 1,0 0-1,1 5 1,-1-4 19,0 1-1,0-1 1,-1 1 0,1-1-1,-1 1 1,0-1-1,0 1 1,0-1 0,0 0-1,-1 0 1,1 1 0,-1-1-1,-4 5 1,1-2 50,-1 0-1,0-1 1,0 1 0,0-1 0,-8 4 0,13-8-68,-5 2 30,1 1 0,-1 0 0,1 0 0,0 1 1,-8 9-1,12-13-43,0 0 0,0 0 1,1 1-1,-1-1 0,0 1 0,1-1 0,-1 0 1,1 1-1,0-1 0,-1 1 0,1-1 0,0 1 0,0 0 1,0-1-1,0 1 0,0-1 0,0 1 0,0-1 1,0 1-1,1-1 0,-1 1 0,1-1 0,-1 1 1,1-1-1,0 0 0,-1 1 0,1-1 0,0 0 1,0 0-1,0 1 0,0-1 0,1 1 0,18 20 26,-15-18-26,0 0-1,-1 0 1,0 0-1,0 1 0,-1 0 1,1-1-1,-1 1 1,0 1-1,0-1 0,0 0 1,-1 1-1,0-1 1,0 1-1,0 0 1,-1 0-1,1 10 0,-2-15 3,0 0-1,0 0 1,-1 0-1,1 0 0,-1 0 1,1 0-1,-1 0 0,1 0 1,-1 0-1,0 0 0,1 0 1,-1 0-1,0 0 1,0 0-1,0-1 0,0 1 1,0 0-1,0-1 0,0 1 1,0 0-1,0-1 1,0 1-1,0-1 0,0 0 1,0 1-1,0-1 0,0 0 1,0 0-1,-1 1 1,1-1-1,-2 0 0,-47 1-533,38-2-377,11 1 865,-2 0-777,0 0 0,0 0-1,0 0 1,-1 0-1,1-1 1,0 0-1,-5-1 1,-2-6-514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01.896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6 4841,'0'0'6055,"0"-4"-5270,2-8-168,3 14 148,10 24 252,-8-12-1198,16 30 312,-1 2 1,-2 0-1,23 86 0,-36-114-3142</inkml:trace>
  <inkml:trace contextRef="#ctx0" brushRef="#br0" timeOffset="356">330 199 3753,'0'0'9114,"23"1"-8266,-21 4-296,1-1-264,1 1-136,-2-2-104,4-1-48,-1 0-148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3:00.9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95 2897,'0'0'9322,"-4"-3"-6546,207 16 342,-48-12-2760,-84-1-9008</inkml:trace>
  <inkml:trace contextRef="#ctx0" brushRef="#br0" timeOffset="575.91">60 239 936,'0'0'8526,"20"3"-7755,158 16 968,-40-15 417,-137-5-2135,0 1 0,0 0-1,0-1 1,0 1-1,0-1 1,-1 1 0,1-1-1,0 1 1,0-1 0,0 0-1,-1 1 1,1-1 0,0 0-1,-1 1 1,1-1-1,-1 0 1,1 0 0,-1 0-1,1 0 1,-1 0 0,1 0-1,-1 0 1,0 1-1,0-1 1,1 0 0,-1 0-1,0 0 1,0 0 0,0 0-1,0 0 1,0 0-1,0 0 1,0 0 0,-1 0-1,1-2 1,-8-39 203,-8 1-10,-2 2 1,-37-64-1,46 93 13,6 13 25,7 19-132,0-14-71,0 0-1,0-1 1,1 0 0,0 0 0,1 0-1,-1 0 1,1-1 0,11 9 0,62 44 326,-49-39-321,-21-13-59,0 0 1,0 0-1,0 1 1,-1-1-1,10 15 0,-16-21 1,-1 1 1,0 0-1,0-1 0,0 1 0,0 0 0,0 0 0,0 0 0,0 0 0,-1 0 0,1 0 0,-1 0 0,1 0 0,-1 0 0,0 0 0,0 0 0,0 0 0,0 0 0,0 0 0,0 0 0,0 0 0,-1 0 0,1 0 0,-1 0 0,0 0 0,1 0 0,-1 0 0,0-1 0,0 1 0,0 0 0,0 0 0,-1-1 0,1 1 0,0-1 0,-1 1 0,1-1 0,-1 1 0,1-1 0,-3 1 0,-9 7 69,0-1-1,-24 11 1,25-14-46,1 1 0,-1 0-1,1 1 1,-14 11 0,21-11-98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52.6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87 384 784,'-3'-2'14536,"4"0"-14789,8-1 305,0 1 1,0 0-1,1 0 0,-1 0 0,0 1 1,1 1-1,-1-1 0,0 2 1,1-1-1,10 3 0,22 18 382,-9-4-140,-14-8-248,0-2 0,0 0 0,1-2 0,0 0-1,0-1 1,0-1 0,29 1 0,-49-4-73,-28 0-207,-1 2 411,0 1 1,0 2 0,-49 13-1,49-10 75,1-1 0,-1-2 0,-53 3 1,20-13-577,21-4-2977,16 3-2675</inkml:trace>
  <inkml:trace contextRef="#ctx0" brushRef="#br0" timeOffset="535.29">2734 553 496,'0'0'12749,"9"-9"-12247,97-79 853,4-2-860,-107 86-457,1 1 0,0 0 0,-1 0 0,2 0 0,-1 0 0,0 0 0,0 1 0,1 0 0,-1 0 0,9-2 0,-10 4-14,0 0 0,1 0-1,-1 0 1,0 0 0,1 0 0,-1 1 0,0 0-1,0 0 1,1 0 0,-1 0 0,0 0 0,0 1-1,0-1 1,0 1 0,0 0 0,3 3 0,3 1-31,1 0-27,-1 1-1,1 0 1,11 12-1,-19-17 31,0 0-1,-1 0 0,1 0 0,-1 0 0,1 0 0,-1 0 1,0 0-1,0 1 0,0-1 0,0 0 0,0 1 1,0-1-1,-1 1 0,1-1 0,-1 1 0,0-1 1,1 1-1,-1-1 0,0 1 0,-1-1 0,1 1 1,-1 2-1,0-4 8,0 1 0,0-1 0,0 1 0,0-1 1,0 0-1,0 0 0,-1 1 0,1-1 0,0 0 0,-1 0 1,1 0-1,-1-1 0,1 1 0,-1 0 0,0 0 0,1-1 1,-1 1-1,-3 0 0,-35 7 140,36-8-113,-49 7 121,-66 0-1,46-9-3018,55 1-2105</inkml:trace>
  <inkml:trace contextRef="#ctx0" brushRef="#br0" timeOffset="878.02">2859 120 1168,'0'0'11547,"21"72"-10947,-16-44-8,1 1-264,1 0-120,-1-4-104,0 1-88,3-3-16,-3-4-1760,-1-7-6090</inkml:trace>
  <inkml:trace contextRef="#ctx0" brushRef="#br0" timeOffset="1242.33">3237 147 5825,'0'0'7746</inkml:trace>
  <inkml:trace contextRef="#ctx0" brushRef="#br0" timeOffset="2165.46">2439 255 968,'0'0'11628,"2"-6"-10782,0-1-811,2-7 907,-2 33-39,-1-4-578,0-1 0,2 1 1,-1-1-1,7 17 0,-5-17-250,0 0 0,-1 0 0,-1 0 0,1 18-1,-4-30-69,1 0-1,-1 0 0,0 0 1,0 0-1,0 0 0,0 0 1,0 0-1,0 0 1,-1 0-1,1 0 0,-1-1 1,1 1-1,-1 0 0,1-1 1,-1 0-1,0 1 0,0-1 1,0 0-1,0 0 0,0 0 1,0 0-1,-2 1 0,-52 18 114,52-19-120,-37 9 36,-1-3-1,0-1 0,0-2 1,-68-3-1,108-1-34,1 0 1,-1 0-1,1-1 1,-1 1-1,1 0 0,0 0 1,-1-1-1,1 1 0,-1-1 1,1 0-1,0 1 1,0-1-1,-1 0 0,1 0 1,0 1-1,0-1 0,0 0 1,0 0-1,0 0 0,0-1 1,0 1-1,-1-2 1,0 0-37,0-1 0,1 1 0,0-1 1,0 1-1,0-1 0,0 0 1,0 1-1,0-8 0,1 4-15,0-1-1,0 1 1,1 0-1,-1 0 1,2 0-1,-1 0 1,1 0 0,0 1-1,4-10 1,-3 11 27,-1 0 1,1 1 0,0-1-1,0 1 1,0 0 0,0 0-1,1 0 1,-1 1 0,1-1-1,0 1 1,1 0 0,-1 0-1,0 0 1,1 0 0,0 1-1,-1 0 1,1 0-1,0 0 1,0 1 0,0-1-1,0 1 1,0 1 0,1-1-1,-1 1 1,0-1 0,0 1-1,6 1 1,-9 0 23,-1 0-1,1 0 1,-1 0-1,1 0 1,-1 0-1,0 0 1,1 0-1,-1 1 0,0-1 1,0 0-1,0 1 1,0-1-1,0 1 1,0-1-1,0 1 1,-1 0-1,1-1 1,-1 1-1,1 0 1,-1-1-1,1 1 1,-1 0-1,0-1 1,0 1-1,0 2 1,1 1 22,-1-1 1,1 0-1,-1 0 1,0 1-1,0-1 1,-1 0 0,0 0-1,1 1 1,-4 7-1,0-7 15,0 0 0,0 0-1,0 0 1,-1-1 0,0 0-1,0 0 1,0 0 0,0 0 0,-1-1-1,1 0 1,-1 0 0,0 0-1,0-1 1,-12 4 0,-1-1 6,0-1 1,1-1-1,-35 2 1,42-4-46,5-1 16,-1 1 0,1-1 0,0 0 1,0-1-1,-1 1 0,1-1 0,-9-3 0,13 3 3,0 0-1,0 0 0,1 0 0,-1-1 0,0 1 0,0-1 0,1 1 0,-1-1 0,1 0 0,-1 1 0,1-1 1,0 0-1,0 0 0,0 0 0,0 0 0,0 0 0,0 0 0,1-1 0,-1 1 0,0 0 0,1 0 0,0 0 1,0-1-1,0-3 0,-2-33 563,3-49-1,1 15-4492</inkml:trace>
  <inkml:trace contextRef="#ctx0" brushRef="#br0" timeOffset="2624.06">1752 343 5233,'0'0'8485,"2"8"-7701,7 16-353,-3-9 4,0 0-1,-1 1 0,-1 0 1,-1 0-1,3 27 1,-6-39-375,0 0 1,0 0 0,-1 0-1,1 0 1,-1 0-1,0 0 1,0 0 0,0 0-1,-1 0 1,1-1-1,-1 1 1,0 0 0,0-1-1,0 1 1,-1-1-1,1 0 1,-1 0 0,0 0-1,0 0 1,0 0-1,0-1 1,0 1 0,-1-1-1,-6 4 1,-3 2-41,-1 0 0,0-1 0,0-1 1,0 0-1,-1-1 0,0-1 0,0 0 0,-1-1 0,1 0 1,-1-1-1,1-1 0,-1-1 0,-23-2 0,35 1-176,0 0 0,0 0 0,0 0 0,1-1-1,-1 1 1,0-1 0,1 0 0,0-1-1,-1 1 1,1 0 0,0-1 0,0 0 0,0 0-1,0 0 1,1 0 0,-1 0 0,-2-5-1,5 8 137,-17-23-4178</inkml:trace>
  <inkml:trace contextRef="#ctx0" brushRef="#br0" timeOffset="3205.48">2515 32 5009,'0'0'7803,"-5"5"-6956,3-2-788,-1 0 0,1-1 0,-1 0-1,0 1 1,0-1 0,0 0 0,0 0 0,-1-1 0,1 1 0,0-1 0,-1 1-1,1-1 1,-1 0 0,1 0 0,-1-1 0,1 1 0,-1-1 0,0 0 0,-3 0 0,-2 0-10,-1 0 0,1-1 1,0 0-1,1-1 0,-15-3 1,20 4-125,0 1 1,0-1 0,0 1 0,0 0 0,0 1-1,0-1 1,0 0 0,0 1 0,1-1-1,-1 1 1,0 0 0,0 0 0,0 0 0,0 1-1,1-1 1,-1 0 0,-2 3 0,-11 4-3932,-3-2-3529</inkml:trace>
  <inkml:trace contextRef="#ctx0" brushRef="#br0" timeOffset="3566.41">2124 77 6993,'0'0'5370,"-67"-15"-11140</inkml:trace>
  <inkml:trace contextRef="#ctx0" brushRef="#br0" timeOffset="4100.59">1527 336 6489,'0'0'9312,"-3"-7"-8397,17 45-381,-12-33-517,0 0 1,1 0-1,-2 0 0,1 0 0,0 0 0,-1 0 0,0 0 0,0 9 0,-1-12 3,1 0 1,-1 0-1,0 0 1,-1 1 0,1-1-1,0 0 1,-1 0-1,1 0 1,-1 0-1,0 0 1,1 0-1,-1 0 1,0-1 0,0 1-1,0 0 1,-1 0-1,1-1 1,-3 4-1,1-3 9,-1 1 0,-1-1 0,1 0 0,0 0 0,0 0-1,-1-1 1,-7 2 0,-13 3 13,0-2 0,-1-1 0,0 0 0,-39-3 0,51 0-18,11 0-15,1 0 1,-1-1 0,1 1 0,0-1 0,-1 1 0,1-1 0,0 0 0,-1 0 0,1 0 0,0 0-1,0 0 1,0 0 0,0-1 0,0 1 0,0-1 0,0 1 0,0-1 0,1 0 0,-1 0-1,1 1 1,-1-1 0,1 0 0,0-1 0,0 1 0,0 0 0,0 0 0,0 0 0,0-1 0,0 1-1,1 0 1,-1-1 0,1 1 0,0-1 0,0 1 0,0-4 0,0 1-217,0 0 0,0 1 1,0-1-1,0 0 1,1 0-1,0 1 0,0-1 1,1 0-1,-1 1 0,1-1 1,0 1-1,0 0 0,0 0 1,1-1-1,-1 2 0,1-1 1,4-5-1,8-3-4843,-3 3-3355</inkml:trace>
  <inkml:trace contextRef="#ctx0" brushRef="#br0" timeOffset="4477.75">1264 745 10114,'0'0'7154,"-10"9"-7282</inkml:trace>
  <inkml:trace contextRef="#ctx0" brushRef="#br0" timeOffset="4975.57">1066 133 640,'0'0'11140,"0"-6"-10276,0-19-311,0 19 86,-4 20-351,0 24 243,1 1 0,4 61-1,-1 5-295,0-101-510,0-1 0,0 0 0,-1 0 0,0 1 0,1-1-1,-1 0 1,0 0 0,-1 0 0,1 0 0,-1 0 0,-1 4-1,-7 6-6540</inkml:trace>
  <inkml:trace contextRef="#ctx0" brushRef="#br0" timeOffset="6320.11">853 283 9458,'0'0'5445,"-5"8"-4781,1-1-577,0-1 0,0 0-1,-1 0 1,0 0 0,0-1-1,-1 0 1,1 0 0,-1 0-1,0-1 1,0 0 0,-1 0 0,1 0-1,-1-1 1,0 0 0,0 0-1,0-1 1,-11 3 0,-23-3 117,40-4-206,0-1 0,0 0 0,1 1-1,-1-1 1,1 0 0,-1 1 0,1-1 0,0 0 0,0 1 0,0-1 0,1-5 0,-1 4-12,0-1-26,1 1 1,0 0-1,0-1 0,0 1 1,0 0-1,1-1 1,0 1-1,0 0 0,0 0 1,0 0-1,1 1 0,-1-1 1,1 1-1,0-1 0,0 1 1,7-6-1,-6 5-4,0 1-1,0 0 1,1 0-1,0 0 0,-1 0 1,1 1-1,0-1 1,0 1-1,0 1 1,1-1-1,-1 1 1,0 0-1,11-1 0,-16 2 45,1 0 0,0 1 0,0-1 1,-1 0-1,1 1 0,0-1 0,-1 1 0,1-1 0,0 1 0,-1-1 0,1 1 0,0-1 0,-1 1 0,1 0 0,-1-1 0,1 1 0,-1 0 0,0-1 0,1 1 0,-1 0 0,0 0 0,1-1 0,-1 1 0,0 0 0,0 1 0,6 29 13,-4-19 4,2 7 259,0 0 0,-2 0 0,0 31 0,-2-48-244,0 0 0,-1 0 0,0 0-1,1 0 1,-1-1 0,0 1 0,0 0 0,0 0-1,0-1 1,0 1 0,-1-1 0,1 1-1,0-1 1,-1 1 0,1-1 0,-1 0 0,1 1-1,-1-1 1,0 0 0,-3 1 0,-41 19 258,40-18-274,-21 6 5,1-1 0,-2-2 0,1 0 0,-33 2 1,-114-2 65,171-6-103,0 0-1,-1 0 0,1 0 1,-1 0-1,1-1 1,0 0-1,0 0 0,-1 0 1,1 0-1,0 0 1,0-1-1,0 1 0,0-1 1,0 0-1,1 1 1,-1-2-1,0 1 1,1 0-1,0 0 0,-1-1 1,1 1-1,0-1 1,0 0-1,0 0 0,1 0 1,-1 0-1,1 0 1,-1 0-1,1 0 0,0 0 1,0 0-1,1-1 1,-1 1-1,1 0 0,-1-5 1,1-2-45,-1 0 0,2 0-1,-1 1 1,2-1 0,-1 0 0,1 1 0,0-1 0,1 1 0,0 0 0,1 0-1,4-9 1,-2 8-95,-2 1 63,1 1 1,0 0 0,10-13 0,-13 19 79,-1 1 1,0-1-1,1 1 1,-1 0-1,1-1 0,0 1 1,-1 0-1,1 0 0,0 0 1,0 0-1,0 0 1,0 1-1,0-1 0,0 1 1,0-1-1,0 1 0,0-1 1,0 1-1,0 0 1,0 0-1,0 0 0,0 0 1,2 1-1,-3 0 15,1-1 1,-1 1-1,0 0 0,-1 0 0,1 0 1,0-1-1,0 1 0,0 0 1,0 0-1,-1 0 0,1 1 0,0-1 1,-1 0-1,1 0 0,-1 0 0,0 0 1,1 0-1,-1 1 0,0-1 1,1 0-1,-1 0 0,0 2 0,2 30 216,-1-26-127,-2-1 1,1 1 0,-1 0 0,0 0-1,0-1 1,-1 1 0,1-1 0,-5 9-1,4-11-57,0 0-1,-1 0 1,1-1-1,-1 1 1,0-1-1,0 0 1,0 0-1,0 0 1,-1 0-1,1-1 1,-1 1-1,1-1 1,-1 0-1,-6 3 1,-6 1-15,-1-1 0,1 0 0,-1-2 0,1 1 0,-1-2 0,0 0 0,-31-2 0,46 0-51,1 0 0,0 0 0,-1 0 0,1 0 0,0 0 0,-1-1 0,1 1 0,0-1 0,-1 1 0,1-1 0,0 1 0,0-1 0,0 1 0,-1-1 0,1 0-1,0 0 1,0 0 0,0 0 0,0 0 0,0 0 0,1 0 0,-1 0 0,0 0 0,0 0 0,1 0 0,-1 0 0,0-1 0,1 1 0,-1 0 0,1-1 0,0 1 0,-1 0 0,1-1 0,0-1 0,-1 0-11,1 1 0,-1-1 0,0 1 0,0-1 0,0 1 0,0-1 0,-1 1 0,-1-3 0,2 4 40,0 0 1,1 1-1,-1-1 1,1 1-1,-1-1 1,0 1-1,1 0 1,-1-1-1,0 1 1,0 0-1,1-1 1,-1 1-1,0 0 1,0 0-1,0 0 1,1-1-1,-1 1 1,0 0-1,0 0 1,0 0 0,1 0-1,-1 1 1,0-1-1,0 0 1,1 0-1,-1 0 1,0 1-1,0-1 1,1 0-1,-1 1 1,0-1-1,0 1 1,1-1-1,-1 0 1,1 1-1,-1 0 1,0-1-1,1 1 1,-1-1-1,1 1 1,-1 0 0,-18 29 216,16-21-29,1 1-1,0 0 1,0 0 0,1 0-1,0 17 1,1-18-44,0 1 1,-1-1-1,0 0 1,-1 1-1,0-1 1,-4 12-1,5-19-120,1-1-1,-1 1 1,0-1-1,0 1 1,0-1 0,0 1-1,0-1 1,0 0-1,0 0 1,0 0 0,0 1-1,-1-1 1,1 0-1,0 0 1,-1-1 0,1 1-1,-1 0 1,1 0-1,-1-1 1,1 1 0,-1-1-1,1 1 1,-1-1-1,0 0 1,1 1 0,-1-1-1,0 0 1,1 0 0,-1 0-1,0 0 1,1-1-1,-1 1 1,1 0 0,-1-1-1,-2 0 1,1 0-8,-1-1 0,1 1 1,0-1-1,0 0 0,0 1 1,0-1-1,0-1 0,1 1 1,-1 0-1,1-1 0,-1 1 1,1-1-1,0 0 0,0 0 1,-3-5-1,1-4-36,0-1 1,1 1-1,1-1 1,0 0-1,1 0 0,0 0 1,2-20-1,-1 15-248,1 10-144,-1 1 0,1 0 1,1 0-1,0-1 0,0 1 1,0 0-1,1 1 0,0-1 1,0 0-1,0 1 0,1-1 1,0 1-1,8-8 1,10-17-5358</inkml:trace>
  <inkml:trace contextRef="#ctx0" brushRef="#br0" timeOffset="6735.24">822 0 5153,'0'0'12163,"0"5"-12163,-1-3-72,-18 1-96,0-1-1873,0-2-4848</inkml:trace>
  <inkml:trace contextRef="#ctx0" brushRef="#br0" timeOffset="7082.06">472 75 9378,'0'0'5825,"-86"-7"-5825,71 7-128,-6 7-1312,4 5-2913,2 1-864</inkml:trace>
  <inkml:trace contextRef="#ctx0" brushRef="#br0" timeOffset="7431.83">188 699 5329,'0'0'10434,"-97"6"-10162,80-3-192,0 0-80,-2 1-80,4-4-2200,2 0-5914</inkml:trace>
  <inkml:trace contextRef="#ctx0" brushRef="#br0" timeOffset="8296.84">3958 358 2897,'0'0'9322,"-4"-3"-6546,207 16 342,-48-12-2760,-84-1-9008</inkml:trace>
  <inkml:trace contextRef="#ctx0" brushRef="#br0" timeOffset="8872.79">4013 502 936,'0'0'8526,"20"3"-7755,158 16 968,-40-15 417,-137-5-2135,0 1 0,0 0-1,0-1 1,0 1-1,0-1 1,-1 1 0,1-1-1,0 1 1,0-1 0,0 0-1,-1 1 1,1-1 0,0 0-1,-1 1 1,1-1-1,-1 0 1,1 0 0,-1 0-1,1 0 1,-1 0 0,1 0-1,-1 0 1,0 1-1,0-1 1,1 0 0,-1 0-1,0 0 1,0 0 0,0 0-1,0 0 1,0 0-1,0 0 1,0 0 0,-1 0-1,1-2 1,-8-39 203,-8 1-10,-2 2 1,-37-64-1,46 93 13,6 13 25,7 19-132,0-14-71,0 0-1,0-1 1,1 0 0,0 0 0,1 0-1,-1 0 1,1-1 0,11 9 0,62 44 326,-49-39-321,-21-13-59,0 0 1,0 0-1,0 1 1,-1-1-1,10 15 0,-16-21 1,-1 1 1,0 0-1,0-1 0,0 1 0,0 0 0,0 0 0,0 0 0,0 0 0,-1 0 0,1 0 0,-1 0 0,1 0 0,-1 0 0,0 0 0,0 0 0,0 0 0,0 0 0,0 0 0,0 0 0,0 0 0,-1 0 0,1 0 0,-1 0 0,0 0 0,1 0 0,-1 0 0,0-1 0,0 1 0,0 0 0,0 0 0,-1-1 0,1 1 0,0-1 0,-1 1 0,1-1 0,-1 1 0,1-1 0,-3 1 0,-9 7 69,0-1-1,-24 11 1,25-14-46,1 1 0,-1 0-1,1 1 1,-14 11 0,21-11-988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49.2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88 7722,'0'0'6492,"11"-9"-6190,39-25-23,-45 31-221,0 0-1,1 0 0,-1 1 1,1 0-1,0 0 0,-1 1 1,1-1-1,0 1 1,0 1-1,0-1 0,0 1 1,0 0-1,10 1 0,5 0 171,-20-1-223,1 1 0,-1-1 0,0 1 0,0-1 0,0 1 0,0-1 0,1 1 0,-1 0 0,0 0 0,0 0 1,0-1-1,0 1 0,-1 0 0,1 0 0,0 0 0,0 0 0,0 1 0,-1-1 0,1 0 0,-1 0 0,1 0 0,-1 1 0,1-1 0,-1 0 0,0 0 0,0 1 0,1-1 0,-1 0 0,0 1 0,0-1 0,0 0 0,-1 2 0,-1 46 154,0-43-124,0 0 1,0 0-1,0 0 0,-1 0 0,0 0 0,0 0 0,-1-1 0,0 0 0,0 1 0,0-2 0,0 1 0,-1 0 0,0-1 0,-9 7 0,-9 6 20,-49 25 0,68-40-45,-39 17 101,42-19-126,30-18-873,13-9 574,272-188-989,-296 199 1416,-29 20 47,-33 22 214,24-13-110,0 2 0,-34 32-1,49-43-240,1 1 0,0 0 0,0 1 1,0-1-1,0 1 0,1 0 0,0 0 0,0 0 0,0 0 0,1 0 0,0 1 0,0-1 0,1 1 0,0-1 0,-1 12 0,3-16-1,-1 0 0,1 0-1,-1-1 1,1 1 0,0 0-1,0-1 1,0 1 0,0 0-1,0-1 1,0 1 0,0-1-1,0 0 1,1 1 0,-1-1-1,1 0 1,-1 0 0,1 0-1,-1 0 1,1 0-1,-1 0 1,1 0 0,0 0-1,0-1 1,-1 1 0,1-1-1,0 1 1,0-1 0,0 0-1,3 1 1,9 1-438,0-1-1,22 0 1,-33-1 145,19-1-4442,-3-6-4315</inkml:trace>
  <inkml:trace contextRef="#ctx0" brushRef="#br0" timeOffset="375.51">597 106 7842,'0'0'7639,"10"0"-7206,73 6 625,-10 0-1523,-29-4-3929</inkml:trace>
  <inkml:trace contextRef="#ctx0" brushRef="#br0" timeOffset="752.87">589 227 1800,'0'0'11611,"34"15"-10907,-17-13-352,2-1-224,1 3-128,11-3-56,-7 3-1528,-1-4-2905</inkml:trace>
  <inkml:trace contextRef="#ctx0" brushRef="#br0" timeOffset="1130.28">1037 98 5753,'0'0'6575,"17"-3"-5843,55-10-166,-70 13-514,0-1 0,1 1 1,-1-1-1,1 1 0,-1 0 1,1-1-1,-1 1 0,1 1 1,-1-1-1,1 0 0,-1 1 1,1-1-1,-1 1 0,0 0 1,1-1-1,-1 1 0,0 0 1,0 1-1,1-1 0,-1 0 1,0 1-1,0-1 0,0 1 1,-1-1-1,1 1 0,0 0 1,-1 0-1,1 0 0,-1 0 0,1 0 1,1 4-1,-1 0 45,-1 0-1,1 1 1,-1-1-1,0 0 1,-1 1-1,1-1 1,-1 1-1,-2 12 1,1-16-83,0 0-1,0 0 1,0 0 0,-1 1 0,1-1 0,-1 0-1,0-1 1,1 1 0,-1 0 0,-1 0 0,1-1-1,0 1 1,-1-1 0,1 0 0,-1 0 0,0 0-1,1 0 1,-1 0 0,0-1 0,0 1 0,0-1-1,-1 0 1,1 1 0,-4-1 0,-6 3 59,0 0 1,-1-1 0,1-1 0,-24 1-1,18-2-15,11 0-21,1-1-1,-1 0 0,1 0 0,0 0 0,-1-1 0,-7-2 1,13 3-19,1-1 1,-1 0 0,1 1 0,-1-1 0,0 0 0,1 0 0,0 0 0,-1 0 0,1 0 0,0-1 0,-1 1-1,1 0 1,0-1 0,0 1 0,0 0 0,0-1 0,0 1 0,0-1 0,1 0 0,-1 1 0,0-1 0,1 0 0,-1 1-1,1-1 1,0 0 0,0 0 0,-1 1 0,1-1 0,0 0 0,1-2 0,-1 0-34,0 0 0,0 0 1,0 0-1,1 0 0,0 0 1,0 0-1,0 1 0,0-1 0,0 0 1,1 0-1,0 1 0,-1-1 1,5-5-1,1 2-606,-1 0 0,2 1 1,-1-1-1,12-7 0,-18 13 518,24-16-558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47.5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79 3065,'0'0'7236,"6"2"-2598,26 5-4038,44 0 16,0-2 0,87-7-1,-141-2 305,-9 2-3398</inkml:trace>
  <inkml:trace contextRef="#ctx0" brushRef="#br0" timeOffset="775.33">1 222 1296,'0'0'9404,"8"1"-8486,60 6 294,1-2-1,102-7 1,-165 2-1203,0 0-1,0-1 1,0 0 0,0 0 0,0-1 0,0 1 0,10-5 0,-14 5-9,0 0 0,0 0 0,0-1 0,0 1 0,-1 0 0,1-1 0,-1 1 0,1-1 0,-1 0 0,1 1 0,-1-1 0,0 0 0,0 0 0,0 0 0,0 1 0,0-1 0,0 0-1,-1-1 1,1 1 0,-1 0 0,1 0 0,-1 0 0,0 0 0,0-4 0,0-2-10,-1 0-1,-1 1 1,1-1-1,-2 1 0,1-1 1,-1 1-1,0 0 1,0 0-1,0 0 1,-1 1-1,-7-10 0,3 6-11,0-1 0,-1 1 0,0 1-1,0 0 1,-1 0 0,-11-7 0,21 15 25,0 1 0,-1 0 0,1 0 0,0-1 0,-1 1 0,1 0 0,0 0 0,-1 0 0,1 0 0,0-1 0,-1 1 0,1 0 0,0 0 0,-1 0 0,1 0 0,-1 0 0,1 0 0,0 0 0,-1 0 0,1 0 0,0 0 0,-1 0 0,1 0 0,-1 0 0,1 0 0,0 0 0,-1 1 0,1-1 0,0 0 0,-1 0 0,1 0 0,0 0 0,-1 1 0,1-1 0,0 0 0,0 0 0,-1 1 0,1-1 0,0 0 0,0 0 0,-1 1 0,1-1 0,0 0 0,0 1 0,0-1 0,0 0 0,-1 1 0,1-1 0,0 1 0,0-1 0,0 0 0,0 1 0,0-1 0,0 0 0,0 1 0,0-1 0,0 1 0,0-1 0,0 0 0,0 1 0,0-1 0,1 0 0,-1 1 0,0-1 0,0 0 0,0 1 0,7 29 105,-2-23-69,-1 0 0,1-1 0,-1 1 0,2-1 0,-1-1 0,1 1 0,0-1 0,0 0 0,8 5 0,69 38 125,-44-27-153,-38-20-11,0-1 0,0 0-1,0 1 1,0-1 0,0 1-1,0-1 1,0 1 0,0-1-1,0 1 1,0 0 0,0 0 0,-1-1-1,1 1 1,0 0 0,0 0-1,-1 0 1,1 0 0,0 0-1,-1 0 1,1 0 0,-1 0-1,0 0 1,1 0 0,-1 0-1,0 0 1,1 0 0,-1 1-1,0-1 1,0 0 0,0 0-1,0 1 1,-1 0 6,-1 0 0,1 0 1,-1 0-1,0 0 0,1 0 0,-1-1 0,0 1 0,0-1 1,0 0-1,0 1 0,0-1 0,0 0 0,-4 1 0,-39 16 220,33-14-157,1 0 0,-1 1-1,1 0 1,0 1 0,0 0 0,-17 14-1,34-20-2064,5 0-307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2:19.7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35 532 1112,'0'0'9436,"41"-11"-6408,67 8-2758,-105 4-262,0 1 0,0-1 0,0 1 0,0-1 0,0 1 0,-1 0 0,1 0 0,-1 0 0,1 0 0,-1 1 0,1-1 0,-1 1 0,2 3 0,17 14 184,-13-15-161,1 0 1,0-1 0,0-1-1,0 1 1,0-1 0,1-1-1,-1 0 1,1 0 0,0-1-1,-1 0 1,13-1 0,-21 0 22,-6 1-498,0-1 471,-1 1-1,1-1 0,0-1 1,0 1-1,-9-2 1,-15-2 44,0 4 151,0 1 0,0 1 1,-43 9-1,48-6-139,1 0 0,-1-2 0,0-1 1,0 0-1,0-2 0,-26-3 0,31-1-1468,2-5-3314,5-1-1921</inkml:trace>
  <inkml:trace contextRef="#ctx0" brushRef="#br0" timeOffset="388.68">4040 216 7522,'0'0'7745,"0"-30"-8481,-15 43-2465,-4 1-2488</inkml:trace>
  <inkml:trace contextRef="#ctx0" brushRef="#br0" timeOffset="755.72">3399 696 336,'0'0'13846,"4"-1"-13309,16-10-305,0 0 0,0-1 0,-2-1 0,1-1-1,-2 0 1,0-1 0,17-20 0,16-13-93,-48 47-158,-1 0 1,1 1 0,-1-1-1,1 0 1,-1 1-1,1-1 1,-1 1-1,1 0 1,0-1-1,-1 1 1,1 0-1,-1 0 1,1 0-1,0 0 1,-1 0 0,1 0-1,-1 1 1,3 0-1,30 10 82,-30-10-63,3 2-3,49 20 22,-53-21-37,1 0 1,0 0 0,-1 0-1,1 0 1,-1 1 0,0-1-1,0 1 1,0 0 0,0 0-1,0 0 1,3 5 0,-6-7 8,1 0 1,-1 0-1,1 0 0,-1 0 1,0 0-1,1 0 0,-1 0 1,0 0-1,0 0 0,0 0 1,0 0-1,0 0 0,0 0 1,0 0-1,0 0 1,-1 0-1,1 0 0,0 0 1,0 0-1,-1 0 0,1 0 1,-1 0-1,1 0 0,-1 0 1,1 0-1,-1 0 0,0 0 1,0-1-1,1 1 1,-1 0-1,0 0 0,0-1 1,0 1-1,1-1 0,-1 1 1,0-1-1,0 1 0,0-1 1,0 1-1,0-1 0,0 0 1,-2 1-1,-6 2 48,0-1 0,-1 0 0,-16 1 0,17-2-31,-155 11-25,94-11-3282,53-1-880</inkml:trace>
  <inkml:trace contextRef="#ctx0" brushRef="#br0" timeOffset="1146.97">3543 196 5193,'0'0'7666,"10"56"-7410,-6-20-112,1 3-64,3 13-80,-3-9-304,-1-9-4145</inkml:trace>
  <inkml:trace contextRef="#ctx0" brushRef="#br0" timeOffset="3980.83">2141 858 5737,'0'0'8898</inkml:trace>
  <inkml:trace contextRef="#ctx0" brushRef="#br0" timeOffset="13290.27">3089 467 904,'0'0'8474,"-2"-9"-3118,2 185-3176,0-173-2163,0-1 0,-1 0 0,1 0 0,-1 0 0,0 0-1,0 0 1,1 0 0,-1 0 0,0 0 0,-1 0 0,1 0 0,0 0 0,-1 0-1,1-1 1,-1 1 0,1-1 0,-1 1 0,0-1 0,1 1 0,-1-1-1,0 0 1,0 0 0,0 0 0,0 0 0,0 0 0,0-1 0,-1 1 0,1 0-1,0-1 1,-4 1 0,-11 1 40,-1 1-1,1-2 0,-19-1 1,11 0-99,-107 2 131,130-2-86,-1 0 0,1 0-1,-1-1 1,1 1-1,-1 0 1,1-1-1,-1 0 1,1 0-1,-1 1 1,1-2 0,0 1-1,-1 0 1,1 0-1,0-1 1,0 1-1,0-1 1,0 1-1,0-1 1,1 0 0,-1 0-1,0 0 1,1 0-1,-1 0 1,1 0-1,0 0 1,0-1-1,0 1 1,0 0 0,-1-4-1,0-2 6,0 0 0,1 0 0,0-1 0,0 1 1,1 0-1,0 0 0,2-15 0,-1 21-15,-1 0-1,1 0 1,-1 0 0,1 0-1,0 0 1,0 0 0,0 0-1,0 0 1,1 0 0,-1 1-1,0-1 1,1 0 0,-1 1 0,1-1-1,0 1 1,-1-1 0,1 1-1,0 0 1,0 0 0,0 0-1,0 0 1,0 0 0,0 0-1,0 0 1,4 0 0,3-1-29,0 0 1,0 0-1,0 1 0,15 1 1,-22 0 35,-1 1 1,1-1 0,-1 1-1,1 0 1,-1-1-1,1 1 1,-1 0 0,0 0-1,1 0 1,-1 0-1,0 0 1,0 1 0,0-1-1,0 0 1,0 0-1,0 1 1,0-1 0,0 0-1,-1 1 1,1-1-1,-1 1 1,1-1 0,-1 1-1,1 0 1,-1-1-1,1 3 1,5 44 13,-6-46-14,0 0 0,0 0 0,0 0 0,0 0 0,0 0 0,-1 0 0,1 0 0,-1 0 0,1 0 0,-1 0 0,0 0 0,0 0 0,0 0 0,0 0-1,0-1 1,-3 4 0,1-2 4,-1 0 0,0-1-1,0 1 1,0-1-1,0 0 1,-8 3-1,-10 2 18,0 0-1,-1-2 0,0-1 0,0 0 0,0-2 1,-44-1-1,65-1-15,0 0 0,0-1 0,0 1 1,-1-1-1,1 0 0,0 0 0,1 0 0,-1 0 1,0 0-1,0 0 0,0 0 0,1-1 0,-1 1 0,0-1 1,1 1-1,-1-1 0,1 0 0,0 1 0,0-1 1,-1 0-1,1 0 0,0 0 0,1 0 0,-1 0 1,0 0-1,0 0 0,1 0 0,-1-4 0,-2-6 45,1 1 0,1-1-1,-1-22 1,1-68 846,0 52-5377,1 61-1337</inkml:trace>
  <inkml:trace contextRef="#ctx0" brushRef="#br0" timeOffset="13953.55">2384 593 6121,'0'0'9826,"17"17"-9343,-13-11-408,0 0 0,0 1 1,-1-1-1,0 1 0,0 0 0,-1-1 0,0 1 0,0 0 1,-1 0-1,0 1 0,0-1 0,0 0 0,-1 0 0,0 1 0,-1-1 1,-1 8-1,2-13-52,-1 0 0,0 0 1,0 0-1,0 0 0,-1 0 0,1 0 0,0 0 1,-1-1-1,1 1 0,-1-1 0,1 1 1,-1-1-1,0 1 0,0-1 0,-2 2 1,-35 19 342,29-17-309,-4 1-12,0 0 0,0-1 0,0 0 0,-1-1 0,1-1 0,-1 0 0,0-1 0,0-1 0,0 0 0,0-1 0,-21-3 0,33 3-162,-1-1 1,1 0-1,-1 0 1,1 0-1,-1-1 0,1 1 1,0-1-1,-1 0 1,1 0-1,-5-4 1,-14-16-4109,11 6-2229</inkml:trace>
  <inkml:trace contextRef="#ctx0" brushRef="#br0" timeOffset="14560.34">2099 525 3913,'0'0'8060,"9"22"-6211,-7-18-1666,0 0 1,1 1-1,0-1 1,0 0-1,0-1 1,0 1-1,1 0 1,4 3-1,-5-5-166,0 0 0,-1 0-1,0 0 1,1 0 0,-1 0 0,0 0 0,0 1-1,0-1 1,-1 1 0,1 0 0,-1-1 0,1 1-1,-1 0 1,0 0 0,0 0 0,0 0 0,0 0-1,0 0 1,-1 0 0,0 0 0,1 0 0,-1 4-1,-1-4 6,0-1-1,-1 0 1,1 1 0,0-1-1,-1 0 1,1 0-1,-1 0 1,0 0-1,0 0 1,0 0-1,0 0 1,0-1-1,0 1 1,0-1 0,0 1-1,-1-1 1,-2 2-1,-44 18 362,49-21-381,-24 6 83,-1 0-1,1-2 1,-1-1 0,0-1 0,1-1 0,-44-4 0,61 2-67,1 0 0,0 0 0,0-1 0,0 0 0,0 0 0,0 0 0,0-1 0,1 0-1,-1 0 1,1 0 0,0-1 0,-1 0 0,2 0 0,-1 0 0,0-1 0,-5-7 0,7 9-61,1 0 0,-1 0 0,1 0 0,0 0 0,1 0 0,-1-1 0,0 1 0,1-1 0,0 1 0,0-1 0,0 1 0,0-1 0,0 0 0,1 1 0,0-1 0,0 0 0,0 1 0,0-1 0,0 0 0,1 0 0,-1 1 0,1-1 0,0 1 0,1-1 0,-1 0 0,0 1 0,1 0 0,3-6-1,12-11-2249,-1 4-2711</inkml:trace>
  <inkml:trace contextRef="#ctx0" brushRef="#br0" timeOffset="15010.3">1921 868 3569,'0'0'11410,"-12"36"-10818,11-29-88,1-4-167,0 0-169,7-3-1369,4-10-7008</inkml:trace>
  <inkml:trace contextRef="#ctx0" brushRef="#br0" timeOffset="15904.67">3080 294 568,'0'0'8655,"-9"5"-5606,-31 14-1877,32-17-1131,0-1 0,0 0-1,0 0 1,0-1 0,-11 0 0,7 0-207,3-7 62,9 7 103,0-1 1,0 1 0,0 0 0,0-1 0,-1 1 0,1 0-1,0-1 1,0 1 0,0 0 0,-1-1 0,1 1-1,0 0 1,0 0 0,-1-1 0,1 1 0,0 0 0,0 0-1,-1-1 1,1 1 0,0 0 0,-1 0 0,1 0-1,0 0 1,-1 0 0,1-1 0,-1 1 0,1 0 0,0 0-1,-1 0 1,1 0 0,0 0 0,-1 0 0,1 0 0,0 0-1,-1 0 1,1 0 0,-1 1 0,1-1 0,0 0-1,-1 0 1,1 0 0,0 0 0,-1 0 0,1 1 0,0-1-1,-1 0 1,1 0 0,0 1 0,0-1 0,-1 1 0,-13 16-2677,6-10-3375</inkml:trace>
  <inkml:trace contextRef="#ctx0" brushRef="#br0" timeOffset="16459.8">2796 261 5633,'0'0'6931,"-8"5"-6458,-24 14-231,31-18-131,-1 0 0,0 0 0,0 0 0,0-1 0,0 1 1,0 0-1,-1-1 0,1 0 0,0 1 0,0-1 0,0 0 0,0 0 0,0 0 1,0-1-1,-1 1 0,-3-1 0,5 0-413,-1 1 1,1-1-1,-1 1 0,1 0 1,-1 0-1,0 0 0,1 0 1,-1 0-1,1 0 0,-1 0 1,1 0-1,-4 2 0</inkml:trace>
  <inkml:trace contextRef="#ctx0" brushRef="#br0" timeOffset="18210.08">1369 548 1488,'0'0'12355,"22"12"-11157,-18-7-1113,1 0 1,-1 0 0,0 0-1,-1 1 1,1 0 0,-1-1 0,-1 1-1,1 0 1,-1 1 0,1-1 0,-2 0-1,1 1 1,-1-1 0,0 1 0,0-1-1,-1 1 1,0-1 0,0 1-1,-1-1 1,0 8 0,-2-9-21,1 0-1,-1-1 1,0 1 0,0 0-1,0-1 1,-1 0 0,0 0-1,1 0 1,-1 0 0,-1-1 0,1 1-1,0-1 1,-6 3 0,-11 6 180,-35 15 0,47-23-205,-7 1-9,0 0-1,0-1 0,-1-1 1,1 0-1,-1-1 1,0-1-1,0-1 0,-27-3 1,39 3-79,0-1 0,0 0-1,0 0 1,0-1 0,1 1 0,-1-1 0,1 0 0,-1 0 0,1 0 0,0-1 0,-7-4 0,-21-23-4655,18 12-2135</inkml:trace>
  <inkml:trace contextRef="#ctx0" brushRef="#br0" timeOffset="18610.78">1124 194 1096,'0'0'10378,"0"0"-10369,0 1 0,0-1-1,0 0 1,0 0 0,0 0-1,0 0 1,0 0-1,0 0 1,0 1 0,0-1-1,0 0 1,0 0 0,0 0-1,0 0 1,-1 0-1,1 0 1,0 0 0,0 0-1,0 1 1,0-1 0,0 0-1,0 0 1,0 0-1,0 0 1,0 0 0,-1 0-1,1 0 1,0 0 0,0 0-1,0 0 1,0 0 0,0 0-1,0 0 1,0 0-1,-1 0 1,1 0 0,0 0-1,0 0 1,0 0 0,0 0-1,0 0 1,0 0-1,-1 0 1,1 0 0,0 0-1,0 0 1,0 0 0,0 0-1,0 0 1,0 0-1,0 0 1,-1 0 0,1 0-1,0 0 1,0 0 0,0 0-1,0-1 1,0 1-1,0 0 1,0 0 0,0 0-1,0 0 1,0 0 0,-2 335 4686,7-300-4509,0-8-3058,-4-19-2970</inkml:trace>
  <inkml:trace contextRef="#ctx0" brushRef="#br0" timeOffset="19157.64">1096 0 1096,'0'0'8629,"-8"5"-7830,-21 15-133,28-19-630,0 0-1,0 0 0,0 0 0,0 0 0,0 1 0,0-1 0,1 0 1,-1 0-1,0 1 0,1-1 0,-1 0 0,1 1 0,-1-1 0,1 1 1,0-1-1,-1 1 0,1-1 0,0 1 0,0-1 0,0 0 1,0 1-1,0-1 0,1 1 0,-1-1 0,0 1 0,1-1 0,-1 1 1,1-1-1,0 2 0,1 0 12,-1 0 1,1-1-1,-1 1 1,1-1-1,0 1 1,0-1-1,0 0 0,1 0 1,-1 0-1,5 4 1,48 18 194,-55-24-248,0 0 0,0 0 1,0 0-1,1 1 0,-1-1 0,0 0 0,0 0 0,0 1 0,0-1 0,0 0 0,0 0 0,0 0 0,0 1 0,0-1 0,0 0 0,0 0 0,0 1 0,0-1 0,-1 0 0,1 0 0,0 1 0,0-1 0,0 0 0,0 0 0,0 0 0,0 1 0,-1-1 0,1 0 0,0 0 0,0 0 0,0 0 0,0 1 0,-1-1 0,1 0 0,0 0 0,0 0 0,0 0 0,-1 0 0,1 0 0,0 0 0,0 0 0,-1 0 0,1 1 0,0-1 0,0 0 0,0 0 0,-1 0 0,1 0 0,-1 0 0,-11 5 33,-1 0-507,0 0-1,-22 14 1,19-9-3710</inkml:trace>
  <inkml:trace contextRef="#ctx0" brushRef="#br0" timeOffset="20599.91">915 492 9010,'0'0'6613,"0"-2"-6395,1 14-48,0 0 1,0 0-1,1 0 0,6 20 1,-7-30-156,0 0-1,0 0 1,0 1 0,0-1 0,-1 0 0,1 0-1,-1 0 1,0 1 0,1-1 0,-1 0 0,0 0-1,0 1 1,-1-1 0,1 0 0,-1 4 0,0-4 6,-1-1 0,1 1 0,0-1 0,-1 0 0,0 1 0,1-1 0,-1 0 0,0 0 0,1 0 0,-1 0 0,0 0 1,0 0-1,0 0 0,0-1 0,0 1 0,0-1 0,-3 1 0,-24 6 27,0-1 0,0-2 0,-1 0 0,-30-1 0,59-7-72,0 1-1,0 0 0,0-1 1,0 1-1,1 0 1,-1-1-1,1 1 1,0-1-1,0 1 1,1-6-1,0 4-60,-1 3 52,0 0 0,0 0-1,0 0 1,1-1-1,-1 1 1,1 0 0,0 0-1,-1 0 1,1 0 0,0 0-1,0 0 1,0 1-1,1-1 1,-1 0 0,0 0-1,3-2 1,8-12 38,-11 14 41,-1 2-40,0 0-126,0 1 133,1 0 0,-1-1 0,0 1 0,0 0-1,1-1 1,-1 1 0,0-1 0,0 1 0,0 0-1,0-1 1,0 1 0,0 0 0,0-1 0,0 1-1,0 0 1,0-1 0,-1 1 0,1 0 0,0-1 0,0 1-1,-1-1 1,1 1 0,0 0 0,-1 0 0,-8 16 276,5-13-244,0 0 0,0 0 0,0-1-1,-1 1 1,1-1 0,-1 0 0,0 0 0,0-1-1,0 1 1,0-1 0,-1 0 0,1 0 0,0-1-1,-10 2 1,-6 0-203,-1-1 1,-29-1-1,51-1 117,0 0 0,-1 0 0,1 0 0,0 0 1,-1-1-1,1 1 0,-1 0 0,1 0 0,0 0 0,-1 0 0,1-1 0,0 1 0,0 0 0,-1 0 1,1-1-1,0 1 0,-1 0 0,1 0 0,0-1 0,0 1 0,0 0 0,-1-1 0,1 1 1,0 0-1,0-1 0,0 1 0,0 0 0,0-1 0,-1 1 0,1 0 0,0-1 0,0 1 0,0-1 1,0-17-1322,1 10 477,-1 8 702,0 1 210,1-1 1,-1 1 0,0-1-1,0 1 1,0-1-1,0 1 1,0-1 0,1 1-1,-1 0 1,0-1 0,0 1-1,0-1 1,-1 1 0,1-1-1,0 1 1,0-1 0,0 1-1,0-1 1,0 1 0,0-1-1,-1 1 1,1-1-1,0 1 1,-1-1 0,1 1-1,0-1 1,0 0 0,-1 1-1,1-1 1,-1 0 0,1 1-1,0-1 1,-1 0 0,1 1-1,-1-1 1,1 0-1,-1 1 1,-5 2 161,0 0-1,-1 0 1,1-1-1,-12 4 1,15-5-165,1 0 0,-1 0 0,0-1 0,0 1 0,0-1 0,0 0 0,-1 0 1,1 0-1,0 0 0,0 0 0,0-1 0,0 0 0,-3 0 0,4-2-16,1 1 0,-1-1-1,0 1 1,1-1-1,0 0 1,0 0 0,-1 1-1,2-1 1,-1 0-1,0 0 1,1 0 0,-1-6-1,-3-9-11,3 16-5,0 0-1,0 0 1,0 1 0,0-1-1,0 0 1,-1 1 0,1-1-1,-1 1 1,1-1 0,-1 1-1,1-1 1,-1 1 0,0 0-1,1 0 1,-1 0 0,0 0-1,-3-1 1,-1 0-6,1 1 0,-1-1 0,1 1 1,-1 0-1,0 1 0,-8 0 0,5 0 51,0 0 1,0 1-1,1 1 1,-1-1-1,1 1 1,-1 1-1,1-1 1,-13 7-1,20-9-29,0 1 1,0-1-1,0 1 0,-1-1 0,1 1 0,0 0 1,0 0-1,0-1 0,0 1 0,0 0 0,0 0 1,0 0-1,1 0 0,-1 0 0,0 0 0,0 0 1,1 0-1,-1 0 0,1 0 0,-1 1 1,1-1-1,-1 0 0,1 0 0,0 1 0,-1-1 1,1 0-1,0 0 0,0 1 0,0-1 0,0 0 1,0 2-1,2 0 0,-1-1 0,0 0-1,1 0 1,0-1 0,-1 1 0,1 0 0,0 0 0,0-1-1,0 1 1,0-1 0,0 0 0,0 1 0,0-1 0,5 1 0,-4 0-5,1 0 1,-1 0 0,1 0-1,-1 0 1,0 1 0,0-1 0,0 1-1,0 0 1,0 0 0,-1 0 0,4 6-1,-5-8 0,0 0 0,-1 0-1,1 0 1,-1 1-1,0-1 1,1 0 0,-1 0-1,0 0 1,0 1-1,0-1 1,0 0 0,0 0-1,0 1 1,0-1-1,0 0 1,0 0 0,0 0-1,-1 1 1,1-1-1,-1 0 1,1 0 0,-1 0-1,1 0 1,-1 0-1,1 0 1,-1 0 0,0 0-1,0 0 1,0 0-1,1 0 1,-1 0 0,0 0-1,0-1 1,0 1-1,0 0 1,0-1 0,0 1-1,-1-1 1,1 1-1,0-1 1,-2 1 0,-7 3 52,0 0 0,0-1 0,0 0 0,0-1 0,0 0 0,-1 0 0,1-1 0,-1-1 0,1 0 1,-20-2-1,25 2 20,-1-2 1,0 1-1,0 0 1,1-1 0,-1 0-1,1 0 1,-1-1-1,1 1 1,0-1 0,0-1-1,0 1 1,1-1-1,-1 1 1,1-1 0,0 0-1,0-1 1,0 1 0,0-1-1,1 0 1,-4-7-1,3 4-69,2 1-1,-1 0 0,1-1 1,0 0-1,0 0 0,1 0 1,0 1-1,1-1 0,0 0 1,0 0-1,2-12 0,-1 17-278,0 1-1,0-1 0,0 0 0,0 1 0,1 0 0,-1-1 1,1 1-1,0 0 0,-1 0 0,1 0 0,0 0 1,0 0-1,1 0 0,-1 0 0,0 1 0,0-1 0,1 1 1,-1 0-1,1 0 0,4-2 0,1-1-2143,14-7-7362</inkml:trace>
  <inkml:trace contextRef="#ctx0" brushRef="#br0" timeOffset="20949.14">223 924 10882,'0'0'5602,"-108"-7"-5018,86 6-168,-1 1-296,3 0-112,3 0 64,4 0-72,1 6-216,5-1-1769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02.6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1 4 5145,'-2'0'10636,"-12"0"-10402,-64-2 320,30 0-481,-69 6 1,116-4-81,0 0 1,0 0 0,0 1 0,0-1 0,0 0 0,1 0 0,-1 0 0,0 1 0,0-1 0,0 0-1,0 1 1,1-1 0,-1 1 0,0-1 0,0 1 0,1-1 0,-1 1 0,0 0 0,1-1-1,-1 1 1,1 0 0,-1 0 0,1-1 0,-1 1 0,1 0 0,-1 0 0,1 0 0,0-1 0,-1 1-1,1 0 1,0 0 0,0 0 0,0 0 0,0 0 0,0 0 0,0 0 0,0-1 0,0 1-1,0 0 1,0 0 0,0 0 0,0 0 0,1 0 0,-1 0 0,0-1 0,1 1 0,-1 0 0,1 1-1,3 7 94,0-1-1,1 0 0,9 14 0,-9-15-11,14 21 202,157 212 1754,-160-221-1908,-12-14-293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56.7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8 45 3633,'0'0'10286,"1"0"-10249,-1 0 0,1 0 0,0 0 0,-1 0 0,1 0 0,-1 0 0,1 0 0,-1 0 0,1 0 0,-1 0 0,1 0 0,-1 0 0,1 0 0,-1 1 0,1-1 0,-1 0 0,1 0 0,-1 1 0,0-1 0,1 0 0,-1 1 0,1-1 0,-1 0 0,0 1 0,1-1 0,-1 1 0,1 0 0,25 43 1015,40 89-1,-41-93-4455,-16-29-1800</inkml:trace>
  <inkml:trace contextRef="#ctx0" brushRef="#br0" timeOffset="364.79">622 304 8954,'0'0'7770,"-90"14"-7282,58-11-160,0 0-136,2-1-104,5 1-80,5-1 32,7 0-40,5 1-360,8 4-1073,0-2-1679</inkml:trace>
  <inkml:trace contextRef="#ctx0" brushRef="#br0" timeOffset="710.02">586 412 7522,'0'0'6869,"-16"7"-6087,-52 23-381,67-30-367,-1 1 0,1 0-1,0-1 1,-1 1 0,1 0 0,-1 0 0,1 0-1,0 0 1,0 0 0,0 0 0,-1 0 0,1 1 0,0-1-1,0 0 1,1 1 0,-1-1 0,0 0 0,0 1-1,1-1 1,-1 1 0,1-1 0,-1 1 0,1 0-1,-1-1 1,1 1 0,0-1 0,0 1 0,0 0-1,0-1 1,0 1 0,0-1 0,1 1 0,-1 0 0,0-1-1,1 1 1,-1-1 0,1 1 0,0-1 0,-1 1-1,1-1 1,0 0 0,0 1 0,0-1 0,0 0-1,0 0 1,0 1 0,0-1 0,1 0 0,-1 0-1,0 0 1,1 0 0,-1-1 0,2 2 0,9 4 29,1-1-1,-1 0 1,1 0 0,-1-2 0,1 1 0,1-2-1,17 2 1,52 0-4861,-57-4-912</inkml:trace>
  <inkml:trace contextRef="#ctx0" brushRef="#br0" timeOffset="1379.16">75 98 5537,'0'0'7571,"5"-14"-7156,21-39-227,-24 51-168,-1 0 0,1 0 0,0 0 0,0 0 0,0 0 0,0 1 0,0-1 0,0 1-1,0 0 1,0 0 0,1-1 0,-1 1 0,0 1 0,1-1 0,-1 0 0,1 1 0,-1-1 0,1 1 0,-1-1 0,1 1 0,-1 0 0,6 1 0,3-1 53,45-5 349,-1 3 1,57 6-1,-82-1-408,-1 1 0,-1 2 1,1 0-1,-1 2 0,0 2 0,-1 0 0,0 2 1,-1 0-1,0 2 0,-1 1 0,0 1 0,-1 2 1,23 21-1,-37-29-11,-2 0 0,1 0 0,-1 0-1,-1 1 1,0 1 0,-1-1 0,0 1 0,0 0 0,6 21 0,-8-15 12,0 0 0,-1 0 0,-1 0 0,-1 0 0,0 0 0,-3 27 0,1-36 3,-1-1 0,0-1-1,-1 1 1,1 0 0,-1 0-1,-1-1 1,1 0-1,-1 0 1,-1 0 0,1 0-1,-1 0 1,0-1 0,-1 0-1,1 0 1,-12 8 0,4-3 36,-1-1 0,0 0 0,0-1 0,-1-1 0,-1 0 1,-22 8-1,4-7 90,0-1 1,0-2-1,0-1 1,-1-1-1,1-3 0,-55-3 1,71 1-120,-1-2 0,1 0 1,0-2-1,0 0 0,0 0 0,1-2 1,-1 0-1,2-1 0,-1-1 1,1 0-1,0-1 0,1-1 1,0-1-1,1 0 0,1-1 0,0 0 1,0-1-1,1 0 0,1-1 1,0 0-1,2-1 0,-1 0 0,2-1 1,0 0-1,1 0 0,1-1 1,0 0-1,-4-31 0,9 42-50,-2-6-31,2 0 1,-1-1 0,2 1 0,0 0 0,0-1 0,1 1-1,1 0 1,0-1 0,6-14 0,1 9-457,0 2 1,2-1 0,0 1 0,26-28-1,7 0-300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55.0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9 125 7058,'0'0'7249,"8"8"-6199,7 37-550,-5-11 352,1-2-1,17 33 1,-22-54-1054,0 0 0,1 0 1,11 13-1,-11-17-489,0 0-1,0-1 1,0 1 0,0-1 0,12 6 0</inkml:trace>
  <inkml:trace contextRef="#ctx0" brushRef="#br0" timeOffset="755.21">103 157 8794,'0'0'5232,"3"-16"-4554,10-49-193,-12 61-412,1 0 0,-1 0 0,1 0 1,0 0-1,0 1 0,1-1 1,-1 1-1,1 0 0,0-1 0,0 1 1,0 0-1,0 1 0,0-1 1,0 0-1,1 1 0,-1 0 0,1 0 1,0 0-1,0 0 0,0 1 1,0-1-1,0 1 0,0 0 0,6-1 1,-9 2-75,16-3 14,-1 1 0,0 0 1,1 1-1,-1 1 1,1 1-1,-1 0 0,1 1 1,-1 1-1,0 1 1,0 0-1,0 1 1,-1 0-1,1 2 0,-1-1 1,-1 2-1,1 0 1,-1 1-1,13 11 0,-19-14-8,1 1-1,-1 1 0,0 0 0,-1 0 1,0 1-1,0-1 0,-1 2 1,0-1-1,-1 0 0,8 20 0,-7-13 23,-2 0 0,0 0 0,-1 1 0,-1 0-1,0-1 1,-1 25 0,-1-34-11,0 0 0,0 0 0,0 1 1,-1-1-1,0 0 0,-1 0 0,1 0 0,-1 0 0,-1-1 0,1 1 0,-1 0 1,0-1-1,-1 0 0,0 1 0,0-1 0,0-1 0,0 1 0,-1-1 0,0 0 0,0 0 1,-1 0-1,-7 6 0,0-3-1,0-1-1,0 0 1,0-1 0,-1 0-1,0-1 1,0-1 0,0 0 0,-27 4-1,0-4 83,-79-3-1,110-2-82,0 0-1,0-1 0,1 0 1,-1 0-1,1-1 0,-1-1 1,1 1-1,0-2 0,0 1 1,1-1-1,0 0 0,-1-1 1,2 0-1,-1-1 0,1 1 1,0-1-1,-9-12 1,8 9-10,0 0 0,1-1 0,0 0 1,1-1-1,0 1 0,0-1 1,2 0-1,0-1 0,0 1 0,1-1 1,0 0-1,-1-23 0,3 24-40,1 7 24,-1 0 1,1 0 0,0-1 0,0 1-1,1 0 1,-1 0 0,1 0 0,0 0-1,1 0 1,-1 0 0,1 0 0,0 0-1,0 0 1,5-8 0,13-11-1211,35-33 1,-18 19-303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26.3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0 14 4185,'0'0'7623,"-5"-14"-4173,3 19-3404,0-1 0,1 1 1,0-1-1,0 1 0,0 0 1,0-1-1,1 1 0,0 0 0,0-1 1,0 1-1,0 0 0,1 0 0,0-1 1,0 1-1,0 0 0,0-1 0,1 0 1,0 1-1,0-1 0,0 0 1,0 0-1,1 0 0,0 0 0,0 0 1,4 5-1,-3-6-56,0 0 0,0-1 1,1 1-1,-1-1 0,1 1 0,-1-1 0,1-1 1,-1 1-1,1-1 0,0 0 0,0 0 0,0 0 1,0 0-1,-1-1 0,1 0 0,0 0 1,7-1-1,-10 0 14,0-1 0,-1 1 0,1 0 0,0 0 0,-1-1 0,1 1 0,-1-1 0,0 1 0,1-1 0,-1 0 1,0 1-1,0-1 0,0 0 0,0 0 0,-1 0 0,1 0 0,1-4 0,8-36 91,-10 40-96,3-39 102,-4 34-22,1 28-65,12 144 258,-1-1 268,-11-162-549,0 1 1,0-1-1,0 0 0,-1 0 0,1 1 0,-1-1 0,1 0 0,-1 0 0,0 0 0,0 1 0,0-1 0,0 0 0,0 0 0,0-1 1,0 1-1,-1 0 0,1 0 0,-1 0 0,1-1 0,-1 1 0,0-1 0,0 1 0,0-1 0,0 0 0,0 0 0,-3 2 0,0-2 119,1 1 0,-1-1 0,1 0 0,0-1 0,-1 1 0,0-1 0,1 0 0,-1 0 0,1 0 0,-1-1 0,1 1 0,-9-4 0,10 4-189,0-1 0,0 0 0,0-1-1,-1 1 1,1 0 0,1-1 0,-1 0-1,0 1 1,0-1 0,1-1 0,-1 1-1,1 0 1,-1 0 0,1-1 0,0 0-1,-3-3 1,5 4-207,-1 0 1,1 0-1,-1 0 0,1 0 0,0 0 0,-1 0 1,1 0-1,0 0 0,1 0 0,-1 0 1,0 0-1,0 0 0,1 0 0,-1 0 1,1 0-1,0 0 0,-1 0 0,1 0 1,0 0-1,0 1 0,0-1 0,1 0 1,-1 1-1,0-1 0,1 1 0,-1-1 0,1 1 1,-1-1-1,4-1 0,13-11-7633</inkml:trace>
  <inkml:trace contextRef="#ctx0" brushRef="#br0" timeOffset="370.96">530 221 7482,'0'0'7078,"8"-1"-6740,0-1-292,-1 1 70,1-1 0,0 2 0,-1-1 1,1 1-1,15 1 0,-21-1-95,0 0-1,0 1 1,0-1-1,-1 1 1,1 0 0,0 0-1,0-1 1,0 1-1,-1 0 1,1 0 0,-1 1-1,1-1 1,-1 0-1,1 0 1,-1 1 0,1-1-1,-1 1 1,0-1-1,0 1 1,0 0 0,0-1-1,0 1 1,0 0-1,0 0 1,-1-1 0,1 1-1,-1 0 1,1 0-1,-1 0 1,0 0 0,0 0-1,0 3 1,1-2 36,-1 1 0,0 0 0,-1 0 0,1-1 0,-1 1 0,1 0 0,-1 0 0,0-1 0,-1 1 0,1-1 0,0 1 0,-3 3 0,-1 0 181,-1 0 0,1 0 0,-13 11 0,10-11-128,7-6-101,0 0 1,0-1-1,1 1 1,-1 0-1,0 0 0,1-1 1,-1 1-1,0 0 1,1 0-1,-1 0 0,1 0 1,-1 0-1,1 0 1,0 0-1,-1 0 0,1 0 1,0 0-1,0 0 1,-1 2-1,2-3-8,-1 1-1,0 0 0,1-1 1,-1 1-1,0-1 1,1 1-1,-1-1 1,1 1-1,-1-1 1,0 1-1,1-1 1,-1 1-1,1-1 1,0 0-1,-1 1 1,1-1-1,-1 0 1,1 0-1,0 1 1,-1-1-1,1 0 1,1 0-1,6 2-274,0-1 1,0 0-1,16-1 0,-14 0-496,15 0-1812,-6 0-2044</inkml:trace>
  <inkml:trace contextRef="#ctx0" brushRef="#br0" timeOffset="1039.63">680 613 6337,'0'0'6326,"-13"4"-5531,-40 9 545,-86 11 1,-76-9-137,-18 2-320,224-17-875,-8 2-52,16-1-574,10-1-758,7 0-2527</inkml:trace>
  <inkml:trace contextRef="#ctx0" brushRef="#br0" timeOffset="3226.65">141 832 6881,'0'0'7745,"0"-3"-6992,-1-8 1015,2 29-1300,4 32-251,4 17 87,6 22 9,-15-88-361,1 0-1,-1 0 1,0 1-1,1-1 0,-1 0 1,1 0-1,-1 0 1,1 1-1,0-1 1,0 0-1,-1 0 0,1 0 1,0 0-1,0 0 1,0 0-1,0-1 1,0 1-1,0 0 0,0 0 1,1-1-1,-1 1 1,2 0-1,18 3-6975,-10-4 357</inkml:trace>
  <inkml:trace contextRef="#ctx0" brushRef="#br0" timeOffset="3807.3">299 802 4017,'0'0'12178,"0"-3"-11851,0 0-240,0 6 37,0 13 196,2 94 639,-1-107-951,-1-1 0,1 1 0,0-1 1,0 0-1,0 1 0,0-1 0,0 0 0,0 0 0,1 1 1,-1-1-1,1 0 0,-1-1 0,1 1 0,0 0 0,0 0 1,0-1-1,0 1 0,0-1 0,0 1 0,0-1 0,1 0 1,-1 0-1,5 2 0,-2-2-64,1 1 1,0-1-1,0 0 0,0-1 1,-1 1-1,1-1 1,0 0-1,0 0 0,7-2 1,-11 1 12,1 0 0,0 0 0,-1 0 0,1-1 0,-1 1 0,1 0 0,-1-1 0,0 0 0,0 0 1,0 0-1,0 0 0,0 0 0,0 0 0,0 0 0,0-1 0,-1 1 0,0 0 0,1-1 0,-1 0 0,0 1 0,0-1 1,0 0-1,0 1 0,-1-1 0,1-5 0,2-10 45,-1 1 0,-1-34 0,-1 42 45,-7 91 1510,-3 47-723,10-118-1109,1 5 857,-1-15-748,0-1-1,0 1 1,1-1 0,-1 1 0,0-1 0,1 1-1,-1-1 1,0 0 0,1 1 0,-1-1 0,0 0-1,1 1 1,-1-1 0,1 0 0,-1 0 0,1 1-1,-1-1 1,1 0 0,-1 0 0,1 0 0,-1 0-1,1 0 1,-1 0 0,1 0 0,-1 0 0,1 0-1,-1 0 1,2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21.7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4017,'0'0'7874,"34"7"-3463,179-5-3208</inkml:trace>
  <inkml:trace contextRef="#ctx0" brushRef="#br0" timeOffset="350.4">1 130 5905,'0'0'9506,"45"18"-8770,-24-18-31,5 0-257,1 0-240,5 0-160,-1 0-48,15-1-80,-11-4-1601,-6 1-359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00.49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5 5233,'0'0'4332,"0"-4"-3685,1-7-196,1 12 392,6 22 756,-2-3-1680,10 18 333,1-1 1,25 41-1,-20-40 16,30 70-1,-46-88-188</inkml:trace>
  <inkml:trace contextRef="#ctx0" brushRef="#br0" timeOffset="361.31">388 289 9482,'0'0'4817,"21"9"-4817,-19-9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19.2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2 6617,'0'0'5848,"0"0"-5802,0-1-1,0 1 0,1 0 1,-1 0-1,0 0 1,0 0-1,0 0 0,0 0 1,1-1-1,-1 1 0,0 0 1,0 0-1,0 0 1,1 0-1,-1 0 0,0 0 1,0 0-1,0 0 0,1 0 1,-1 0-1,0 0 1,0 0-1,0 0 0,1 0 1,-1 0-1,0 0 0,0 0 1,0 0-1,0 0 0,1 1 1,-1-1-1,0 0 1,0 0-1,0 0 0,0 0 1,1 0-1,-1 0 0,0 1 1,0-1-1,0 0 1,0 0-1,0 0 0,1 0 1,-1 1-1,0-1 0,0 0 1,10 45 632,-1 0-1,-2 1 1,0 46 0,-7-74-613,0-14-117,-1 0 0,1 0 1,0-1-1,1 1 0,-1 0 0,1 0 0,0 0 0,1 5 1</inkml:trace>
  <inkml:trace contextRef="#ctx0" brushRef="#br0" timeOffset="515.41">234 32 4401,'0'0'8921,"5"-4"-8579,-1 1-253,1 1 0,-1-1 0,0 1 0,0 0 0,1 0 0,-1 0 0,1 0 0,0 1 0,-1 0 0,1 0 0,0 0 0,0 1 0,8-1 0,-9 1-25,0 0 1,0 0-1,0 0 1,1 1-1,-1-1 1,0 1 0,0 0-1,0 0 1,4 2-1,-6-2-53,-1 1 0,1-1-1,-1 0 1,0 0 0,0 1 0,1-1-1,-1 1 1,0-1 0,-1 1-1,1 0 1,0-1 0,0 1 0,-1 0-1,1-1 1,-1 1 0,1 0 0,-1 0-1,0 0 1,1-1 0,-1 1 0,0 0-1,0 0 1,-1 2 0,1 2 43,-1 1 0,0-1 0,-1 0 0,1 0 0,-1 0 0,-1 0 0,1 0 0,-1 0 0,0-1 0,0 1 0,0-1 0,-1 0 0,0 0 0,0 0 0,0 0 0,-8 6 0,6-5-25,0 0 0,0 1 1,1 0-1,0 0 0,0 0 1,0 1-1,1-1 0,-3 10 0,6-16-22,1 0-1,0 0 0,-1 0 0,1 0 1,0 0-1,0 0 0,0 0 1,0 0-1,-1 0 0,2 0 0,-1 0 1,0 0-1,0 0 0,0 0 1,0 0-1,1 1 0,-1-1 0,0 0 1,1 0-1,-1-1 0,1 1 1,-1 0-1,2 2 0,0-2 10,-1 0 0,1 1 0,0-1-1,-1 0 1,1 0 0,0 0 0,0-1-1,0 1 1,0 0 0,-1-1 0,1 1 0,3 0-1,8 0-53,1 0 0,0-1-1,17-2 1,-11 1-462,10 1-2058,-5-3-3163</inkml:trace>
  <inkml:trace contextRef="#ctx0" brushRef="#br0" timeOffset="925.01">685 363 6689,'0'0'5266,"-2"2"-4374,-5 2-516,1 0 1,-1 0-1,0-1 0,0 0 1,0 0-1,0-1 1,-9 2-1,-61 11 339,52-12-496,-111 19 265,-243 8 1,378-30-1200</inkml:trace>
  <inkml:trace contextRef="#ctx0" brushRef="#br0" timeOffset="1718.59">254 726 4353,'0'0'8838,"17"-3"-8417,57-8-75,-67 9-240,1 1 0,-1-1 1,0 0-1,0-1 0,0 0 0,0 0 1,0 0-1,-1-1 0,10-6 0,-14 8-59,1-1-1,-1 1 0,0 0 0,0-1 0,0 1 0,0-1 0,0 0 0,0 0 0,-1 1 0,1-1 0,-1 0 0,0 0 0,1-1 0,-2 1 0,1 0 0,0 0 0,-1 0 0,1-7 0,-1 9-29,-1-1-1,1 1 1,-1 0-1,1-1 0,-1 1 1,0 0-1,1 0 1,-1-1-1,0 1 0,0 0 1,0 0-1,0 0 1,0 0-1,0 0 1,0 0-1,0 0 0,-1 0 1,1 1-1,0-1 1,0 0-1,-1 1 0,1-1 1,0 1-1,-1-1 1,1 1-1,-1 0 0,1-1 1,-1 1-1,-1 0 1,-52-4-104,47 4 113,-12-1-32,3 0 11,0 1 0,-21 2 0,35-2-11,-1 0 1,0 1-1,0 0 1,1 0-1,-1 0 1,1 0-1,-1 1 1,1-1-1,-1 1 1,1 0-1,0 0 1,0 0-1,0 1 1,0-1-1,-4 5 0,6-6-3,1-1 0,-1 1 0,1 0-1,-1-1 1,1 1 0,-1 0 0,1-1-1,0 1 1,-1 0 0,1 0 0,0-1-1,0 1 1,0 0 0,-1 0 0,1 0-1,0 0 1,0-1 0,0 1 0,0 0-1,0 0 1,1 0 0,-1-1 0,0 1-1,0 0 1,0 0 0,1 0 0,-1-1-1,0 1 1,1 0 0,-1-1 0,1 1-1,-1 0 1,1-1 0,-1 1 0,1 0-1,-1-1 1,1 1 0,0-1 0,-1 1-1,1-1 1,0 1 0,-1-1 0,1 0-1,1 1 1,39 14-38,-36-14 28,69 14-56,17 4 101,-81-16-28,-1 0 0,0 0-1,-1 1 1,1 0 0,-1 1 0,0 0-1,11 8 1,-17-12-2,-1 0 0,1 0 1,-1 0-1,1 1 0,-1-1 0,0 1 0,1-1 0,-1 1 1,0-1-1,0 1 0,0 0 0,0-1 0,0 1 0,-1 0 1,1 0-1,0 0 0,-1 0 0,0 0 0,1 0 1,-1-1-1,0 1 0,0 0 0,0 0 0,0 0 0,0 0 1,0 0-1,-1 0 0,1 0 0,-1 0 0,1 0 1,-1 0-1,-1 1 0,0 2-25,-1-1 0,0 0 0,0 0 0,-1-1 0,1 1 0,-1-1 0,0 1-1,0-1 1,0 0 0,0-1 0,-6 4 0,-7 3 29,-1-1-1,1 0 0,-1-2 0,0 0 1,-1-1-1,0 0 0,0-2 0,0 0 1,0-1-1,-30-2 0,48 0 22,0 0 0,0-1 0,0 1 0,0-1 0,0 1 0,-1-1 0,1 1 0,0-1 0,0 0 0,1 0 0,-1 1 0,0-1 0,0 0 0,0 0 0,0 0 0,1 0 0,-1 0 0,0 0 0,1 0 0,-1 0 0,1 0 0,-1 0 0,1-1 0,0 1 0,0 0 0,-1 0 0,1 0 0,0-1-1,0 1 1,0 0 0,0 0 0,0-2 0,0 0-31,0 0 0,0 0-1,1 0 1,-1 0-1,0 0 1,1 0 0,0 0-1,0 0 1,0 0 0,0 1-1,0-1 1,1 0-1,2-4 1,54-45-2292,-26 28-17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15.5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135 2881,'0'0'4123,"-4"-1"-3468,-16-2 1897,37 1 1373,171 7-3127,137-5-465,-311 0-34,-1 0-1254</inkml:trace>
  <inkml:trace contextRef="#ctx0" brushRef="#br0" timeOffset="931.74">73 287 6409,'0'0'4636,"14"4"-3477,40 3-322,-1-2-1,2-2 1,65-5 0,-23 0-579,-60 2-185,-8 2-44,1-3 0,-1 0-1,0-2 1,52-11 0,-81 14-61,1 0 0,-1-1 0,1 1 0,-1 0 0,1-1-1,-1 1 1,1 0 0,-1-1 0,1 1 0,-1-1 0,1 1 0,-1-1 0,0 1 0,1-1-1,-1 1 1,0-1 0,1 1 0,-1-1 0,0 0 0,0 1 0,0-1 0,1 1 0,-1-1 0,0 0-1,0 1 1,0-1 0,0 0 0,0 1 0,0-1 0,0 1 0,0-1 0,-1 0 0,1 1-1,0-1 1,0 1 0,0-1 0,-1 0 0,1 1 0,0-1 0,-1 1 0,1-1 0,0 1 0,-1-1-1,-18-24-1186,-38-22 974,17 17 562,2-3 0,-42-47 0,33 34 929,53 70-1182,3-8-6,1-1 0,1 0-1,0 0 1,0-1 0,2-1 0,0 0 0,0-1 0,1 0-1,1-1 1,-1-1 0,21 11 0,-7-7-50,1-1 0,0 0 0,1-3 0,0 0 0,51 8-1,-52-10-318,-29-7 297,1-1 1,-1 0 0,0 0-1,0 0 1,1 0-1,-1 0 1,0 1 0,0-1-1,0 0 1,1 0-1,-1 0 1,0 0 0,0 1-1,0-1 1,0 0-1,0 0 1,1 1 0,-1-1-1,0 0 1,0 0-1,0 1 1,0-1 0,0 0-1,0 0 1,0 1-1,0-1 1,0 0 0,0 0-1,0 1 1,0-1-1,0 0 1,0 1 0,-13 9-228,2-5 292,-144 75 657,134-67-595,1 0-1,1 1 0,0 1 1,1 1-1,-20 22 0,38-38-121,-1 0 0,1 0 1,0 0-1,0 0 0,-1 1 0,1-1 0,0 0 0,0 0 0,-1 0 1,1 1-1,0-1 0,0 0 0,0 0 0,-1 0 0,1 1 0,0-1 1,0 0-1,0 0 0,0 1 0,0-1 0,0 0 0,-1 1 0,1-1 0,0 0 1,0 0-1,0 1 0,0-1 0,0 0 0,0 1 0,0-1 0,0 0 1,0 1-1,0-1 0,0 0 0,1 0 0,-1 1 0,0-1 0,0 0 0,0 1 1,0-1-1,0 0 0,0 0 0,1 1 0,-1-1 0,0 0 0,0 0 1,0 0-1,1 1 0,-1-1 0,0 0 0,0 0 0,1 0 0,-1 1 0,18 0-2277,-13-1 1225,13 0-479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5:35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50 5601,'0'0'7562,"18"5"-4846,42 0-1429,79-4-1,-71-1-2888</inkml:trace>
  <inkml:trace contextRef="#ctx0" brushRef="#br0" timeOffset="358.77">66 579 5009,'0'0'9858,"36"7"-8874,-14-4-263,5-1-217,1-2-152,6 0-112,1 0-120,3 0-120,11 0-184,-9-2-1513,-10-6-6232</inkml:trace>
  <inkml:trace contextRef="#ctx0" brushRef="#br0" timeOffset="2365.11">763 1 3977,'0'0'6617,"0"24"-5182,0-21-1374,-1 0 0,1 0-1,0 0 1,0 0 0,0 0-1,1 0 1,-1 0 0,1 0-1,0 0 1,-1 0 0,1 0-1,1 0 1,-1 0-1,0 0 1,1 0 0,-1-1-1,1 1 1,0-1 0,0 1-1,0-1 1,0 0 0,0 0-1,1 0 1,-1 0 0,1 0-1,-1 0 1,1-1 0,0 1-1,-1-1 1,1 1 0,0-1-1,0 0 1,0-1 0,3 2-1,-1-1-44,0 1 0,0-1 0,0 0 0,0 0 0,0-1 0,0 1-1,0-1 1,1 0 0,-1 0 0,0-1 0,0 0 0,10-2 0,-13 2-12,0-1 0,0 1-1,0 0 1,0-1 0,0 1 0,0-1 0,0 0 0,0 0 0,0 1 0,-1-1 0,1 0 0,-1-1 0,1 1 0,-1 0-1,0 0 1,0-1 0,0 1 0,0 0 0,0-1 0,-1 1 0,1-1 0,-1 1 0,1-1 0,-1 1 0,0-1 0,0 1 0,0-4-1,0-38 191,0 44-110,0 27-98,-1-4 186,2 0-1,0 0 0,2 0 0,8 31 1,-11-52-159,7 21 136,-1-1-1,-1 2 1,-1-1-1,-1 0 0,-1 44 1,-2-65-134,-1 1 0,0-1 1,0 0-1,0 1 0,0-1 1,0 0-1,0 0 0,-1 0 1,1 0-1,-1 0 0,0-1 1,1 1-1,-1 0 0,0-1 0,0 1 1,0-1-1,0 0 0,0 1 1,0-1-1,-1 0 0,1 0 1,0 0-1,-1-1 0,1 1 0,0-1 1,-1 1-1,1-1 0,-5 0 1,3 1-28,0 0 1,1-1-1,-1 0 0,0 0 1,0 0-1,1 0 1,-1-1-1,0 1 1,0-1-1,1 0 0,-1 0 1,1 0-1,-1-1 1,1 1-1,-1-1 1,1 0-1,0 0 0,-5-4 1,5 3-549,1 0-1,1 0 1,-1 0 0,0-1-1,1 1 1,-1-1 0,0-5 0,-1-8-5834</inkml:trace>
  <inkml:trace contextRef="#ctx0" brushRef="#br0" timeOffset="2763.18">1207 230 8226,'0'0'5050,"16"0"-4744,47 2-49,-61-2-240,-1 0 1,0 0-1,0 0 0,0 1 0,0-1 1,0 1-1,0-1 0,0 1 0,0-1 1,0 1-1,0-1 0,0 1 1,0 0-1,-1-1 0,1 1 0,0 0 1,0 0-1,-1 0 0,1 0 1,0 0-1,-1 0 0,1 0 0,-1 0 1,1 0-1,-1 0 0,0 0 1,1 0-1,-1 0 0,0 0 0,0 0 1,0 0-1,1 0 0,-1 0 0,-1 3 1,1-1 66,0 1 1,-1 0 0,1 0-1,-1 0 1,0 0 0,-3 6 0,1-5 35,0 0 1,-1 0 0,0-1 0,0 1-1,0-1 1,-8 6 0,8-7-52,1-1 0,-1 1 0,1 0-1,0 0 1,0 0 0,0 0 0,0 0 0,1 1 0,0-1 0,-1 1 0,1 0 0,0 0-1,1-1 1,-1 1 0,1 0 0,-2 7 0,3-11-57,0 1 0,1 0-1,-1-1 1,0 1 0,1 0 0,-1 0 0,0-1 0,1 1-1,-1 0 1,1-1 0,-1 1 0,1-1 0,-1 1 0,1-1-1,0 1 1,-1-1 0,1 1 0,0-1 0,-1 0 0,1 1-1,0-1 1,-1 0 0,1 1 0,0-1 0,0 0 0,-1 0-1,1 0 1,1 0 0,27 4 14,-23-3-39,52 2-2426,-36-2-2265</inkml:trace>
  <inkml:trace contextRef="#ctx0" brushRef="#br0" timeOffset="3238.23">1316 582 7514,'0'0'7125,"-21"2"-6298,-167 12 756,-19-4-170,118-10-8187</inkml:trace>
  <inkml:trace contextRef="#ctx0" brushRef="#br0" timeOffset="4020.92">838 864 9354,'0'0'5316,"13"-6"-5111,40-17-37,-49 21-149,-1 1 0,1 0 0,0-1 0,0 1 0,0 1 0,0-1 0,0 1 0,0-1 0,0 1 0,1 0 0,-1 1 0,0-1 0,7 2 0,-9-1-13,0 0 1,0 0-1,0 0 0,0 0 0,0 0 0,0 0 0,0 1 1,-1-1-1,1 1 0,0-1 0,-1 1 0,1 0 0,-1 0 1,1 0-1,-1 0 0,0 0 0,0 0 0,1 2 0,-1 0 9,1 1-1,-1-1 1,-1 1-1,1-1 0,-1 1 1,1-1-1,-1 1 1,0-1-1,-1 1 0,1-1 1,-1 1-1,0-1 1,0 1-1,0-1 0,-1 0 1,0 1-1,0-1 1,0 0-1,0 0 0,-4 4 1,-9 11 71,-2 0 1,0-2-1,-31 25 1,4-3-31,102-75-836,230-202-876,-255 208 2303,-33 29-533,-2 3-114,-14 10 151,0 1 0,1 1 0,0 1 0,-15 19 0,24-27-79,1 0-1,1 0 1,-1 0-1,1 1 1,0 0-1,1 0 1,0-1 0,0 2-1,1-1 1,0 0-1,0 1 1,1-1-1,0 9 1,1-15-43,0 0 1,0 0-1,0 0 1,0 0-1,0 0 1,1 0 0,-1-1-1,1 1 1,-1 0-1,1 0 1,0 0-1,-1-1 1,1 1-1,0 0 1,2 2-1,-1-3-21,0 1 0,0 0 0,1-1-1,-1 0 1,0 1 0,1-1 0,-1 0-1,0 0 1,1-1 0,-1 1 0,6 0-1,49 7-3070,-32-7-3683</inkml:trace>
  <inkml:trace contextRef="#ctx0" brushRef="#br0" timeOffset="4506.02">1294 1067 9610,'0'0'5605,"16"-4"-5346,4-2-169,-12 3-32,1 1 1,-1 0 0,1 0-1,0 0 1,0 1-1,15 1 1,-23 0-48,0-1 0,0 1 1,0 0-1,0 0 0,0 0 0,-1 1 0,1-1 1,0 0-1,0 0 0,0 0 0,0 1 0,0-1 1,0 0-1,0 1 0,-1-1 0,1 1 0,0-1 1,0 1-1,0-1 0,-1 1 0,1-1 0,0 1 1,-1 0-1,1 0 0,-1-1 0,1 1 0,-1 0 1,1 0-1,-1 0 0,1-1 0,-1 1 0,0 0 1,1 0-1,-1 0 0,0 0 0,0 0 0,0 0 1,0 0-1,0 0 0,0 0 0,0 0 0,0-1 1,0 1-1,0 0 0,0 0 0,-1 0 0,1 0 0,0 0 1,-1 1-1,-1 2 47,1 1 0,-1-1 0,0 0 0,0-1-1,0 1 1,-1 0 0,1 0 0,-1-1 0,-5 5 0,-4 2 102,8-8-122,1 0 0,0 1 0,0-1 0,0 1 0,0-1 1,0 1-1,0 0 0,1 0 0,-1 0 0,1 0 0,0 1 0,0-1 0,0 0 1,1 1-1,-1 0 0,1-1 0,0 1 0,-2 5 0,5-8-19,0 0 0,0 0 0,0-1 0,0 1 0,0 0 0,0-1 0,0 1 0,0-1 0,0 0 0,0 0 0,0 0 0,0 0 0,0 0 0,0 0 0,3-1 0,-1 1-7,109-1-4045,-80-5-287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5:34.4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76 6833,'0'0'7202,"4"-8"-6818,11-23-100,-13 29-250,-1 0 0,1 0 0,-1 1 0,1-1-1,0 1 1,0-1 0,0 1 0,0 0 0,0 0 0,0 0 0,0 0 0,0 0-1,0 0 1,0 0 0,0 1 0,4-1 0,32-2 68,-35 3-105,2 0 2,-2 0-13,1-1-1,-1 1 1,1 1 0,-1-1 0,0 0 0,1 1-1,-1-1 1,1 1 0,4 2 0,-7-2 8,1 1 0,-1-1 0,0 0 1,0 1-1,0-1 0,0 1 0,0-1 0,-1 1 1,1-1-1,0 1 0,-1-1 0,1 1 0,-1 0 1,1-1-1,-1 1 0,0 0 0,0 0 0,0-1 1,0 1-1,0 0 0,-1 2 0,1 3 21,-1-1-1,-1 1 0,0-1 1,0 0-1,0 0 0,0 0 1,-1 0-1,0 0 1,0 0-1,-1-1 0,0 1 1,1-1-1,-2 0 0,1 0 1,-1 0-1,-8 6 1,-7 6 65,-1-2 1,-43 25 0,129-84-2316,69-60 0,-63 46 2380,-50 39 585,-15 13 437,-13 14-743,0 0-313,0-1 1,1 1-1,0 0 1,0 0 0,1 0-1,0 1 1,1 0 0,0 0-1,0 0 1,1 1 0,0-1-1,0 1 1,1-1-1,1 1 1,0 0 0,0 20-1,1-29-109,0 0 0,0 0 0,0-1 0,0 1-1,1 0 1,-1 0 0,0 0 0,1 0 0,-1 0 0,1 0-1,-1-1 1,1 1 0,-1 0 0,1 0 0,-1 0 0,1-1-1,0 1 1,-1-1 0,1 1 0,0 0 0,0-1 0,0 1-1,-1-1 1,3 1 0,23 7-1296,-21-7 511,12 3-3655</inkml:trace>
  <inkml:trace contextRef="#ctx0" brushRef="#br0" timeOffset="360.97">438 124 7578,'0'0'7415,"0"12"-6863,-4 79 1724,1 0-356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5:32.6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2 30 4545,'0'0'5197,"0"-6"-2587,-1 37-2221,-1-20-211,2 0 1,0 1 0,0-1 0,3 16 0,-2-25-171,0-1 0,0 1 0,0-1 0,0 0 0,0 1 0,0-1 0,0 0 0,0 0 0,0 0 0,0 0 0,1 0 0,-1 0 0,1 0 0,-1 0 0,0 0 0,1-1 0,-1 1 0,1-1 0,-1 1 0,1-1 1,0 1-1,-1-1 0,1 0 0,0 0 0,-1 0 0,1 0 0,-1 0 0,4 0 0,-1-1-7,0 1 0,-1 0 1,1-1-1,0 1 0,-1-1 0,1 0 1,-1 0-1,1-1 0,-1 1 0,1-1 1,4-3-1,-2 0 6,-1-1 0,1 0 0,-2-1 0,1 1-1,-1-1 1,0 0 0,0 0 0,-1 0 0,0 0 0,0-1 0,-1 1 0,0-1 0,0 0 0,-1 0 0,1 1-1,-1-15 1,-1 22 7,0 33-102,2 9 599,14 79 1,-8-79-124,3 82 0,-11-122-378,0 0 1,-1 0-1,1 0 1,-1 0 0,1 0-1,-1 0 1,0-1-1,0 1 1,0 0-1,0 0 1,0-1 0,0 1-1,0 0 1,-1-1-1,1 1 1,-1-1-1,1 0 1,-1 1 0,1-1-1,-1 0 1,0 0-1,0 0 1,1 0-1,-1 0 1,0-1 0,0 1-1,0 0 1,-4 0-1,2 0 13,-1 0 0,0 0 0,0-1 0,0 1 0,0-1 0,0 0 0,1 0 0,-1-1-1,0 1 1,0-1 0,-6-2 0,8 1-182,1 0 1,0 0-1,0 0 0,-1 0 0,2 0 0,-1 0 1,0 0-1,0-1 0,1 1 0,-1-1 1,1 1-1,0-1 0,0 0 0,0 1 0,-1-6 1,-1-8-3998</inkml:trace>
  <inkml:trace contextRef="#ctx0" brushRef="#br0" timeOffset="379.91">531 178 992,'0'0'11355,"4"54"-10683,-2-35-16,-2 0-120,2-2-48,0-2-192,1-3-64,1-2-80,2-2-104,7 4-48,-2-3-1208</inkml:trace>
  <inkml:trace contextRef="#ctx0" brushRef="#br0" timeOffset="882.83">607 523 3065,'2'-1'10251,"-5"2"-9496,-145 16 801,-252-6-1,343-11-1372,56 7-309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58.9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7 80 8634,'0'0'4720,"4"9"-4070,25 67 680,25 60 481,-40-114-2391,-2-11-2894,-5-6-3240</inkml:trace>
  <inkml:trace contextRef="#ctx0" brushRef="#br0" timeOffset="384.12">609 345 5961,'0'0'10018,"-96"27"-9682,64-20-95,2 2 7,4-4-184,3 1-64,4 0-8,8-1-392,11 1-1409,0 0-2272</inkml:trace>
  <inkml:trace contextRef="#ctx0" brushRef="#br0" timeOffset="730.66">632 468 6281,'0'0'4875,"-16"3"-3256,-51 15-395,64-18-1120,1 1 1,-1 0-1,0-1 0,1 1 0,-1 1 1,0-1-1,1 0 0,0 1 0,-1-1 1,1 1-1,0-1 0,-1 1 1,1 0-1,0 0 0,1 0 0,-1 1 1,-3 4-1,4-4-7,0 0 1,0 1-1,0-1 1,1 1-1,-1-1 1,1 1-1,0-1 1,0 1 0,1 6-1,-1-9-71,1 1 8,-1-1 0,1 1 0,-1 0 0,1-1 0,0 1 0,-1-1 0,1 1 1,0-1-1,0 1 0,0-1 0,0 0 0,0 1 0,1-1 0,-1 0 0,0 0 0,1 0 0,-1 0 0,1 0 0,-1 0 0,1 0 1,2 1-1,38 12 204,-41-14-234,19 5-216,1-1 0,-1-1 0,22 0 0,27-2-4758,-67-1 4724,35 0-5454</inkml:trace>
  <inkml:trace contextRef="#ctx0" brushRef="#br0" timeOffset="1542.16">32 167 6369,'0'0'4247,"18"-14"-3879,54-44 80,-64 52-271,-1 1 0,1-1 1,0 2-1,0-1 0,1 1 0,-1 0 0,1 1 1,17-4-1,-1 0 192,8-4-157,1 2-1,1 1 1,-1 2 0,1 1-1,0 2 1,0 1-1,0 2 1,42 5 0,-53 1-109,0 1 1,0 1-1,-1 0 1,-1 2 0,1 1-1,-2 0 1,1 2 0,-2 1-1,35 28 1,-42-30-72,0 1 0,-1 1-1,-1 0 1,0 1 0,0 0 0,-2 0 0,0 1 0,-1 1 0,0-1 0,-1 1 0,-1 0-1,-1 1 1,-1-1 0,0 1 0,-1 0 0,-1 0 0,0 0 0,-2 1 0,0-1 0,-1 0-1,-5 26 1,2-27 6,-1-1-1,-1-1 1,0 1-1,-1-1 1,-1 0-1,0-1 1,-1 1-1,0-2 1,-1 1-1,-1-1 0,-18 17 1,14-16 51,-2 1 0,0-2 0,0 0 0,-2-1 0,1-1 0,-1-1 0,-1 0 0,-28 9 0,19-12-30,-1-2-1,0 0 1,1-2-1,-1-2 1,0 0-1,-50-7 1,57 3-42,1-1 1,-1-1 0,2-2 0,-1 0-1,1-1 1,0-1 0,0-1 0,1-1-1,0 0 1,1-2 0,1 0 0,0-1 0,1-1-1,0-1 1,1 0 0,1-1 0,1-1-1,-14-21 1,22 27-14,0-1 0,0 0 0,1 0 0,1 0-1,0-1 1,1 0 0,-2-18 0,2 3-24,2-1 1,3-43-1,0 62-203,0-1 0,1 0 1,0 1-1,1-1 0,1 1 0,-1 0 0,2 0 0,-1 1 1,2-1-1,8-10 0,-7 9-509,21-32-389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51.6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122 3489,'0'0'6237,"-12"-5"-2017,12 2-4027,0-1 1,0 1-1,0-1 1,1 1 0,-1-1-1,1 1 1,0 0 0,0-1-1,0 1 1,0 0-1,0-1 1,1 1 0,3-6-1,-2 7-193,-1-1 0,1 1 0,0 0 0,0 0 0,0 0 0,0 0 1,1 1-1,-1-1 0,0 1 0,1-1 0,-1 1 0,1 0 0,6 0 0,-6 0-1,1 0 1,0 0-1,0 0 1,0 1-1,0 0 0,-1 0 1,1 0-1,0 1 1,0 0-1,0 0 0,8 2 1,-11-2-1,0 1 0,0-1 0,0 0 0,0 1 0,0-1 0,0 1 0,0 0 0,0 0 0,-1-1 0,1 1 0,-1 0 1,1 0-1,-1 1 0,0-1 0,0 0 0,0 0 0,0 1 0,0-1 0,0 0 0,-1 1 0,1-1 0,-1 1 0,0-1 0,1 5 0,-1-2 14,1 1 0,-1-1-1,0 1 1,-1-1 0,1 1-1,-1-1 1,0 1 0,-1-1-1,1 0 1,-1 1 0,0-1-1,0 0 1,-1 0 0,1 0-1,-1 0 1,0-1 0,0 1-1,-1-1 1,0 0 0,1 0-1,-1 0 1,-1 0 0,-7 5-1,-55 40 248,46-35-184,0 1-1,2 1 0,-19 18 1,35-31-85,2-3 7,1 1 0,-1-1 0,1 1-1,-1 0 1,0-1 0,1 1 0,0 0 0,-1-1 0,1 1 0,-1 0 0,1-1 0,0 1 0,-1 0 0,1 0 0,0-1 0,0 1-1,0 0 1,0 0 0,0 0 0,0-1 0,0 2 0,21-2 540,14 0-490,69-1-879,-37-8-7522,-44 4 2739</inkml:trace>
  <inkml:trace contextRef="#ctx0" brushRef="#br0" timeOffset="379.97">479 44 7402,'0'0'7775,"2"-9"-7099,0-2-583,4-12 207,-4 26-152,-1 20-33,-2 73 844,2 108 769,2-183-1422,-1 2-334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6:39.8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66 1720,'0'0'7079,"-2"-7"-6325,1 3-457,-9-31 253,-1 15 4000,10 21-4553,0 0-1,0 0 1,0 0 0,0 0 0,0 0-1,0 0 1,1 0 0,-1 0-1,0 0 1,1 0 0,-1 0 0,1 1-1,-1-1 1,1 0 0,0 0 0,-1 1-1,1 1 1,-7 24 226,6-20-150,0 0-1,0 1 1,0-1 0,1 1 0,0-1 0,0 0-1,3 12 1,-3-17-66,1 0-1,0 0 0,0 0 0,-1 0 1,1 0-1,1 0 0,-1-1 1,0 1-1,0 0 0,1-1 1,-1 1-1,0-1 0,1 1 1,0-1-1,-1 0 0,1 0 0,0 0 1,0 0-1,-1 0 0,1 0 1,0 0-1,0-1 0,0 1 1,0 0-1,0-1 0,0 0 1,0 0-1,0 1 0,0-1 0,1 0 1,1-1-1,1 1-52,0 1 0,-1-2 0,1 1-1,0 0 1,0-1 0,-1 0 0,1 0 0,-1-1 0,1 1-1,5-3 1,-7 1 46,-1 1 0,1 0-1,-1 0 1,1-1-1,-1 0 1,0 1 0,0-1-1,0 0 1,0 0 0,0 0-1,-1 0 1,0 0 0,1 0-1,-1-1 1,1-3 0,1-4 91,-1-1 1,0 1 0,0-1 0,0-21-1,-2 32 48,0 17-324,7 366 1737,-7-377-1521,-1-1-1,1 1 1,-1 0-1,-1 0 1,1 0 0,-1-1-1,1 1 1,-1-1-1,0 1 1,-1-1-1,1 0 1,-1 0 0,0 0-1,0 0 1,0 0-1,-1-1 1,1 1 0,-1-1-1,0 0 1,-4 3-1,4-3-4,-1 0 0,0 0 1,0-1-1,0 1 0,0-1 0,0-1 0,-1 1 0,1 0 0,0-1 0,-1 0 0,1-1 1,-1 1-1,1-1 0,-1 0 0,1 0 0,-1-1 0,-9-1 0,12 0-52,1 1 0,-1 0 0,1-1 0,0 1-1,-1-1 1,1 0 0,0 1 0,0-1 0,0 0 0,0-1-1,0 1 1,1 0 0,-1 0 0,1-1 0,-1 1-1,1-1 1,0 1 0,0-1 0,0 0 0,0 1 0,1-1-1,-1 0 1,1 0 0,-1 0 0,1-5 0,3-34-2314,-3 38 1509,1 0-1,1 0 1,-1 0 0,0 0 0,1 0-1,4-6 1,10-13-7327</inkml:trace>
  <inkml:trace contextRef="#ctx0" brushRef="#br0" timeOffset="499.44">291 351 7770,'0'0'5530,"5"0"-5352,11-1-112,-8 1 66,-1-1 0,1 1-1,0 1 1,-1-1-1,15 4 1,-20-3-106,0 0 1,-1-1-1,1 1 1,0 0-1,0 0 1,0 0-1,-1 0 1,1 0-1,-1 1 1,1-1-1,-1 1 1,1-1-1,-1 1 1,0-1-1,0 1 1,1-1-1,-1 1 1,0 0-1,-1 0 1,1 0-1,0 0 1,0-1-1,-1 1 0,1 0 1,-1 0-1,0 0 1,0 0-1,1 3 1,-1 0 55,1 0 0,-1 0 1,0 0-1,0 0 0,-1 0 0,1 1 1,-1-2-1,0 1 0,0 0 1,-1 0-1,1 0 0,-1 0 0,0-1 1,-1 1-1,1-1 0,-1 0 0,0 1 1,-4 4-1,-1 0 90,4-5-123,0-1-1,1 1 1,0 0 0,0 0 0,0 0-1,0 0 1,0 1 0,1-1 0,0 1-1,0 0 1,0 0 0,-2 9-1,37-13 114,29-4-1941,-22-6-3292,-11-1-2590</inkml:trace>
  <inkml:trace contextRef="#ctx0" brushRef="#br0" timeOffset="958.6">714 185 7274,'0'0'6681,"21"-2"-4417,171 10-890,-175-6-2639,-9 5-3298</inkml:trace>
  <inkml:trace contextRef="#ctx0" brushRef="#br0" timeOffset="1331.54">728 330 7562,'0'0'7145,"116"10"-7121,-80-10-24,-8 0-2288,-7 0-5178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8:18.7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3 0 4961,'0'0'10434,"-7"0"-9623,-224 0-228,230 1-588,0-1-1,0 1 1,0-1 0,0 1-1,0 0 1,0-1 0,1 1-1,-1 0 1,0 0 0,0 0-1,1-1 1,-1 1 0,1 0-1,-1 0 1,1 0 0,-1 0 0,1 0-1,-1 0 1,1 0 0,0 0-1,-1 0 1,1 1 0,0-1-1,0 0 1,0 0 0,0 0-1,0 0 1,0 0 0,0 0-1,1 2 1,4 39 338,1-27-204,1 0-1,0 0 1,1 0 0,1-1 0,0-1-1,16 19 1,72 70 630,-86-92-1063,19 19 1142,-29-28-1031,-1 0 1,1-1-1,0 1 0,0 0 1,-1 0-1,1 1 1,0-1-1,-1 0 0,1 0 1,-1 0-1,0 0 1,1 0-1,-1 1 0,0-1 1,0 0-1,1 0 1,-1 1-1,0-1 0,0 0 1,-1 0-1,1 1 0,0-1 1,0 0-1,0 0 1,-1 2-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8:16.5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6 148 8650,'0'0'6825,"0"0"-6802,0 0-1,1-1 0,-1 1 1,0 0-1,1 0 1,-1 0-1,0 0 0,1-1 1,-1 1-1,0 0 0,1 0 1,-1 0-1,0 0 1,1 0-1,-1 0 0,1 0 1,-1 0-1,0 0 1,1 0-1,-1 0 0,0 0 1,1 0-1,-1 0 0,0 0 1,1 1-1,-1-1 1,1 0-1,-1 0 0,0 0 1,0 0-1,1 1 0,6 5 249,0 1 0,-1-1-1,0 1 1,0 0-1,-1 1 1,1-1-1,4 11 1,3 2 190,94 126 624,-99-125-2345,-9-5-3860</inkml:trace>
  <inkml:trace contextRef="#ctx0" brushRef="#br0" timeOffset="596.69">94 140 8410,'0'0'4996,"4"-15"-4143,15-46-238,-17 58-571,-1 0 0,1 1 0,0-1 0,0 0-1,0 1 1,0 0 0,0-1 0,1 1 0,-1 0 0,1 0 0,-1 0 0,1 1 0,0-1 0,0 1 0,0-1 0,0 1 0,0 0 0,0 0-1,0 0 1,6 0 0,2-2 85,3-2-70,1 1 0,0 0 1,-1 2-1,1-1 1,1 2-1,-1 0 0,0 1 1,0 0-1,0 2 0,0-1 1,0 2-1,0 0 1,0 1-1,-1 0 0,1 1 1,-1 1-1,0 0 0,-1 1 1,0 0-1,0 1 1,0 1-1,15 13 0,-16-11 27,0 0-1,0 1 0,-1 0 0,-1 1 1,0 1-1,-1-1 0,0 1 1,-2 1-1,1 0 0,-2 0 0,0 0 1,0 1-1,-2 0 0,0 0 1,0 0-1,-2 0 0,1 24 0,-3-32-36,0 0 0,0 1 0,-1-1 0,-1 0 0,1 0 0,-1 0 0,-1 0 0,0 0 0,0 0 0,0 0 0,-1-1-1,0 0 1,0 0 0,-1 0 0,0 0 0,0 0 0,-1-1 0,-11 10 0,6-6-43,-1-1 1,0 0 0,-1-1-1,0 0 1,0-1-1,-1 0 1,0-2-1,0 1 1,0-2-1,-17 4 1,7-3 43,0-1 0,1-2-1,-1 0 1,-1-2 0,-38-4 0,52 3-42,0-2 1,0 1-1,0-2 0,0 1 1,0-2-1,1 1 1,0-2-1,0 1 1,0-1-1,0 0 1,1-1-1,0-1 1,1 1-1,0-1 1,-9-11-1,7 7-3,1 0 0,0-1 0,1 0 0,0-1 0,1 0-1,1 0 1,0 0 0,1-1 0,0 0 0,-4-24 0,7 19-202,-1 0 0,2 0-1,1-1 1,1 1 0,0 0 0,5-22 0,-2 26-623,0 0 0,2 0 0,-1 0 0,13-22 0,4-2-570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27.0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8 75 6329,'0'0'7322,"17"33"-5088,82 165-1781,-91-176-719,-5-7-4208</inkml:trace>
  <inkml:trace contextRef="#ctx0" brushRef="#br0" timeOffset="336.7">655 380 8834,'0'0'5618,"-13"1"-5151,-36 3-209,12-3-226,0 3 1,-52 11 0,82-9-2462,8 3-3554</inkml:trace>
  <inkml:trace contextRef="#ctx0" brushRef="#br0" timeOffset="678.57">682 516 6065,'0'0'5393,"-109"17"-4328,90-9-441,8 2-216,7 0-136,4 1-16,0-1 400,19 0-240,9 0-40,6 0-184,0-1-192,0-4 0,-4-2-1256,-8-1-1753,-7-2-2416</inkml:trace>
  <inkml:trace contextRef="#ctx0" brushRef="#br0" timeOffset="1612.61">63 132 5153,'0'0'6560,"5"-13"-5578,19-40-258,-23 50-657,1 1-1,0-1 1,0 0 0,0 1 0,0 0 0,1 0 0,-1-1-1,1 1 1,-1 1 0,1-1 0,0 0 0,-1 0-1,1 1 1,0 0 0,0 0 0,0 0 0,0 0-1,0 0 1,7-1 0,4-1 188,8-4-62,0 2-1,1 0 1,0 1 0,31 0-1,95 5-74,-132-1-100,4 2-8,-1 1 1,0 0-1,-1 2 1,1 0-1,32 13 1,-18-3 93,-1 1 1,39 26-1,-60-35-84,-1 2-1,0 0 1,0 0 0,-1 1-1,-1 0 1,1 1 0,-2 0-1,1 0 1,-2 1 0,1 0 0,-2 0-1,0 1 1,0 0 0,-1 0-1,-1 0 1,4 16 0,0 17 58,-2 0-1,-2 1 1,-2 68 0,-2-107-77,-1 1 0,1-1 1,-1 1 0,0-1-1,-1 1 1,0-1 0,0 0-1,-1 0 1,0 0 0,-1 0-1,1 0 1,-1-1 0,-7 10-1,3-7 5,0 0 0,-1 0 0,0-1 0,-1-1 0,0 1 0,0-1 0,-18 10 0,8-7 1,-1-1 0,0-1 0,0-1 0,0-1 0,-1-1 0,0-1 0,-1 0-1,1-2 1,-24 0 0,-96-5 34,122-1-29,0 0 0,0-1 0,0-1 0,-38-15-1,37 11 9,1-1 0,-1-1 0,2 0 0,0-2 0,0-1 0,1 0 0,-30-30 0,39 33-16,0 0-1,0-1 1,1 0 0,0 0-1,1-1 1,0 0-1,1 0 1,1-1 0,0 1-1,1-1 1,0 0 0,1-1-1,-1-20 1,2 17-16,1 0 1,1 0-1,0 1 1,2-1-1,0 0 0,1 1 1,1-1-1,0 1 0,1 0 1,1 0-1,1 0 0,0 1 1,1 0-1,12-16 0,68-91-2579,-47 71-215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8:13.8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4 127 8266,'0'0'5101,"3"6"-4906,23 47 356,38 65 1836,-55-103-4068,1-1 0,0-1 0,15 15-1,-16-21-3972</inkml:trace>
  <inkml:trace contextRef="#ctx0" brushRef="#br0" timeOffset="380.3">520 386 8938,'0'0'7466,"-100"10"-7146,72-7 24,4 0-248,1 1-48,6-1 16,6 1-64,1 1-704,10 3-1193,0-1-2224</inkml:trace>
  <inkml:trace contextRef="#ctx0" brushRef="#br0" timeOffset="746.28">542 519 7602,'0'0'4265,"-20"4"-2955,-60 11-292,77-15-926,1 0-1,-1 0 1,1 1 0,0 0-1,-1-1 1,1 1 0,0 0-1,-1 0 1,1 0 0,0 0-1,0 0 1,0 1 0,0-1-1,0 1 1,0-1 0,1 1-1,-1 0 1,0 0-1,1 0 1,-1 0 0,-1 3-1,3-4-53,0 0 0,0 1-1,0-1 1,0 0 0,0 0-1,0 0 1,0 0 0,0 1-1,0-1 1,1 0-1,-1 0 1,1 0 0,-1 0-1,1 0 1,-1 0 0,1 0-1,-1 0 1,1 0-1,0 0 1,-1 0 0,1 0-1,0-1 1,0 1 0,0 0-1,0-1 1,0 1 0,0 0-1,0-1 1,0 1-1,0-1 1,2 1 0,12 5 138,1 0 0,0-1 1,0-1-1,1-1 1,17 2-1,26-1-1124,-1-3-4211,-42-1-783</inkml:trace>
  <inkml:trace contextRef="#ctx0" brushRef="#br0" timeOffset="1485.99">1 112 4905,'0'0'5324,"10"-14"-4785,36-42-79,-43 53-397,0-1 1,0 2 0,1-1 0,-1 0-1,1 1 1,-1-1 0,1 1-1,0 0 1,0 1 0,0-1-1,0 0 1,0 1 0,0 0-1,0 0 1,1 0 0,-1 1 0,7-1-1,3 0 107,46-5 747,111 5 1,-158 1-873,6 1 21,0 0-1,0 1 1,0 1-1,-1 0 1,1 2-1,-1 0 1,0 1-1,-1 1 1,1 0-1,-1 1 1,-1 1-1,1 1 0,-1 1 1,-1 0-1,0 0 1,-1 2-1,0 0 1,-1 0-1,0 2 1,-2-1-1,1 1 1,17 32-1,-18-25 98,0 0-1,-2 0 1,0 1-1,-2 0 1,-1 0 0,0 1-1,-2 0 1,0 0-1,-2 0 1,-1 0 0,-2 31-1,0-44-118,-1-1 0,0 1-1,0-1 1,-1 0 0,-1 0 0,1 0-1,-2 0 1,1-1 0,-2 1-1,1-1 1,-1-1 0,0 1 0,-1-1-1,0 0 1,0 0 0,-1-1-1,-16 13 1,11-10-23,0-2-1,-1 1 0,0-1 0,0-1 1,0-1-1,-1 0 0,0 0 1,0-2-1,-1 0 0,1-1 1,-22 2-1,6-3 8,0-1-1,-1-2 1,1-1-1,0-2 1,0-1 0,-44-13-1,61 14-16,0-2 1,0 0-1,1 0 0,0-1 0,0-1 0,0 0 0,1 0 1,0-2-1,1 1 0,0-2 0,0 1 0,1-1 1,1-1-1,0 0 0,-12-21 0,14 18-10,0-1-1,1 0 1,1 0 0,0 0-1,1-1 1,1 0 0,1 0-1,0 0 1,1 0 0,1 0-1,3-25 1,-2 33-66,0 1 0,1-1 0,1 1 0,-1-1-1,1 1 1,1 0 0,7-14 0,39-52-1687,-32 50 184,16-22-492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8:11.3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2 168 8730,'0'0'5762,"-5"-5"-4808,-12-18-129,12 17 592,14 39-1277,1-9 36,1-1 1,1 0 0,1-1 0,26 35-1,-28-45-2084,0 0-1,18 16 0,-17-19-3250</inkml:trace>
  <inkml:trace contextRef="#ctx0" brushRef="#br0" timeOffset="394.33">684 391 7946,'0'0'7087,"-10"3"-6562,-220 47 859,218-46-2492</inkml:trace>
  <inkml:trace contextRef="#ctx0" brushRef="#br0" timeOffset="761.37">632 504 7434,'0'0'6321,"-101"58"-5385,93-43-120,4 0-216,4-1-239,0 1-121,13-3 56,8-2-88,7-1-64,6-6-40,2-3-104,9 0-696,-9 0-1553,-10-3-2736</inkml:trace>
  <inkml:trace contextRef="#ctx0" brushRef="#br0" timeOffset="1566.89">51 258 3649,'0'0'6209,"-3"-16"-5423,-9-48-61,12 60-652,-1 0-1,2 0 1,-1 0-1,0 1 1,1-1-1,0 0 1,0 0-1,0 0 1,0 1-1,1-1 1,-1 1 0,1-1-1,0 1 1,0 0-1,0-1 1,0 1-1,1 0 1,-1 0-1,1 1 1,0-1-1,0 0 1,0 1-1,4-3 1,0-1 61,5-4-34,0 1-1,0 1 1,1 0-1,0 1 1,1 0-1,-1 1 1,1 1-1,0 0 1,1 1-1,-1 0 1,19-2-1,18 0 402,99 2-1,-107 5-197,-24 0-265,1 0 0,-1 2 0,0 0 0,1 1 1,-2 1-1,1 1 0,-1 1 0,1 1 0,29 16 0,-28-12 35,-1 1 0,0 1 0,0 0 0,-1 2 0,-1 0-1,-1 1 1,26 34 0,-36-42-9,0 1-1,0 1 0,-1-1 1,-1 1-1,1 0 1,-2 0-1,0 0 1,4 20-1,-4-2 54,-1-1 0,-3 40 0,0-54-102,-1-1 1,-1 0 0,0 0-1,-1 0 1,0 0-1,-1 0 1,-12 21-1,3-8 26,-2-1-1,-28 35 0,34-47-28,-2-2 0,0 1-1,0-1 1,-1-1 0,0 0-1,-1-1 1,0-1 0,-1 0-1,1 0 1,-2-2 0,1 0-1,-1-1 1,-16 4 0,-7-1 18,-1-2 0,0-1 0,-1-3 0,-46-2 0,71-1-20,-1 0 0,1-1 0,0-1-1,0-1 1,0 0 0,1-1 0,-1-1 0,1-1 0,0 0 0,1 0 0,0-2 0,0 1 0,1-2 0,0 0 0,0-1 0,-10-12 0,11 10 3,0 0-1,1-1 0,1-1 0,1 0 0,0 0 1,0-1-1,2 0 0,0 0 0,1-1 1,1 0-1,0 0 0,1 0 0,1-1 1,-1-27-1,3 31-14,0-12-54,0 0 1,6-35 0,-4 51 28,1 1 1,0-1-1,1 1 0,0 0 1,1 0-1,0 0 0,0 0 1,1 1-1,0 0 0,7-9 1,13-13-988,47-39 0,-23 26-320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53.2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5 421 4657,'0'0'5769,"2"-14"-600,7 12-5159,1 0 0,-1 1 0,1 0 1,0 1-1,-1 0 0,1 1 0,-1-1 0,1 2 0,-1 0 0,1 0 0,-1 0 0,0 1 0,0 1 0,11 5 0,-17-8-1,-1 1-1,1-1 1,0 0-1,0 1 1,0-1-1,0-1 1,0 1 0,0 0-1,0-1 1,4 1-1,-6-1-2,0 0-1,0 0 0,0 0 0,-1 0 0,1-1 0,0 1 1,0 0-1,0 0 0,0-1 0,-1 1 0,1-1 0,0 1 1,0 0-1,-1-1 0,1 1 0,0-1 0,-1 0 0,1 1 1,0-1-1,-1 0 0,1 1 0,-1-1 0,1 0 1,-1 1-1,1-1 0,-1 0 0,0 0 0,1 0 0,-1 1 1,0-1-1,0 0 0,0 0 0,0 0 0,1 0 0,-1 0 1,0 1-1,0-1 0,-1-1 0,1-3-36,0 0 1,0 1-1,0-1 0,-1 1 0,0-1 1,0 1-1,0 0 0,0-1 1,-1 1-1,1 0 0,-5-8 0,1 7 32,1-1-1,-1 1 1,0 0-1,0 1 0,-1-1 1,0 1-1,-6-4 1,-16-10-15,-28-22 176,56 40-173,-1 0 1,1 0 0,0 0-1,0-1 1,-1 1 0,1 0-1,0 0 1,0 0 0,-1 0 0,1 0-1,0 0 1,0 0 0,-1-1-1,1 1 1,0 0 0,-1 0-1,1 0 1,0 0 0,0 0-1,-1 0 1,1 1 0,0-1-1,-1 0 1,1 0 0,0 0-1,0 0 1,-1 0 0,1 0-1,0 0 1,0 1 0,-1-1 0,1 0-1,0 0 1,0 0 0,-1 1-1,-8 12 7,-4 21 278,12-31-279,-3 12 133,-2-1 1,0 1-1,0-1 0,-2 0 0,1 0 1,-13 15-1,16-24-103,0 0 1,-1-1-1,1 0 1,-1 0-1,0 0 1,0 0-1,0-1 1,0 0 0,0 0-1,-1 0 1,0-1-1,1 0 1,-1 0-1,0 0 1,0-1-1,0 0 1,0 0-1,0 0 1,-8-1-1,12 0-15,-1 1-1,0-1 0,0-1 1,1 1-1,-1 0 1,0 0-1,1-1 0,-1 0 1,0 1-1,1-1 1,-1 0-1,1 0 0,-1-1 1,1 1-1,0 0 1,-4-3-1,4 1-26,1 1 0,-1-1 0,1 0 0,0 1 0,-1-1 1,1 0-1,1 0 0,-1 0 0,0 1 0,1-1 0,-1 0 0,1 0 0,0 0 0,0 0 1,0-4-1,2-58 51,-2 71-6,1 0-1,-2 0 1,1 0-1,-1 0 1,1 0-1,-2 0 1,1 0-1,-1 0 1,0-1-1,0 1 1,0 0-1,-1-1 1,0 0 0,0 0-1,0 0 1,-1 0-1,0 0 1,-4 4-1,1-2 9,0-1-1,-1 1 0,0-2 1,-1 1-1,1-1 1,-1 0-1,0-1 0,0 0 1,0 0-1,0-1 1,-18 4-1,0-3 52,0 0 0,0-2-1,-28 0 1,53-3-95,1 1 1,0 0-1,0-1 0,0 1 0,0-1 0,0 1 1,0-1-1,0 0 0,0 1 0,0-1 0,0 0 0,0 0 1,0 0-1,0 0 0,1 0 0,-1 0 0,0 0 1,1 0-1,-1 0 0,1 0 0,-1 0 0,1 0 1,-1 0-1,1 0 0,0 0 0,-1-1 0,1 1 0,0 0 1,0 0-1,0 0 0,0-1 0,0-1 0,1-44-338,0 44 334,0-3-16,0 0 0,1 0 0,0 0 0,0 0 0,0 0 0,1 1 0,0-1 0,0 1 0,0-1 0,1 1-1,-1 0 1,8-7 0,-7 8 10,-1 1-1,1-1 1,0 1-1,0 0 1,0 0-1,0 0 1,0 1-1,1-1 0,-1 1 1,1 0-1,0 0 1,0 1-1,0-1 1,-1 1-1,11-1 1,-14 2 16,0 1 1,-1-1-1,1 0 0,-1 0 1,1 1-1,-1-1 1,1 1-1,-1-1 1,1 0-1,-1 1 0,1-1 1,-1 1-1,0-1 1,1 1-1,-1-1 1,1 1-1,-1-1 0,0 1 1,0 0-1,1-1 1,-1 1-1,0-1 1,0 1-1,0 0 0,0-1 1,0 1-1,0-1 1,0 1-1,0 0 1,0 0-1,0 27-50,0-21 61,-1-3 14,1 1 0,-1-1 0,0 0 0,0 1 0,-1-1 0,0 0 0,1 0 0,-1 0 0,0 0 0,-1 0 0,1 0 0,-1-1 0,0 1 0,1-1 0,-2 0 0,1 0 0,0 0 1,-1 0-1,-6 4 0,-6 3 37,0 0 0,0-2 0,-24 10 0,29-14-37,0-1 1,0 1-1,0-2 0,-1 0 1,1 0-1,-1-1 0,-14 0 1,25-1-11,0-1 1,0 1-1,0 0 0,0-1 1,1 1-1,-1-1 0,0 1 1,0-1-1,0 1 1,0-1-1,1 0 0,-1 1 1,0-1-1,1 0 1,-1 0-1,0 1 0,1-1 1,-1 0-1,1 0 0,0 0 1,-1 0-1,1 0 1,-1 0-1,1 1 0,0-1 1,0 0-1,0 0 1,-1-2-1,-3-32 316,4 29-301,-4-71 192,6-78-1,1 134-808,-1 33-5635,-2 4 1375</inkml:trace>
  <inkml:trace contextRef="#ctx0" brushRef="#br0" timeOffset="388.41">692 344 8434,'0'0'5625,"1"4"-5189,6 30 752,-4-20-735,0 0 1,-1 0-1,1 18 0,-3-29-380,0 1 0,0-1-1,0 0 1,-1 0 0,0 1 0,1-1 0,-1 0 0,0 0 0,0 0 0,-1 0 0,1 0 0,-1 0-1,1 0 1,-4 4 0,1-3-31,1-1-1,-1 0 0,0 0 1,0 0-1,0 0 0,-1 0 1,1-1-1,0 0 0,-7 2 1,-7 3-169,-1-1 1,0 0 0,-1-2-1,-20 3 1,-40-3-7163,62-4 2592</inkml:trace>
  <inkml:trace contextRef="#ctx0" brushRef="#br0" timeOffset="930.39">458 252 6753,'0'0'6155,"0"8"-5617,1 7-149,0 3 161,0 0-1,-2 1 0,0-1 0,-7 35 1,8-49-515,-1 0 1,0 0 0,0 0 0,-1-1 0,1 1 0,-1-1 0,0 1 0,0-1 0,0 0 0,0 0-1,-1 0 1,1 0 0,-1 0 0,0 0 0,0 0 0,0-1 0,0 0 0,0 0 0,0 1 0,-1-2-1,1 1 1,-1 0 0,1-1 0,-1 0 0,0 1 0,1-1 0,-1-1 0,0 1 0,0-1 0,0 1 0,-4-1-1,7 0-32,-1 0 0,0-1-1,1 1 1,-1 0 0,1-1-1,-1 1 1,1-1-1,0 1 1,-1-1 0,1 0-1,-1 1 1,1-1-1,0 0 1,0 0 0,-1 0-1,1 0 1,0 0-1,0 0 1,0 0 0,0-1-1,0 1 1,0 0 0,1-1-1,-1 1 1,0 0-1,1-1 1,-1 1 0,1-1-1,-1 1 1,1-1-1,-1-2 1,-1-8 25,1-1 0,0 1 0,1-18 0,0 21-17,0 0 0,0 1-1,-1-1 1,-2-13 0,1 19-15,1 0 1,-1 0 0,0 1-1,0-1 1,1 1 0,-2-1-1,1 1 1,0-1 0,0 1-1,-1 0 1,1 0 0,-1 0-1,0 1 1,0-1 0,1 1-1,-1-1 1,0 1-1,0 0 1,0 0 0,0 0-1,-1 1 1,-4-2 0,-10 0-37,0 1 1,-34 1-1,29 1 21,12-2 12,1 2-1,-1-1 1,0 2-1,1-1 1,-1 1 0,-20 8-1,28-9 10,0 0-1,0 0 1,1 1-1,-1 0 1,0 0-1,1-1 1,-1 1-1,1 1 1,-1-1-1,1 0 0,0 1 1,0-1-1,0 1 1,0-1-1,1 1 1,-1 0-1,1 0 1,-1 0-1,1 0 1,0 0-1,0 0 1,0 0-1,1 0 1,-1 1-1,1-1 1,0 6-1,0-8 14,0 0 0,1 0 0,-1 0 1,1 0-1,-1 0 0,1 0 0,-1 0 0,1 0 0,0 0 0,-1 0 0,1-1 0,0 1 0,0 0 0,-1-1 1,1 1-1,0 0 0,0-1 0,0 1 0,0-1 0,0 1 0,0-1 0,0 0 0,0 1 0,0-1 0,0 0 1,0 0-1,0 1 0,2-1 0,34 3 345,-37-3-356,33 1-301,0-2 0,0-2 1,0-1-1,58-15 1,-62 12-2736,-5 0-2526</inkml:trace>
  <inkml:trace contextRef="#ctx0" brushRef="#br0" timeOffset="1940.83">1355 59 1560,'0'0'7229,"5"-5"-6412,-2 1-566,-2 2-137,0 0 0,0 0 0,0 1-1,1-1 1,-1 0 0,1 1-1,-1-1 1,1 1 0,-1 0 0,1-1-1,2 2 2840,-16 15-2080,7-10-776,0-1 0,0 0 0,0-1 0,-1 1 0,1-1 0,-1 0 0,0-1 0,0 1 0,0-1 0,0 0 0,0-1 0,-1 1 0,1-1 0,0 0 0,-1-1 0,1 0 0,-1 0 0,-11-2 0,16 2-83,0-1 1,0 0-1,0-1 0,0 1 1,0 0-1,1-1 0,-1 1 1,0-1-1,1 1 0,-1-1 1,1 0-1,-1 1 1,1-1-1,0 0 0,-1 0 1,1 0-1,0 0 0,1 0 1,-1-1-1,-1-2 0,-22 19-4024,10-4-708,0-2-2264</inkml:trace>
  <inkml:trace contextRef="#ctx0" brushRef="#br0" timeOffset="2309.02">1051 11 8362,'0'0'7329,"-31"-9"-7249,22 8-72,-2 1-8,0 0-536,-12 15-616,4 4-1377,2 1-2856</inkml:trace>
  <inkml:trace contextRef="#ctx0" brushRef="#br0" timeOffset="2718.73">480 721 8938,'0'0'8658,"-21"14"-8274,17-6-184,0-1-168,2 0-32,-1 0-464,1-4-1777</inkml:trace>
  <inkml:trace contextRef="#ctx0" brushRef="#br0" timeOffset="3283.42">355 97 7042,'0'0'7847,"-5"0"-7218,-6-3-429,1 1 1,-1-1-1,1-1 1,-17-8-1,13 6 103,0 0 0,-25-6 1,35 11-314,-1 0 0,0 1 0,-1-1 0,1 1 0,0 0 0,0 0 0,0 1 0,0 0 0,0-1 0,0 2 0,0-1 0,-5 3 0,-30 19-4563,26-14-148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44.2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 7178,'0'0'8021,"1"-3"-7393,34 182 2225,11 18-1729,-45-195-114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43.6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9 12 6913,'0'0'7654,"2"-3"-7152,5-5-100,-9 15 279,-15 20 113,3-12-622,-1 0-1,-1-2 1,0 0-1,0-1 1,-1-1-1,-32 16 1,21-11-32,-41 30 0,69-46-141,-1 1 1,0-1-1,0 1 1,1 0 0,-1 0-1,1-1 1,-1 1-1,1 0 1,-1 0-1,1 0 1,-1-1 0,1 1-1,-1 0 1,1 0-1,0 0 1,0 0 0,0 0-1,-1 0 1,1 0-1,0 0 1,0 0-1,0 0 1,0 0 0,1 0-1,-1 0 1,0 0-1,0 0 1,1-1 0,-1 1-1,0 0 1,1 0-1,-1 0 1,1 0-1,-1 0 1,1-1 0,-1 1-1,1 0 1,0 0-1,-1-1 1,1 1 0,0 0-1,-1-1 1,3 2-1,4 4 15,1 0 0,0-1 0,12 8 0,-11-8 9,29 18 57,11 9-37,2-2 0,88 38 0,-134-67-93,-1 0 0,1 0-1,0 0 1,0 0 0,0-1 0,8 0-1,1-4-3027,-3-5-458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40.2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70 1072,'0'0'15053,"4"-25"-14328,-1 22-733,-1-1 0,1 1-1,0-1 1,0 1-1,1 0 1,-1 1 0,1-1-1,-1 0 1,1 1-1,0 0 1,0 0 0,0 0-1,0 0 1,0 1 0,1 0-1,-1 0 1,0 0-1,1 0 1,-1 0 0,1 1-1,-1 0 1,0 0-1,1 0 1,-1 1 0,1-1-1,-1 1 1,0 0 0,1 0-1,-1 1 1,0-1-1,0 1 1,0 0 0,0 0-1,7 5 1,-7-4 5,0 1 0,0 0 0,-1 0 0,1 0 0,-1 0 1,0 1-1,0-1 0,3 8 0,-5-10-3,0 0-1,-1 0 1,1 0 0,-1 0-1,0 0 1,0 0 0,0 0-1,0 0 1,0 0 0,0 0-1,0 0 1,-1 0 0,1 0-1,-1 0 1,1 0 0,-1 0-1,0 0 1,0-1 0,0 1-1,0 0 1,0 0 0,0-1-1,0 1 1,-1-1-1,-2 4 1,-16 14 117,-1-1 0,-33 22-1,32-25-75,0 2 0,-29 29 1,50-46-35,0 1 1,0 0-1,0 0 1,0 0-1,0 0 1,0 0 0,1 0-1,-1 0 1,0 0-1,1 0 1,-1 0-1,1 0 1,-1 0-1,1 1 1,-1-1 0,1 0-1,0 0 1,0 1-1,0-1 1,0 0-1,-1 1 1,2-1 0,-1 0-1,0 0 1,0 3-1,1-3 12,0 0 0,0 0 1,0 0-1,0 0 0,1 0 0,-1 0 0,0 0 0,0 0 0,1 0 0,-1-1 0,0 1 0,1 0 1,-1-1-1,1 1 0,-1-1 0,1 0 0,-1 1 0,1-1 0,2 0 0,26 3 387,59-3 0,-3-1-3683,-72 3-1978</inkml:trace>
  <inkml:trace contextRef="#ctx0" brushRef="#br0" timeOffset="423.6">595 429 8186,'0'0'5402,"-4"3"-4748,-9 3-195,1 0 1,-1-1 0,0-1 0,-1 0-1,-24 5 1,-78 6 134,94-13-420,-328 14 894,360-15-6361,1-1-1897</inkml:trace>
  <inkml:trace contextRef="#ctx0" brushRef="#br0" timeOffset="2526.21">224 610 1568,'0'0'14318,"17"0"-14059,-1 0-196,0 1-1,28 5 1,-39-6-58,-1 1 0,0 0 0,0 1 0,0-1 0,0 1 0,0 0 0,0 0 0,0 0 0,-1 0 0,1 0 0,-1 1 0,1 0 0,-1 0 0,0 0 0,5 6 0,-7-8 11,0 1 0,-1-1 0,1 0 1,0 1-1,0-1 0,-1 1 0,1 0 0,-1-1 0,1 1 1,-1 0-1,0-1 0,1 1 0,-1 0 0,0-1 0,0 1 1,0 0-1,-1-1 0,1 1 0,0 0 0,0-1 0,-1 1 1,1 0-1,-1-1 0,0 1 0,0-1 0,1 1 1,-1-1-1,0 1 0,0-1 0,0 0 0,0 1 0,-3 1 1,-3 3 126,-1 1 0,0-2 0,0 1 0,-16 7 0,-4 4-27,27-16-116,1-1 0,0 0 0,-1 1 0,1-1-1,0 1 1,-1-1 0,1 0 0,0 1 0,0-1-1,-1 1 1,1-1 0,0 1 0,0-1 0,0 1-1,0-1 1,0 1 0,0-1 0,0 1 0,0-1 0,0 1-1,0-1 1,0 1 0,0-1 0,0 1 0,0-1-1,0 1 1,1-1 0,-1 1 0,0-1 0,0 1-1,1-1 1,-1 1 0,0-1 0,0 1 0,1-1-1,-1 0 1,0 1 0,1-1 0,-1 0 0,1 1-1,-1-1 1,1 0 0,-1 0 0,0 1 0,2-1-1,26 18 107,-18-13-113,-7-3 7,1 0-1,-1 0 1,0 1 0,0-1-1,0 1 1,0-1 0,0 1 0,0 0-1,-1 0 1,1 0 0,-1 0-1,0 1 1,0-1 0,0 1 0,0-1-1,-1 1 1,0-1 0,1 1 0,-1 0-1,-1 0 1,1 0 0,0 0-1,-1 7 1,-1-10-6,1 1-1,-1 0 1,0 0 0,0 0-1,0-1 1,-1 1 0,1-1-1,0 1 1,0-1-1,-1 1 1,1-1 0,-1 0-1,1 1 1,-1-1 0,0 0-1,0 0 1,1 0-1,-1-1 1,0 1 0,0 0-1,-4 0 1,-47 12 88,46-11-55,-18 1-22,1-1-1,-29 0 1,52-2-35,0 0 1,1 0 0,-1 0-1,1 0 1,-1-1 0,0 1-1,1 0 1,-1 0 0,1 0-1,-1-1 1,1 1 0,-1 0-1,1 0 1,-1-1 0,1 1-1,-1-1 1,1 1 0,0 0-1,-1-1 1,1 1 0,-1-1-1,1 1 1,0-1 0,-1 1-1,1-1 1,0 1 0,0-1-1,0 1 1,-1-2 0,-1-19-2164,2 15 1017,-1-14-489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28.6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5641,'0'0'8338,"9"1"-7979,69 9 958,92 1 1,-144-8-3006,-25-3 1329,-1 1 0,1-1 0,0 0 0,-1 1 0,1-1 0,-1 0 0,1 1 0,-1-1 0,1 1 0,-1-1 0,1 1 0,-1-1 0,1 1 0,-1-1 0,0 1 0,1-1 0,-1 1 0,0 0 0,1-1 0,-1 1 0,0 1 0</inkml:trace>
  <inkml:trace contextRef="#ctx0" brushRef="#br0" timeOffset="401.03">46 159 5297,'0'0'9914,"104"15"-9386,-70-15-224,-1 0-232,18 2-72,-9 0-1280,-7-2-401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24.5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97 12 4537,'0'0'8415,"-21"-3"-6955,-345-1 1384,197 6-2592,79-1-136,-93-2 527,155-2-21,4 0-1957,8 3-7757</inkml:trace>
  <inkml:trace contextRef="#ctx0" brushRef="#br0" timeOffset="1099.8">339 111 4505,'0'0'7554,"-10"-5"-5711,-15 4-1680,3 1-51,-35 3 0,50-2-96,-1 1-1,1 0 0,0 0 1,-1 0-1,1 1 0,0 0 0,1 0 1,-11 7-1,16-10-15,1 1 1,-1-1-1,0 1 1,0-1-1,1 1 0,-1-1 1,0 1-1,1 0 0,-1-1 1,1 1-1,-1 0 0,1-1 1,-1 1-1,1 0 1,-1 0-1,1-1 0,0 1 1,-1 0-1,1 0 0,0 0 1,0 0-1,0-1 0,-1 1 1,1 0-1,0 0 1,0 0-1,0 0 0,0 0 1,1-1-1,-1 1 0,0 0 1,0 0-1,0 0 0,1 0 1,-1-1-1,0 1 1,1 0-1,-1 0 0,1 0 1,-1-1-1,2 2 0,0 1 0,1-1-1,-1 1 0,1-1 0,0 0 0,0 0 1,-1 0-1,2 0 0,4 2 0,9 3-51,0-2-1,19 3 1,31 11-79,-65-17 184,1-1 0,-1 1 0,0 0 0,0 0 1,0 0-1,0 0 0,0 0 0,0 0 0,0 0 0,-1 1 0,1-1 0,-1 1 0,0-1 0,1 1 1,-1-1-1,-1 1 0,1 0 0,0 0 0,-1-1 0,1 1 0,-1 0 0,0 0 0,0 0 0,0 0 1,0-1-1,0 1 0,-1 0 0,1 0 0,-1 0 0,0-1 0,1 1 0,-1 0 0,-1-1 0,1 1 0,0-1 1,-1 1-1,-1 2 0,-4 1 63,0 0 0,0-1 0,-1 0 1,1 0-1,-1 0 0,0-1 0,-1 0 1,1-1-1,-14 4 0,5-3-81,0-1 0,1 0-1,-1-2 1,-20 0 0,36-1-80,0 0-1,0 0 1,0 0 0,0 0-1,0 0 1,0 0-1,0 0 1,1 0 0,-1-1-1,0 1 1,0 0-1,0-1 1,0 1 0,1 0-1,-1-1 1,0 1-1,0-1 1,1 0 0,-1 1-1,0-1 1,1 0-1,-1 1 1,0-1 0,1 0-1,-1 1 1,1-1-1,0 0 1,-1 0 0,0-1-1,1-1-457,-1 1 0,1-1 1,0 1-1,0-1 0,0 1 0,0-1 0,0 1 0,0-1 0,1 0 0,0-2 1,7-14-5985</inkml:trace>
  <inkml:trace contextRef="#ctx0" brushRef="#br0" timeOffset="1876.16">607 160 2577,'0'0'11097,"-3"-3"-10344,3 2-722,0 1 0,0-1-1,0 1 1,-1 0 0,1-1 0,0 1-1,0-1 1,-1 1 0,1-1 0,0 1-1,-1 0 1,1-1 0,-1 1 0,1 0 0,0-1-1,-1 1 1,1 0 0,-1 0 0,1 0-1,-1-1 1,1 1 0,-1 0 0,1 0-1,-1 0 1,1 0 0,-1 0 0,1 0-1,-1 0 1,1 0 0,-1 0 0,1 0 0,-1 0-1,1 0 1,-1 0 0,1 0 0,-1 0-1,1 0 1,-1 1 0,0-1 0,-13 25 889,11-15-815,0 1 1,1-1-1,0 0 0,0 1 0,1-1 0,1 1 1,0 0-1,2 14 0,-2-23-115,1-1 0,0 1 1,-1-1-1,1 0 0,0 0 0,0 1 0,0-1 0,0 0 0,0 0 1,0 0-1,0 0 0,0 0 0,0 0 0,0 0 0,1 0 1,-1-1-1,0 1 0,1 0 0,-1-1 0,0 1 0,1-1 1,-1 1-1,1-1 0,-1 0 0,1 0 0,-1 0 0,1 1 0,-1-1 1,1-1-1,-1 1 0,2 0 0,2 0-83,-1 0-1,1-1 1,0 1-1,-1-1 1,0 0-1,1 0 1,-1 0-1,1 0 1,5-4-1,-4 0 87,0-1 0,0 0 0,0 0 0,-1-1 0,0 1-1,0-1 1,-1 0 0,0-1 0,0 1 0,-1-1-1,0 1 1,0-1 0,-1 0 0,1 0 0,-2-1-1,1 1 1,-1-15 0,-4 281 2753,3-258-2813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9:07:20.42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90 7274,'0'0'5363,"-1"-7"-4489,12 26-425,0 1 0,-1 0 0,-2 1 0,0 0 0,9 33 0,15 115 536,-31-163-965,1 6-22,6 61 831,-11-84-121,-4-16-666,1 0 0,1-1 0,1 1-1,2-1 1,1-39 0,1 62-34,0 0-1,1 1 1,0-1-1,0 0 1,0 1 0,1-1-1,-1 0 1,1 1-1,0 0 1,1-1 0,-1 1-1,1 0 1,-1 0-1,1 0 1,1 1 0,-1-1-1,0 1 1,1 0-1,0-1 1,-1 2 0,1-1-1,0 0 1,1 1-1,-1 0 1,5-2 0,3-2-362,1 2 0,0 0 0,0 0 1,0 1-1,0 1 0,1 0 0,22 0 0,-13 2-4144,-5 0-3166</inkml:trace>
  <inkml:trace contextRef="#ctx0" brushRef="#br0" timeOffset="345.4">396 472 3105,'0'0'12977,"11"1"-12645,41 3-7,64 7 1219,-44-8-5047</inkml:trace>
  <inkml:trace contextRef="#ctx0" brushRef="#br0" timeOffset="712.8">444 583 8770,'0'0'8178,"111"22"-7754,-72-22-208,1 0-216,7 0-64,-11 0-2129,-10 0-4480</inkml:trace>
  <inkml:trace contextRef="#ctx0" brushRef="#br0" timeOffset="2749.52">1239 0 3697,'0'0'7568,"24"0"-6262,49 5 569,-68-5-1736,1 1-1,0 0 1,-1 1 0,0 0-1,1-1 1,-1 2-1,0-1 1,0 1-1,0-1 1,8 7-1,-12-8-118,0 0 0,1 0-1,-1 0 1,0 0 0,0 0 0,0 0-1,0 1 1,0-1 0,-1 0 0,1 1-1,0-1 1,0 0 0,-1 1 0,1-1-1,-1 1 1,0-1 0,1 1 0,-1-1-1,0 1 1,0-1 0,0 1 0,0 0-1,0-1 1,0 1 0,0-1 0,0 1-1,-1-1 1,1 1 0,-1-1 0,1 1-1,-1-1 1,0 0 0,1 1 0,-1-1-1,0 0 1,0 1 0,0-1 0,0 0-1,0 0 1,-1 1 0,-6 6 202,0-1 0,-1-1 0,1 1 0,-18 8 0,11-6-124,14-9-97,0 0 1,0 1-1,0 0 0,0-1 1,0 1-1,0 0 1,0 0-1,0-1 1,0 1-1,0 0 0,1 0 1,-1 0-1,0 0 1,1 0-1,-1 0 0,0 0 1,1 0-1,-1 1 1,1-1-1,0 0 0,-1 0 1,1 0-1,0 1 1,0-1-1,0 0 0,0 0 1,0 0-1,0 1 1,0-1-1,0 0 0,0 0 1,0 1-1,1-1 1,-1 0-1,0 0 0,1 0 1,0 2-1,3 3 15,1 0 0,-1-1 0,1 1 0,0-1 0,10 8 0,11 12 24,-24-23-40,-1 0 0,0 0 0,1 0-1,-1-1 1,0 1 0,0 0 0,0 0 0,0 1-1,0-1 1,-1 0 0,1 0 0,-1 0 0,1 1-1,-1-1 1,0 0 0,1 0 0,-1 1 0,-1-1-1,1 0 1,0 0 0,0 1 0,-1-1-1,0 0 1,1 0 0,-2 4 0,-1-3 5,1 0 1,-1 0-1,0-1 0,0 1 1,0-1-1,0 1 0,0-1 1,0 0-1,0 0 0,-1 0 1,1-1-1,-1 1 0,0-1 1,-3 1-1,-11 3 12,-1-1 1,1-1-1,-1 0 0,1-2 1,-21 0-1,39-1-111,0 0-1,-1 0 1,1 0 0,-1 0 0,1 0-1,-1-1 1,1 1 0,0 0 0,-1 0-1,1 0 1,-1-1 0,1 1 0,0 0-1,-1 0 1,1-1 0,0 1 0,-1 0 0,1-1-1,0 1 1,-1 0 0,1-1 0,0 1-1,0 0 1,-1-1 0,1 1 0,0-1-1,0 1 1,0-1 0,0 1 0,0 0-1,0-1 1,0 1 0,0-1 0,0 1-1,0-1 1,0 1 0,0-1 0,0 1-1,0-1 1,0 1 0,0 0 0,0-1-1,0 1 1,1-1 0,-1-4-1905,0-10-5412</inkml:trace>
  <inkml:trace contextRef="#ctx0" brushRef="#br0" timeOffset="3304.12">1873 66 7962,'0'0'7696,"-3"-5"-7400,3 4-282,-1 0 0,1 0-1,-1-1 1,0 1 0,0 0 0,0 0-1,0 0 1,0 0 0,0 0 0,0 0-1,0 0 1,0 0 0,0 0 0,0 1 0,-1-1-1,1 0 1,-2 0 0,1 1-2,0 0 0,0-1 0,-1 1 0,1 0-1,0 0 1,0 1 0,-1-1 0,1 0 0,0 1 0,0-1 0,0 1 0,0 0 0,-4 1 0,-20 10 133,1 1 1,0 1-1,0 2 0,2 0 1,0 1-1,1 2 0,-36 37 1,54-52-133,0 1 0,0 0 1,0 0-1,1 0 0,0 1 0,0-1 1,1 1-1,-1-1 0,1 1 0,0 0 1,1 0-1,0 0 0,-1 0 0,2 0 1,-1 0-1,1 0 0,1 11 0,-1-15-11,1 0 0,-1 0-1,1 0 1,0 0 0,0 0-1,0 0 1,0 0 0,0-1-1,0 1 1,0 0 0,0-1-1,1 1 1,-1-1 0,1 1-1,-1-1 1,1 0 0,0 0-1,-1 0 1,1 0 0,0 0-1,0 0 1,0 0 0,0 0-1,0-1 1,0 1 0,0-1 0,0 1-1,2-1 1,9 2 7,1-1-1,-1 0 1,17-1 0,-17 0-19,-11 0 8,0 0-1,0 0 1,-1-1 0,1 1 0,0 0 0,0 0 0,-1-1-1,1 1 1,0-1 0,0 0 0,-1 1 0,1-1 0,-1 0 0,1 0-1,-1 0 1,1 0 0,-1 0 0,1-1 0,-1 1 0,0 0-1,0-1 1,0 1 0,0 0 0,2-4 0,-2 2 3,0 0-1,0 0 1,0 0 0,0 0 0,-1 0 0,1 0-1,-1 0 1,0 0 0,0-1 0,0 1 0,-1 0 0,1 0-1,-2-6 1,1 7 8,-1-1 0,1 1 0,-1-1 0,0 1 0,1 0 0,-1 0 0,0 0 0,-1 0 1,1 0-1,0 0 0,-1 0 0,1 1 0,-5-3 0,4 2-57,-1-1 0,0 1 0,-1 1 0,1-1 0,0 0 1,-1 1-1,1 0 0,-7-1 0</inkml:trace>
  <inkml:trace contextRef="#ctx0" brushRef="#br0" timeOffset="4132.89">1941 651 4537,'0'0'8415,"-21"-3"-6955,-345-1 1384,197 6-2592,79-1-136,-93-2 527,155-2-21,4 0-1957,8 3-7757</inkml:trace>
  <inkml:trace contextRef="#ctx0" brushRef="#br0" timeOffset="5232.7">1383 750 4505,'0'0'7554,"-10"-5"-5711,-15 4-1680,3 1-51,-35 3 0,50-2-96,-1 1-1,1 0 0,0 0 1,-1 0-1,1 1 0,0 0 0,1 0 1,-11 7-1,16-10-15,1 1 1,-1-1-1,0 1 1,0-1-1,1 1 0,-1-1 1,0 1-1,1 0 0,-1-1 1,1 1-1,-1 0 0,1-1 1,-1 1-1,1 0 1,-1 0-1,1-1 0,0 1 1,-1 0-1,1 0 0,0 0 1,0 0-1,0-1 0,-1 1 1,1 0-1,0 0 1,0 0-1,0 0 0,0 0 1,1-1-1,-1 1 0,0 0 1,0 0-1,0 0 0,1 0 1,-1-1-1,0 1 1,1 0-1,-1 0 0,1 0 1,-1-1-1,2 2 0,0 1 0,1-1-1,-1 1 0,1-1 0,0 0 0,0 0 1,-1 0-1,2 0 0,4 2 0,9 3-51,0-2-1,19 3 1,31 11-79,-65-17 184,1-1 0,-1 1 0,0 0 0,0 0 1,0 0-1,0 0 0,0 0 0,0 0 0,0 0 0,-1 1 0,1-1 0,-1 1 0,0-1 0,1 1 1,-1-1-1,-1 1 0,1 0 0,0 0 0,-1-1 0,1 1 0,-1 0 0,0 0 0,0 0 0,0 0 1,0-1-1,0 1 0,-1 0 0,1 0 0,-1 0 0,0-1 0,1 1 0,-1 0 0,-1-1 0,1 1 0,0-1 1,-1 1-1,-1 2 0,-4 1 63,0 0 0,0-1 0,-1 0 1,1 0-1,-1 0 0,0-1 0,-1 0 1,1-1-1,-14 4 0,5-3-81,0-1 0,1 0-1,-1-2 1,-20 0 0,36-1-80,0 0-1,0 0 1,0 0 0,0 0-1,0 0 1,0 0-1,0 0 1,1 0 0,-1-1-1,0 1 1,0 0-1,0-1 1,0 1 0,1 0-1,-1-1 1,0 1-1,0-1 1,1 0 0,-1 1-1,0-1 1,1 0-1,-1 1 1,0-1 0,1 0-1,-1 1 1,1-1-1,0 0 1,-1 0 0,0-1-1,1-1-457,-1 1 0,1-1 1,0 1-1,0-1 0,0 1 0,0-1 0,0 1 0,0-1 0,1 0 0,0-2 1,7-14-5985</inkml:trace>
  <inkml:trace contextRef="#ctx0" brushRef="#br0" timeOffset="6009.06">1651 799 2577,'0'0'11097,"-3"-3"-10344,3 2-722,0 1 0,0-1-1,0 1 1,-1 0 0,1-1 0,0 1-1,0-1 1,-1 1 0,1-1 0,0 1-1,-1 0 1,1-1 0,-1 1 0,1 0 0,0-1-1,-1 1 1,1 0 0,-1 0 0,1 0-1,-1-1 1,1 1 0,-1 0 0,1 0-1,-1 0 1,1 0 0,-1 0 0,1 0-1,-1 0 1,1 0 0,-1 0 0,1 0 0,-1 0-1,1 0 1,-1 0 0,1 0 0,-1 0-1,1 0 1,-1 1 0,0-1 0,-13 25 889,11-15-815,0 1 1,1-1-1,0 0 0,0 1 0,1-1 0,1 1 1,0 0-1,2 14 0,-2-23-115,1-1 0,0 1 1,-1-1-1,1 0 0,0 0 0,0 1 0,0-1 0,0 0 0,0 0 1,0 0-1,0 0 0,0 0 0,0 0 0,0 0 0,1 0 1,-1-1-1,0 1 0,1 0 0,-1-1 0,0 1 0,1-1 1,-1 1-1,1-1 0,-1 0 0,1 0 0,-1 0 0,1 1 0,-1-1 1,1-1-1,-1 1 0,2 0 0,2 0-83,-1 0-1,1-1 1,0 1-1,-1-1 1,0 0-1,1 0 1,-1 0-1,1 0 1,5-4-1,-4 0 87,0-1 0,0 0 0,0 0 0,-1-1 0,0 1-1,0-1 1,-1 0 0,0-1 0,0 1 0,-1-1-1,0 1 1,0-1 0,-1 0 0,1 0 0,-2-1-1,1 1 1,-1-15 0,-4 281 2753,3-258-2813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24.6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2 121 3505,'0'0'8192,"0"-5"-5966,0 15-2147,1-1 0,0 1 0,1-1-1,0 0 1,0 1 0,1-1 0,0 0 0,5 9 0,6 8 510,21 31 0,1 2-213,-26-31-6247</inkml:trace>
  <inkml:trace contextRef="#ctx0" brushRef="#br0" timeOffset="365.87">549 370 5337,'0'0'7890,"-3"0"-7457,-39 3 787,-76 15 1,39-5-1176,54-7-104,15-1-1938,10-5 1856,0 1 1,0-1-1,0 0 1,-1 0-1,1 0 1,0 0-1,0 1 1,0-1-1,0 0 1,0 0 0,0 0-1,0 1 1,0-1-1,0 0 1,1 0-1,-1 0 1,0 0-1,0 1 1,0-1-1,0 0 1,0 0-1,4 2-3511,8 2-646</inkml:trace>
  <inkml:trace contextRef="#ctx0" brushRef="#br0" timeOffset="723.13">602 495 6937,'0'0'6454,"-18"3"-6003,-58 11-53,73-13-346,0-1 0,0 1 0,0-1-1,0 1 1,0 0 0,0 0-1,0 1 1,0-1 0,1 1-1,-1-1 1,0 1 0,1 0 0,-1 0-1,1 0 1,0 0 0,-3 4-1,3-3 27,1 0 0,0 0 0,0 0 1,0 0-1,1 0 0,-1 0 0,1 0 0,-1 0 0,1 0 0,1 6 0,-1-7-57,0 0-1,1 0-1,-1 0 0,1 0 0,0 0 0,0 0 0,0 0 0,0 0 0,1 0 0,-1 0 0,0-1 0,1 1 1,0 0-1,-1-1 0,1 1 0,0-1 0,-1 0 0,1 1 0,0-1 0,0 0 0,0 0 0,0 0 0,4 1 1,50 15 33,-37-14-1102,1 0 1,-1-2 0,21 0 0,-18-1-3129</inkml:trace>
  <inkml:trace contextRef="#ctx0" brushRef="#br0" timeOffset="1591.66">69 155 3105,'0'0'7008,"7"-16"-6480,26-50-53,-30 62-382,0 0 1,-1 0 0,2 0-1,-1 1 1,0-1-1,1 1 1,-1 0 0,1 0-1,0 0 1,0 1 0,0-1-1,1 1 1,-1 0 0,0 0-1,1 1 1,-1-1-1,1 1 1,9-1 0,-1-1 90,15-3-31,1 1 1,-1 1-1,1 2 0,0 1 1,0 2-1,31 3 0,-30 1-57,0 1 0,0 1-1,0 2 1,-1 1-1,0 1 1,-1 1 0,0 2-1,-1 1 1,46 34 0,-61-39-87,-1 0 0,0 1 0,0 1 0,-1 0 1,-1 0-1,0 1 0,-1 0 0,0 1 0,-1 0 1,-1 0-1,0 0 0,6 24 0,-6-13 6,-1 0 0,-1 1 0,-1 0 0,-2-1 0,0 1 0,-6 45 0,4-61-12,-1 0 0,0-1 0,-1 1 0,0 0 1,0-1-1,-1 1 0,0-1 0,0 0 0,-1 0 1,-1-1-1,-9 13 0,6-11 10,-1 0 0,0-1 0,0 0 1,-1-1-1,0 0 0,-1 0 0,-20 10 0,7-8 25,-1 0 0,1-2 0,-1 0 0,-1-2 0,1-1 0,-1-1-1,-54 0 1,62-4-38,-89-4 74,96 2-68,-1 0 1,1-1 0,0 0-1,0-1 1,0 0 0,-18-10-1,12 4 10,1-1-1,0-1 0,1-1 0,0 0 0,1-1 1,0-1-1,1 0 0,1-1 0,1-1 0,0 0 0,-9-18 1,10 14 5,1 0 0,1-1 0,0 0 0,2 0 0,1-1 0,1 1 0,1-1 0,1-1-1,-1-34 1,3 47-51,1 1-1,1 0 1,-1 0-1,2 0 1,-1 1-1,1-1 1,1 0-1,0 0 1,0 1-1,1 0 1,0 0-1,1 0 0,-1 0 1,2 0-1,-1 1 1,1 0-1,1 0 1,0 1-1,14-13 1,21-14-2471,47-28 1,-26 23-521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8:22.5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8 189 7586,'0'0'4565,"8"18"-3724,110 184 2053,-114-195-3119,10 27 791,-14-33-682,1 0-1,-1 0 1,0 0 0,0 0-1,0-1 1,0 1 0,0 0-1,0 0 1,0 0-1,0 0 1,-1 0 0,1-1-1,0 1 1,0 0 0,-1 0-1,1 0 1,0-1 0,-1 1-1,1 0 1,-1-1-1,1 1 1,-1 0 0,0-1-1,1 1 1,-1 0 0,1-1-1,-1 1 1,0-1-1,0 1 1,1-1 0,-1 0-1,0 1 1,0-1 0,1 0-1,-1 1 1,0-1 0,-1 0-1,-15 4-6135</inkml:trace>
  <inkml:trace contextRef="#ctx0" brushRef="#br0" timeOffset="1036.83">1 160 5521,'0'0'5507,"10"-15"-5063,35-42-8,-42 52-308,1 2 0,0-1 1,-1 0-1,1 1 0,0-1 1,1 1-1,-1 0 0,0 0 1,1 1-1,0-1 0,0 1 1,-1 0-1,7-1 0,6-3 363,1-1-310,0 0 0,1 2 1,-1 0-1,1 1 0,0 1 0,0 1 1,0 1-1,31 1 0,-43 1-174,-1 0 0,1 0-1,-1 1 1,0 0 0,0 0 0,0 0-1,0 1 1,9 5 0,46 34 24,-33-22 6,-13-10-32,-1 0-1,0 1 0,-1 1 0,-1 0 0,22 26 0,-29-30-2,1 1 1,-1-1-1,-1 1 0,1 1 0,-1-1 0,-1 0 0,0 1 0,0 0 0,-1 0 0,-1 0 0,2 16 0,-3-23-2,2 19 23,-2 1-1,-4 40 0,3-55-17,-1-1 0,0 1 0,0 0 0,-1-1 0,0 1 0,0-1 0,-1 0 0,0 0 0,0 0 0,-1-1 0,-7 9-1,5-7 11,-1-1-1,1 0 1,-1 0-1,-1-1 0,1 0 1,-1 0-1,0-1 1,0-1-1,0 1 0,-1-1 1,0-1-1,-18 5 1,-2-3 55,-1-2 0,-61 0 0,80-3-67,-3-2 12,-1-1 0,1 0 0,0-1 0,0 0 0,0-1 0,1-1 1,0 0-1,0-1 0,0-1 0,-17-12 0,23 13-2,1 1 0,0-1-1,1-1 1,-1 1 0,1-1-1,1-1 1,-1 1 0,1-1-1,1 1 1,0-1 0,0-1 0,-5-18-1,5 12 17,1 0-1,1 0 1,0 0-1,2-1 1,-1 1 0,2-1-1,2-16 1,-1 22-26,1 1 1,0 0-1,1 0 1,-1 0 0,2 0-1,0 1 1,0-1-1,0 1 1,1 0 0,15-15-1,5-5-2480,50-39 0,-65 57 984,29-22-678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2:43.4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7 4145,'0'0'5622,"-4"-7"-919,6 16-4487,0-1 0,0 0 0,1 0 1,0 0-1,1-1 0,0 1 0,0-1 1,0 0-1,1 0 0,9 11 0,9 15 96,-9-9-203,-1 2 1,-1 0 0,-1 0 0,10 40 0,-16-47-98,-1 0 1,-1-1 0,-1 2 0,0-1-1,-2 0 1,0 0 0,-4 30-1,1-40 5,1 0-1,-1 0 0,-1 0 0,0-1 1,0 1-1,-1-1 0,0 0 1,0 0-1,-1-1 0,0 1 0,0-1 1,-13 11-1,-7 9 61,24-22-588</inkml:trace>
  <inkml:trace contextRef="#ctx0" brushRef="#br0" timeOffset="931.04">491 232 3209,'0'0'7340,"0"-1"-7191,0 1 0,0 0 0,0 0 0,-1 0 0,1-1 1,0 1-1,0 0 0,0 0 0,0 0 0,0-1 0,0 1 0,0 0 0,0 0 0,0-1 1,0 1-1,0 0 0,0 0 0,0-1 0,0 1 0,0 0 0,0 0 0,0 0 0,0-1 1,0 1-1,0 0 0,1 0 0,-1-1 0,0 1 0,0 0 0,0 0 0,1-1 299,-1 1-299,0 0 0,0 0 0,0 0 0,1 0 0,-1 0 0,0-1 0,1 1 1,35 0 688,23 0-741,59 7 0,-118-7-244,0 0 1,0 0-1,1 0 1,-1 0 0,0 0-1,0 0 1,1 0-1,-1 0 1,0 0-1,0 0 1,1 0-1,-1 0 1,0 0 0,0 1-1,1-1 1,-1 0-1,0 0 1,0 0-1,0 0 1,1 1-1,-1-1 1,0 0 0,0 0-1,0 0 1,0 1-1,1-1 1,-1 0-1,0 0 1,0 1-1,0-1 1,0 0-1,0 0 1,0 1 0,0-1-1,0 0 1,0 0-1,0 1 1,0-1-1,0 0 1,0 1-1,0-1 1,0 0 0,0 0-1,0 1 1,0-1-1,0 0 1,0 0-1,0 1 1,0-1-1,0 0 1,-1 0 0,1 1-1,0-1 1,0 0-1,0 0 1,0 0-1,-1 1 1,1-1-1,0 0 1,0 0-1,-1 0 1,1 0 0,0 1-1,-10 2-3075</inkml:trace>
  <inkml:trace contextRef="#ctx0" brushRef="#br0" timeOffset="1307.73">517 328 3577,'0'0'11170,"34"10"-10426,-15-8-192,4-2-232,3 2-167,0-1-153,3 1-16,12 0-1025,-7 0-1799,-4-2-3434</inkml:trace>
  <inkml:trace contextRef="#ctx0" brushRef="#br0" timeOffset="2029.42">1137 178 6249,'0'0'5835,"13"-8"-5266,3-1-398,-8 6-68,-1-1-1,0-1 0,-1 1 0,1-1 1,-1 0-1,9-9 0,-13 12-16,-1 1-1,1-1 1,-1 1-1,1-1 1,-1 0-1,1 0 0,-1 0 1,0 0-1,0 0 1,0 0-1,0 0 1,0 0-1,-1-1 1,1 1-1,0 0 1,-1 0-1,0-1 0,0 1 1,0-5-1,0 6-69,-1-1 0,0 0 0,1 1-1,-1-1 1,0 1 0,0-1-1,0 1 1,0 0 0,0-1 0,-1 1-1,1 0 1,0 0 0,0 0 0,-1 0-1,1 0 1,-1 0 0,1 0-1,-1 0 1,0 0 0,1 1 0,-1-1-1,0 1 1,1-1 0,-1 1 0,0 0-1,-1-1 1,-23-3 3,0 0-1,0 1 1,0 2 0,0 1-1,-29 3 1,53-3-24,0 1 0,0-1 0,1 1 0,-1 0 0,0-1 0,0 1 0,1 0 0,-1 0 0,0 0 0,1 0 0,-1 1 0,1-1 0,-1 0 0,1 1 0,0-1 0,-1 1 0,1-1 0,0 1 0,0-1 0,0 1 0,0 0 0,0 0 0,1-1 0,-1 1 0,0 3-1,0-2 9,1-1 0,-1 1 0,1 0 0,0 0 0,0-1 0,0 1 0,0 0-1,0-1 1,1 1 0,-1 0 0,1-1 0,0 1 0,-1-1 0,1 1 0,0-1-1,1 1 1,-1-1 0,2 3 0,10 8 35,0 0 0,1-1 1,0-1-1,1 0 0,0-1 0,1-1 1,27 12-1,35 23-20,-66-36-46,0 1 0,-1 0 1,20 20-1,-29-26 15,0-1-1,0 0 1,0 0 0,0 1 0,0-1 0,0 1 0,-1 0-1,1-1 1,-1 1 0,0 0 0,0 0 0,0 0 0,0 0 0,0 0-1,-1 0 1,1 0 0,-1 0 0,0 0 0,0 0 0,0 0-1,0 0 1,-1 0 0,1 0 0,-1 0 0,-1 5 0,0-6 12,1 0 1,-1 0-1,0-1 1,1 1-1,-1-1 1,0 1-1,0-1 0,0 0 1,0 1-1,0-1 1,0 0-1,0-1 1,0 1-1,0 0 1,0 0-1,-5 0 1,-40 5 72,44-6-53,-12 1 27,2 0-38,0 0 1,0 0 0,0-2 0,-21-2 0,32 3 8,0-1 0,0 1 0,0-1 1,-1 0-1,1 1 0,0-1 0,0 0 0,0 0 1,0 0-1,0 0 0,0-1 0,0 1 1,1-1-1,-1 1 0,0-1 0,1 1 0,-1-1 1,1 0-1,0 0 0,0 0 0,-1 0 0,1 0 1,0 0-1,0 0 0,1 0 0,-1 0 1,0 0-1,1-1 0,-1 1 0,1 0 0,0 0 1,0-4-1,0 2 2,0 0-1,0 1 1,0-1 0,0 0 0,1 1 0,-1-1 0,1 1 0,0-1-1,0 1 1,1-1 0,-1 1 0,4-6 0,-3 6-93,1 1 0,0-1 0,0 1 0,0-1 0,1 1 0,-1 0 0,0 0 0,1 0 0,0 1 0,-1-1 1,1 1-1,6-2 0,67-14-4959,-44 10-1554</inkml:trace>
  <inkml:trace contextRef="#ctx0" brushRef="#br0" timeOffset="2653.28">1534 211 6977,'0'0'6626,"17"-6"-5870,49-19-238,-63 24-464,-1 1 0,0-1 0,1 0 0,-1 1 0,0-1 0,1 1 0,-1 0 0,1 0 0,-1 0 0,1 0 0,3 1 0,-5-1-39,-1 0-1,1 0 1,0 1 0,0-1 0,-1 1 0,1-1-1,0 0 1,0 1 0,-1-1 0,1 1 0,0 0 0,-1-1-1,1 1 1,-1 0 0,1-1 0,-1 1 0,1 0-1,-1 0 1,1-1 0,-1 1 0,1 1 0,-1 2 18,1 0 0,-1 0 0,0 1 1,1-1-1,-2 0 0,1 0 0,0 0 1,-3 7-1,2-3 71,-1 2-57,-1-1 0,0 0 1,0 0-1,-1 0 0,0 0 0,0-1 0,-1 1 0,0-1 0,-1 0 1,1 0-1,-12 10 0,5-6-11,-1 0-1,0-1 1,0 0 0,-1-1 0,-26 14-1,35-22-23,13-6-29,1 0-1,-2 0 0,1-1 1,0 1-1,8-9 0,11-6-18,5-1 2,97-66-182,-113 73 193,0-1 1,0 0-1,-2 0 1,0-2-1,16-21 0,-28 35 34,-1 0-1,1 0 0,-1-1 0,1 1 1,-1-1-1,0 1 0,0-1 1,0 1-1,0-1 0,0-5 1,-18 25-31,12-10 69,0 0 0,0 1 0,1-1 1,0 1-1,0 0 0,1 1 0,0-1 1,0 0-1,1 1 0,0-1 0,1 1 1,0 0-1,0 0 0,1 8 0,0-15-51,1 0-1,-1-1 1,1 1-1,-1 0 0,1-1 1,0 1-1,0-1 1,-1 1-1,1-1 1,0 1-1,0-1 0,1 0 1,-1 1-1,0-1 1,0 0-1,1 0 0,-1 0 1,1 0-1,-1 0 1,1 0-1,-1 0 1,1 0-1,1 0 0,44 15-2060,-39-13 932,13 2-3161</inkml:trace>
  <inkml:trace contextRef="#ctx0" brushRef="#br0" timeOffset="4119.96">2232 325 2817,'-1'-1'7760,"1"1"-7674,0-1-1,0 1 1,0 0 0,0 0 0,0 0 0,0 0-1,0 0 1,1-3 2316,-1 3-2316,0 0 0,0 0 0,0 0-1,1 0 1,-1 0 0,0 0 0,0 0 0,0 0-1,0 0 1,199 13 3994,-177-18-6372,-10-3-2568,-9 6 3167,9-6-6577</inkml:trace>
  <inkml:trace contextRef="#ctx0" brushRef="#br0" timeOffset="4648.7">2657 88 6673,'0'0'6594,"14"-8"-6118,47-23-135,-57 28-277,1 2-1,0-1 0,0 0 0,0 1 0,0 0 1,0 0-1,0 1 0,0-1 0,0 1 1,0 0-1,0 0 0,9 2 0,3 0 104,-14-2-141,1 0 1,0 0 0,-1 1 0,1-1 0,-1 1 0,1 0 0,-1 0 0,1 0 0,-1 0 0,1 1 0,-1-1-1,0 1 1,0 0 0,0 0 0,0 0 0,0 0 0,-1 1 0,1-1 0,0 1 0,-1 0 0,0-1 0,0 1-1,0 0 1,0 0 0,2 4 0,-3-3-12,0 0 0,0-1-1,0 1 1,-1 0 0,0 0-1,1 0 1,-1 0 0,0 0-1,-1 0 1,1 0 0,-1 0 0,0 0-1,0 0 1,0-1 0,0 1-1,-1 0 1,1-1 0,-1 1-1,0-1 1,0 1 0,-1-1-1,-3 5 1,-26 27 182,20-23-142,1 0 0,-12 19 0,20-27-59,0 1 0,1-1-1,0 1 1,-1 0 0,2 0-1,-1 0 1,0 0 0,1 0 0,0 0-1,1 0 1,-1 9 0,1-12 14,0 0 1,1 0 0,-1 0-1,1 0 1,0 0 0,-1 0-1,1 0 1,0 0 0,0-1-1,0 1 1,1 0 0,-1 0-1,0-1 1,1 1 0,-1-1-1,1 1 1,-1-1 0,1 0-1,0 0 1,-1 1-1,1-1 1,0 0 0,0 0-1,0-1 1,0 1 0,0 0-1,0-1 1,0 1 0,0-1-1,0 0 1,2 1 0,12 1-584,0 0 0,-1-1 1,18-1-1,-20-1-795,13 1-2409,-3 0-692</inkml:trace>
  <inkml:trace contextRef="#ctx0" brushRef="#br0" timeOffset="5052.46">3116 235 824,'0'0'5713,"16"-8"-4366,53-27-146,-60 31-841,0 1 0,0-1 0,0 2 0,0-1 0,1 1 0,-1 1 0,1 0 0,-1 0 0,1 1 0,-1 0 0,19 3 0,-22-2-117,-3-1-173,0 1 0,0 0-1,0 0 1,-1 0-1,1 0 1,0 0 0,-1 0-1,1 1 1,-1-1-1,0 1 1,1 0 0,-1 0-1,0 0 1,0 0 0,0 0-1,0 0 1,0 1-1,-1-1 1,1 0 0,-1 1-1,1 0 1,-1-1 0,0 1-1,0 0 1,0-1-1,0 6 1,1 0 70,0 1-1,-1 0 0,0 0 1,0 0-1,-1 0 1,0 0-1,-2 14 1,1-20-119,0 0 1,-1 1-1,1-1 1,-1 0 0,1 0-1,-1 0 1,0 0 0,0 0-1,0 0 1,0 0-1,-1-1 1,1 1 0,-1-1-1,0 1 1,0-1 0,0 0-1,0 0 1,0-1-1,0 1 1,0 0 0,0-1-1,-1 0 1,1 0 0,0 0-1,-1 0 1,-5 0-1,-11 2 80,-1 0 0,0-2-1,-28-1 1,28-1-38,19 2-50,1-1 0,0 0 0,-1 0 0,1 0 0,-1 0 0,1-1 0,0 1 0,-1 0 0,1-1-1,-1 1 1,1 0 0,0-1 0,0 0 0,-1 1 0,1-1 0,0 0 0,0 0 0,0 1 0,-1-1 0,1 0 0,0 0 0,0 0 0,-1-2 0,1 0 28,0 1 0,1-1-1,-1 1 1,1-1 0,-1 1 0,1-1 0,0 1 0,0-1 0,0 0 0,0 1 0,1-1 0,0-4 0,0 4-48,0 0 1,0 1-1,1-1 0,-1 0 0,1 0 1,-1 1-1,1-1 0,0 1 1,0-1-1,0 1 0,0 0 1,1 0-1,-1 0 0,1 0 1,-1 0-1,1 1 0,4-3 0,52-21-828,-54 23 661,41-13-2425,-6 2-334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4T18:52:33.0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43 6313,'0'0'6966,"27"6"-3785,13-2-2845,0-1 1,53-4 0,-30 0-3167</inkml:trace>
  <inkml:trace contextRef="#ctx0" brushRef="#br0" timeOffset="353.58">0 493 1040,'0'0'13403,"91"0"-13091,-65 0-192,0 0-120,6 0-96,-5 1-1416,-7 1-3857</inkml:trace>
  <inkml:trace contextRef="#ctx0" brushRef="#br0" timeOffset="1789.98">605 196 4305,'0'0'7674,"2"-4"-6834,7-9 1367,-5 20-1168,-1 35-757,-2-17-27,0-17-223,0-1-1,1 0 1,0 1-1,0-1 0,0 0 1,1 0-1,0 0 1,0 0-1,1-1 1,0 1-1,8 9 1,-8-12-42,0 0 0,0-1 1,0 1-1,1-1 1,0 0-1,-1 0 1,1-1-1,0 1 0,0-1 1,1 0-1,-1-1 1,0 1-1,1-1 1,-1 0-1,1 0 1,9 0-1,-11-1-61,1 0 1,0 0-1,0 0 1,0 0-1,0-1 1,-1 1 0,1-1-1,0 0 1,-1-1-1,7-2 1,-8 2 27,1-1 0,-1 1 0,0-1 0,0 1 0,0-1 1,-1 0-1,1-1 0,-1 1 0,0 0 0,0-1 0,0 1 0,3-8 1,4-11 98,-2 1 0,-1-2 0,0 1 0,-2-1 1,0 0-1,0-32 0,-21 202 590,16-105-441,-1-13-97,1 1 1,2-1-1,6 39 0,-7-65-542,4 11 928</inkml:trace>
  <inkml:trace contextRef="#ctx0" brushRef="#br0" timeOffset="2213.79">1376 0 6425,'0'0'5683,"-6"1"-5483,-1 1-75,0 1 1,-1 0-1,1 0 1,0 1-1,1-1 1,-1 2-1,1-1 1,-1 1-1,1 0 1,1 0-1,-1 0 1,-7 10-1,-4 6 270,0 1 0,-20 33-1,29-37-210,0-1-1,0 1 0,2 1 1,0-1-1,1 1 0,1 0 0,1 0 1,1 1-1,1-1 0,0 1 1,1-1-1,3 22 0,-2-32-149,0 0 0,1 1 0,0-1 0,1 0 0,0 0-1,0 0 1,1-1 0,0 1 0,0-1 0,1 0 0,0 0-1,8 10 1,-3-7-622,1-1 0,-1 1 1,2-2-1,-1 1 0,1-2 0,1 1 0,13 6 0,10 2-5517</inkml:trace>
  <inkml:trace contextRef="#ctx0" brushRef="#br0" timeOffset="3230.07">1638 247 4049,'0'0'8407,"0"-5"-7551,0 2-790,0 1-1,0-1 0,0 1 1,0 0-1,1-1 0,0 1 1,-1 0-1,1-1 0,0 1 1,0 0-1,0 0 0,0 0 1,0 0-1,1 0 0,-1 0 1,1 0-1,-1 0 0,1 0 1,0 1-1,-1-1 0,1 1 1,0-1-1,0 1 1,0 0-1,0 0 0,1-1 1,-1 2-1,0-1 0,0 0 1,1 0-1,-1 1 0,4-1 1,6-2-24,1 2 0,-1-1 1,0 2-1,17 0 1,-8 0-25,-19 0-18,-1 0 0,0 0 0,1 0 0,-1 1 0,0-1 0,1 0 0,-1 0 0,0 1 0,0-1 0,1 1 0,-1-1 0,0 1 0,0 0 0,0-1 0,0 1 0,0 0 0,0 0 0,0 0 0,0 0 0,0 0 0,0 0 0,0 0-1,0 0 1,-1 0 0,1 0 0,0 0 0,-1 0 0,1 1 0,-1-1 0,0 0 0,1 1 0,-1-1 0,0 0 0,1 0 0,-1 1 0,0-1 0,0 0 0,0 1 0,-1-1 0,1 0 0,0 1 0,0-1 0,-1 3 0,0 1 3,0 0 1,-1 0 0,1 0-1,-1 0 1,0 0 0,0-1-1,-1 1 1,1 0 0,-1-1-1,-4 5 1,-44 41 134,34-36-101,1 1-1,1 1 0,0 1 1,1 0-1,-20 32 0,34-48-28,-1-1 0,1 1 0,-1 0 1,1-1-1,-1 1 0,1 0 0,0-1 0,-1 1 0,1 0 0,0-1 0,-1 1 0,1 0 0,0 0 1,0 0-1,0-1 0,0 1 0,-1 0 0,1 0 0,0 0 0,1-1 0,-1 1 0,0 0 0,0 0 1,0 0-1,0-1 0,1 1 0,-1 0 0,0 0 0,1-1 0,-1 1 0,0 0 0,1-1 0,-1 1 1,1 0-1,-1-1 0,1 1 0,-1-1 0,1 1 0,0-1 0,-1 1 0,1-1 0,0 1 0,-1-1 1,1 1-1,1-1 0,3 1 30,0 0-1,0 0 1,0-1 0,0 0 0,0 0 0,6 0 0,1-1-170,5 1-173,35-1-1962,-17-5-2360,-6-4-3134</inkml:trace>
  <inkml:trace contextRef="#ctx0" brushRef="#br0" timeOffset="3840.85">2062 277 5209,'0'0'7006,"16"-6"-6400,48-18-117,-43 21 193,-13 11-280,-7-6-350,-1 1-1,0-1 1,0 1 0,0-1 0,0 1 0,0-1 0,0 0-1,-1 1 1,0 2 0,0 2 195,-1 2-145,-1-1 0,1 1-1,-1-1 1,0 0 0,-1 0-1,0 0 1,0 0-1,-1-1 1,0 0 0,-11 13-1,-3 0-44,-1 0 0,-24 19 0,-9 2 67,52-40-106,5-2 80,10-3-105,-1-1 1,-1-1 0,1 0-1,-1-1 1,0 0-1,15-13 1,7-3-127,35-19-112,104-72 127,-169 112 124,-3 1 0,0 1 0,0-1 1,0 1-1,0-1 0,-1 1 0,1-1 0,0 0 0,0 1 0,-1-1 0,1 0 0,0 0 0,-1 1 0,1-1 0,-1 0 0,1 0 0,-1 0 1,1 0-1,-1 0 0,1 0 0,-1-1 0,-14 4 8,8 1 13,-1 0-1,1 1 0,0 0 1,0 0-1,1 1 0,-1-1 1,1 1-1,-8 11 0,2-3 124,1 0 0,-14 26 0,21-33-80,0 0 0,0 1 0,0-1 0,1 1 0,0 0 0,1 0 0,-1-1 0,1 1 0,0 14 0,1-19-83,0 0 0,0 1 1,1-1-1,-1 0 0,1 0 0,-1 0 0,1 0 1,0 0-1,-1 0 0,1 0 0,0 0 1,1 0-1,-1-1 0,0 1 0,0 0 1,1-1-1,-1 1 0,1 0 0,-1-1 1,1 0-1,0 1 0,-1-1 0,1 0 1,0 0-1,0 0 0,0 0 0,0 0 0,0-1 1,0 1-1,0 0 0,0-1 0,0 0 1,0 1-1,0-1 0,3 0 0,46-1-6019,-32-3-1925</inkml:trace>
  <inkml:trace contextRef="#ctx0" brushRef="#br0" timeOffset="4924.02">2602 447 4281,'0'0'8794,"4"0"-7805,239 0 2456,-238 0-5823</inkml:trace>
  <inkml:trace contextRef="#ctx0" brushRef="#br0" timeOffset="6162.27">3328 203 536,'0'0'7296,"7"0"-2445,-94-6-3459,59 3-1231,-1 1 0,-30 1 0,56 2-153,0 0 1,0 0 0,0 0-1,0 0 1,0 0-1,0 1 1,0-1 0,0 1-1,0 0 1,0 0-1,1 0 1,-1 0 0,1 0-1,0 1 1,-1-1-1,1 1 1,0-1 0,0 1-1,1 0 1,-3 4-1,2-3 14,-1 1-1,1-1 1,1 0-1,-1 1 1,1 0-1,0-1 1,0 1-1,0 0 1,0 0-1,1 0 1,0 0-1,0-1 1,1 9-1,0-12-13,-1 1 0,1-1 0,0 0 1,0 0-1,0 0 0,0 0 0,0 0 0,0 0 0,0 0 0,0 0 0,0 0 0,0 0 0,1-1 1,-1 1-1,0 0 0,1-1 0,-1 1 0,0-1 0,1 0 0,-1 1 0,1-1 0,1 0 0,36 5 97,-35-4-113,66-1-1,-52-1-15,-1 1 1,1 0-1,0 2 1,30 5-1,-46-6 37,0 0-1,0 0 1,-1 0 0,1 0-1,0 0 1,0 0-1,-1 0 1,1 0 0,-1 1-1,1-1 1,-1 0-1,0 1 1,0-1-1,1 1 1,-1 0 0,0-1-1,0 1 1,-1 0-1,1 0 1,0 0 0,-1 0-1,1 0 1,-1-1-1,1 1 1,-1 0-1,0 0 1,0 0 0,0 0-1,0 0 1,0 0-1,0 0 1,-1 4 0,0-3 38,1 1 0,-1-1 1,0 1-1,0-1 1,0 0-1,-1 1 1,1-1-1,-1 0 0,1 0 1,-1 0-1,0 0 1,0 0-1,-1 0 0,1-1 1,-1 1-1,1-1 1,-1 0-1,-3 3 1,-5-1-60,-1 0 1,0-1 0,1-1 0,-1 0 0,-1 0-1,1-1 1,0 0 0,0-1 0,-18-3 0,-6 3-505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F19370-B2CD-4F3C-A47F-16DF8B35CD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026</Words>
  <Characters>5850</Characters>
  <Application>Microsoft Office Word</Application>
  <DocSecurity>0</DocSecurity>
  <Lines>48</Lines>
  <Paragraphs>13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نوال اللهيبي</dc:creator>
  <cp:lastModifiedBy>نوال اللهيبي</cp:lastModifiedBy>
  <cp:revision>2</cp:revision>
  <cp:lastPrinted>2023-02-10T15:27:00Z</cp:lastPrinted>
  <dcterms:created xsi:type="dcterms:W3CDTF">2024-01-21T14:12:00Z</dcterms:created>
  <dcterms:modified xsi:type="dcterms:W3CDTF">2024-01-21T14:12:00Z</dcterms:modified>
</cp:coreProperties>
</file>